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8"/>
  </p:sldMasterIdLst>
  <p:sldIdLst>
    <p:sldId id="257" r:id="rId9"/>
    <p:sldId id="269" r:id="rId10"/>
    <p:sldId id="268" r:id="rId11"/>
    <p:sldId id="259" r:id="rId12"/>
    <p:sldId id="272" r:id="rId13"/>
    <p:sldId id="271" r:id="rId14"/>
    <p:sldId id="265" r:id="rId15"/>
    <p:sldId id="273" r:id="rId16"/>
    <p:sldId id="274" r:id="rId17"/>
    <p:sldId id="275" r:id="rId18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68" autoAdjust="0"/>
    <p:restoredTop sz="95652" autoAdjust="0"/>
  </p:normalViewPr>
  <p:slideViewPr>
    <p:cSldViewPr snapToGrid="0">
      <p:cViewPr>
        <p:scale>
          <a:sx n="66" d="100"/>
          <a:sy n="66" d="100"/>
        </p:scale>
        <p:origin x="998" y="5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10" Type="http://schemas.openxmlformats.org/officeDocument/2006/relationships/slide" Target="slides/slide2.xml"/><Relationship Id="rId19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26" Type="http://schemas.openxmlformats.org/officeDocument/2006/relationships/image" Target="../media/image30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5" Type="http://schemas.openxmlformats.org/officeDocument/2006/relationships/image" Target="../media/image29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24" Type="http://schemas.openxmlformats.org/officeDocument/2006/relationships/image" Target="../media/image28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23" Type="http://schemas.openxmlformats.org/officeDocument/2006/relationships/image" Target="../media/image27.wmf"/><Relationship Id="rId28" Type="http://schemas.openxmlformats.org/officeDocument/2006/relationships/image" Target="../media/image32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Relationship Id="rId27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96607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57149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19955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93789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20561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14449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12109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35461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94253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7810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73313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9E4A2A-307C-4232-9351-C4C82C53BB4C}" type="datetimeFigureOut">
              <a:rPr lang="tr-TR" smtClean="0"/>
              <a:t>2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E08949-83EA-47B0-BF25-CE2154E1EDD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30434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rogonos.com/furuti/MapProj/Normal/ProjCyl/projCyl.html#GallIsographic" TargetMode="External"/><Relationship Id="rId3" Type="http://schemas.openxmlformats.org/officeDocument/2006/relationships/image" Target="../media/image93.png"/><Relationship Id="rId7" Type="http://schemas.openxmlformats.org/officeDocument/2006/relationships/image" Target="../media/image95.png"/><Relationship Id="rId2" Type="http://schemas.openxmlformats.org/officeDocument/2006/relationships/hyperlink" Target="http://www.progonos.com/furuti/MapProj/Normal/ProjAz/ProjAzNP/projAzNP.html#AzimuthalEqualArea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progonos.com/furuti/MapProj/Normal/ProjPCyl/projPCyl2.html#EckertI" TargetMode="External"/><Relationship Id="rId11" Type="http://schemas.openxmlformats.org/officeDocument/2006/relationships/image" Target="../media/image97.png"/><Relationship Id="rId5" Type="http://schemas.openxmlformats.org/officeDocument/2006/relationships/image" Target="../media/image94.png"/><Relationship Id="rId10" Type="http://schemas.openxmlformats.org/officeDocument/2006/relationships/hyperlink" Target="http://www.progonos.com/furuti/MapProj/Normal/ProjCon/ProjConNP/projConNP.html#EqdCon" TargetMode="External"/><Relationship Id="rId4" Type="http://schemas.openxmlformats.org/officeDocument/2006/relationships/hyperlink" Target="http://www.progonos.com/furuti/MapProj/Normal/ProjOth/projOth.html#vdG2" TargetMode="External"/><Relationship Id="rId9" Type="http://schemas.openxmlformats.org/officeDocument/2006/relationships/image" Target="../media/image9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image" Target="../media/image21.wmf"/><Relationship Id="rId21" Type="http://schemas.openxmlformats.org/officeDocument/2006/relationships/oleObject" Target="../embeddings/oleObject15.bin"/><Relationship Id="rId34" Type="http://schemas.openxmlformats.org/officeDocument/2006/relationships/oleObject" Target="../embeddings/oleObject21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29.bin"/><Relationship Id="rId55" Type="http://schemas.openxmlformats.org/officeDocument/2006/relationships/image" Target="../media/image29.w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19.bin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4.bin"/><Relationship Id="rId45" Type="http://schemas.openxmlformats.org/officeDocument/2006/relationships/image" Target="../media/image24.wmf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33.bin"/><Relationship Id="rId5" Type="http://schemas.openxmlformats.org/officeDocument/2006/relationships/oleObject" Target="../embeddings/oleObject6.bin"/><Relationship Id="rId61" Type="http://schemas.openxmlformats.org/officeDocument/2006/relationships/image" Target="../media/image32.wmf"/><Relationship Id="rId19" Type="http://schemas.openxmlformats.org/officeDocument/2006/relationships/oleObject" Target="../embeddings/oleObject14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7.wmf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8.bin"/><Relationship Id="rId56" Type="http://schemas.openxmlformats.org/officeDocument/2006/relationships/oleObject" Target="../embeddings/oleObject32.bin"/><Relationship Id="rId8" Type="http://schemas.openxmlformats.org/officeDocument/2006/relationships/oleObject" Target="../embeddings/oleObject8.bin"/><Relationship Id="rId51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23.bin"/><Relationship Id="rId46" Type="http://schemas.openxmlformats.org/officeDocument/2006/relationships/oleObject" Target="../embeddings/oleObject27.bin"/><Relationship Id="rId59" Type="http://schemas.openxmlformats.org/officeDocument/2006/relationships/image" Target="../media/image31.wmf"/><Relationship Id="rId20" Type="http://schemas.openxmlformats.org/officeDocument/2006/relationships/image" Target="../media/image12.wmf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6.wmf"/><Relationship Id="rId36" Type="http://schemas.openxmlformats.org/officeDocument/2006/relationships/oleObject" Target="../embeddings/oleObject22.bin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oleObject" Target="../embeddings/oleObject9.bin"/><Relationship Id="rId31" Type="http://schemas.openxmlformats.org/officeDocument/2006/relationships/image" Target="../media/image33.png"/><Relationship Id="rId44" Type="http://schemas.openxmlformats.org/officeDocument/2006/relationships/oleObject" Target="../embeddings/oleObject26.bin"/><Relationship Id="rId52" Type="http://schemas.openxmlformats.org/officeDocument/2006/relationships/oleObject" Target="../embeddings/oleObject30.bin"/><Relationship Id="rId60" Type="http://schemas.openxmlformats.org/officeDocument/2006/relationships/oleObject" Target="../embeddings/oleObject34.bin"/><Relationship Id="rId4" Type="http://schemas.openxmlformats.org/officeDocument/2006/relationships/image" Target="../media/image5.emf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5" Type="http://schemas.openxmlformats.org/officeDocument/2006/relationships/image" Target="../media/image38.jpg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9.jpg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hyperlink" Target="http://www.worldmapper.org/" TargetMode="External"/><Relationship Id="rId4" Type="http://schemas.openxmlformats.org/officeDocument/2006/relationships/image" Target="../media/image50.jpeg"/><Relationship Id="rId9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26" Type="http://schemas.openxmlformats.org/officeDocument/2006/relationships/image" Target="../media/image76.png"/><Relationship Id="rId39" Type="http://schemas.openxmlformats.org/officeDocument/2006/relationships/image" Target="../media/image89.jpg"/><Relationship Id="rId21" Type="http://schemas.openxmlformats.org/officeDocument/2006/relationships/image" Target="../media/image71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35.png"/><Relationship Id="rId2" Type="http://schemas.openxmlformats.org/officeDocument/2006/relationships/image" Target="../media/image47.png"/><Relationship Id="rId16" Type="http://schemas.openxmlformats.org/officeDocument/2006/relationships/image" Target="../media/image66.jpeg"/><Relationship Id="rId20" Type="http://schemas.openxmlformats.org/officeDocument/2006/relationships/image" Target="../media/image70.jpeg"/><Relationship Id="rId29" Type="http://schemas.openxmlformats.org/officeDocument/2006/relationships/image" Target="../media/image79.png"/><Relationship Id="rId41" Type="http://schemas.openxmlformats.org/officeDocument/2006/relationships/image" Target="../media/image9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24" Type="http://schemas.openxmlformats.org/officeDocument/2006/relationships/image" Target="../media/image74.jpe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7.jpeg"/><Relationship Id="rId15" Type="http://schemas.openxmlformats.org/officeDocument/2006/relationships/image" Target="../media/image65.png"/><Relationship Id="rId23" Type="http://schemas.openxmlformats.org/officeDocument/2006/relationships/image" Target="../media/image73.png"/><Relationship Id="rId28" Type="http://schemas.openxmlformats.org/officeDocument/2006/relationships/image" Target="../media/image78.png"/><Relationship Id="rId36" Type="http://schemas.openxmlformats.org/officeDocument/2006/relationships/image" Target="../media/image86.png"/><Relationship Id="rId10" Type="http://schemas.openxmlformats.org/officeDocument/2006/relationships/image" Target="../media/image60.png"/><Relationship Id="rId19" Type="http://schemas.openxmlformats.org/officeDocument/2006/relationships/image" Target="../media/image69.png"/><Relationship Id="rId31" Type="http://schemas.openxmlformats.org/officeDocument/2006/relationships/image" Target="../media/image81.jpeg"/><Relationship Id="rId4" Type="http://schemas.openxmlformats.org/officeDocument/2006/relationships/image" Target="../media/image56.png"/><Relationship Id="rId9" Type="http://schemas.openxmlformats.org/officeDocument/2006/relationships/image" Target="../media/image59.png"/><Relationship Id="rId14" Type="http://schemas.openxmlformats.org/officeDocument/2006/relationships/image" Target="../media/image64.jpeg"/><Relationship Id="rId22" Type="http://schemas.openxmlformats.org/officeDocument/2006/relationships/image" Target="../media/image72.jpeg"/><Relationship Id="rId27" Type="http://schemas.openxmlformats.org/officeDocument/2006/relationships/image" Target="../media/image77.jpeg"/><Relationship Id="rId30" Type="http://schemas.openxmlformats.org/officeDocument/2006/relationships/image" Target="../media/image80.jpeg"/><Relationship Id="rId35" Type="http://schemas.openxmlformats.org/officeDocument/2006/relationships/image" Target="../media/image85.jpg"/><Relationship Id="rId43" Type="http://schemas.openxmlformats.org/officeDocument/2006/relationships/image" Target="../media/image44.png"/><Relationship Id="rId8" Type="http://schemas.openxmlformats.org/officeDocument/2006/relationships/image" Target="../media/image36.png"/><Relationship Id="rId3" Type="http://schemas.openxmlformats.org/officeDocument/2006/relationships/image" Target="../media/image55.png"/><Relationship Id="rId12" Type="http://schemas.openxmlformats.org/officeDocument/2006/relationships/image" Target="../media/image62.jpeg"/><Relationship Id="rId17" Type="http://schemas.openxmlformats.org/officeDocument/2006/relationships/image" Target="../media/image67.png"/><Relationship Id="rId25" Type="http://schemas.openxmlformats.org/officeDocument/2006/relationships/image" Target="../media/image75.jpeg"/><Relationship Id="rId33" Type="http://schemas.openxmlformats.org/officeDocument/2006/relationships/image" Target="../media/image83.jpeg"/><Relationship Id="rId38" Type="http://schemas.openxmlformats.org/officeDocument/2006/relationships/image" Target="../media/image8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7752080" y="365125"/>
            <a:ext cx="3891280" cy="1325563"/>
          </a:xfrm>
        </p:spPr>
        <p:txBody>
          <a:bodyPr/>
          <a:lstStyle/>
          <a:p>
            <a:pPr algn="r"/>
            <a:r>
              <a:rPr lang="tr-TR" b="1" dirty="0" smtClean="0"/>
              <a:t>Kartografya</a:t>
            </a:r>
            <a:r>
              <a:rPr lang="tr-TR" dirty="0" smtClean="0"/>
              <a:t/>
            </a:r>
            <a:br>
              <a:rPr lang="tr-TR" dirty="0" smtClean="0"/>
            </a:br>
            <a:r>
              <a:rPr lang="tr-TR" sz="2800" dirty="0" smtClean="0"/>
              <a:t>Yrd. Doç. Dr. Erkan Yılmaz</a:t>
            </a:r>
            <a:endParaRPr lang="tr-TR" sz="28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92513" y="3078999"/>
            <a:ext cx="3977640" cy="32848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r-TR" sz="2000" b="1" dirty="0" smtClean="0"/>
              <a:t>KONİ PROJEKSİYONLAR</a:t>
            </a:r>
          </a:p>
          <a:p>
            <a:r>
              <a:rPr lang="tr-TR" sz="2000" dirty="0" smtClean="0">
                <a:solidFill>
                  <a:srgbClr val="FF0000"/>
                </a:solidFill>
              </a:rPr>
              <a:t>Basit Koni Projeksiyon</a:t>
            </a:r>
          </a:p>
          <a:p>
            <a:r>
              <a:rPr lang="tr-TR" sz="2000" dirty="0" err="1">
                <a:solidFill>
                  <a:srgbClr val="FF0000"/>
                </a:solidFill>
              </a:rPr>
              <a:t>Dolil</a:t>
            </a:r>
            <a:r>
              <a:rPr lang="tr-TR" sz="2000" dirty="0">
                <a:solidFill>
                  <a:srgbClr val="FF0000"/>
                </a:solidFill>
              </a:rPr>
              <a:t> 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Bonne</a:t>
            </a:r>
            <a:r>
              <a:rPr lang="tr-TR" sz="2000" dirty="0" smtClean="0">
                <a:solidFill>
                  <a:srgbClr val="FF0000"/>
                </a:solidFill>
              </a:rPr>
              <a:t> Projeksiyon</a:t>
            </a:r>
          </a:p>
          <a:p>
            <a:r>
              <a:rPr lang="tr-TR" sz="2000" dirty="0" err="1" smtClean="0">
                <a:solidFill>
                  <a:srgbClr val="FF0000"/>
                </a:solidFill>
              </a:rPr>
              <a:t>Albers</a:t>
            </a:r>
            <a:r>
              <a:rPr lang="tr-TR" sz="2000" dirty="0" smtClean="0">
                <a:solidFill>
                  <a:srgbClr val="FF0000"/>
                </a:solidFill>
              </a:rPr>
              <a:t> Projeksiyon</a:t>
            </a:r>
            <a:endParaRPr lang="tr-TR" sz="2000" dirty="0">
              <a:solidFill>
                <a:srgbClr val="FF0000"/>
              </a:solidFill>
            </a:endParaRPr>
          </a:p>
          <a:p>
            <a:r>
              <a:rPr lang="tr-TR" sz="2000" dirty="0">
                <a:solidFill>
                  <a:srgbClr val="FF0000"/>
                </a:solidFill>
              </a:rPr>
              <a:t>Lambert Eşit Alanlı</a:t>
            </a:r>
          </a:p>
          <a:p>
            <a:r>
              <a:rPr lang="tr-TR" sz="2000" dirty="0" smtClean="0"/>
              <a:t>Lambert </a:t>
            </a:r>
            <a:r>
              <a:rPr lang="tr-TR" sz="2000" dirty="0" err="1" smtClean="0"/>
              <a:t>Conic</a:t>
            </a:r>
            <a:r>
              <a:rPr lang="tr-TR" sz="2000" dirty="0" smtClean="0"/>
              <a:t> </a:t>
            </a:r>
            <a:r>
              <a:rPr lang="tr-TR" sz="2000" dirty="0" err="1" smtClean="0"/>
              <a:t>Konformal</a:t>
            </a:r>
            <a:endParaRPr lang="tr-TR" sz="2000" dirty="0" smtClean="0"/>
          </a:p>
        </p:txBody>
      </p:sp>
    </p:spTree>
    <p:extLst>
      <p:ext uri="{BB962C8B-B14F-4D97-AF65-F5344CB8AC3E}">
        <p14:creationId xmlns:p14="http://schemas.microsoft.com/office/powerpoint/2010/main" val="189336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Resim 117" descr="azimuthal equal-area">
            <a:hlinkClick r:id="rId2" tooltip="&quot;Projection features and sample map&quot;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0411"/>
          <a:stretch/>
        </p:blipFill>
        <p:spPr bwMode="auto">
          <a:xfrm>
            <a:off x="851865" y="1715163"/>
            <a:ext cx="1253885" cy="125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Resim 118" descr="Van der Grinten II">
            <a:hlinkClick r:id="rId4" tooltip="&quot;Projection features and sample map&quot;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682" y="1715163"/>
            <a:ext cx="1132523" cy="1132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Resim 119" descr="Eckert I">
            <a:hlinkClick r:id="rId6" tooltip="&quot;Projection features and sample map&quot;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137" y="1675924"/>
            <a:ext cx="2294160" cy="117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Resim 120" descr="Gall isographic">
            <a:hlinkClick r:id="rId8" tooltip="&quot;Projection features and sample map&quot;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439" y="1635602"/>
            <a:ext cx="1695829" cy="1212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1" name="Resim 121" descr="Equidistant Conic">
            <a:hlinkClick r:id="rId10" tooltip="&quot;Projection features and sample map&quot;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315" y="1671955"/>
            <a:ext cx="2265430" cy="1175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468030" y="268626"/>
            <a:ext cx="89966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şağıda</a:t>
            </a:r>
            <a:r>
              <a:rPr kumimoji="0" lang="tr-TR" altLang="tr-TR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bazı projeksiyonlara ait </a:t>
            </a:r>
            <a:r>
              <a:rPr kumimoji="0" lang="tr-TR" altLang="tr-TR" sz="1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kanevalar</a:t>
            </a:r>
            <a:r>
              <a:rPr kumimoji="0" lang="tr-TR" altLang="tr-TR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yer almaktadır. Bir araştırmacı, Türkiye’de tarım alanı b</a:t>
            </a:r>
            <a:r>
              <a:rPr lang="tr-TR" altLang="tr-TR" baseline="0" dirty="0" smtClean="0"/>
              <a:t>üyüklüklerinin</a:t>
            </a:r>
            <a:r>
              <a:rPr lang="tr-TR" altLang="tr-TR" dirty="0" smtClean="0"/>
              <a:t> dağılışını yapmak istemektedir. Bu amaçla hangi projeksiyonu kullanmalıdır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955040" y="48415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8" name="Metin kutusu 7"/>
          <p:cNvSpPr txBox="1"/>
          <p:nvPr/>
        </p:nvSpPr>
        <p:spPr>
          <a:xfrm>
            <a:off x="468030" y="1468955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a)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2061243" y="148728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b)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3513995" y="1530497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c)</a:t>
            </a:r>
            <a:endParaRPr lang="tr-TR" dirty="0"/>
          </a:p>
        </p:txBody>
      </p:sp>
      <p:sp>
        <p:nvSpPr>
          <p:cNvPr id="16" name="Metin kutusu 15"/>
          <p:cNvSpPr txBox="1"/>
          <p:nvPr/>
        </p:nvSpPr>
        <p:spPr>
          <a:xfrm>
            <a:off x="5566812" y="153049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d)</a:t>
            </a:r>
            <a:endParaRPr lang="tr-TR" dirty="0"/>
          </a:p>
        </p:txBody>
      </p:sp>
      <p:sp>
        <p:nvSpPr>
          <p:cNvPr id="17" name="Metin kutusu 16"/>
          <p:cNvSpPr txBox="1"/>
          <p:nvPr/>
        </p:nvSpPr>
        <p:spPr>
          <a:xfrm>
            <a:off x="7882410" y="152803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e)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02928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09065" y="-1293182"/>
            <a:ext cx="3490592" cy="3752160"/>
          </a:xfrm>
          <a:prstGeom prst="ellipse">
            <a:avLst/>
          </a:prstGeom>
          <a:gradFill>
            <a:gsLst>
              <a:gs pos="0">
                <a:srgbClr val="0070C0">
                  <a:lumMod val="100000"/>
                  <a:alpha val="0"/>
                </a:srgbClr>
              </a:gs>
              <a:gs pos="100000">
                <a:schemeClr val="bg1"/>
              </a:gs>
            </a:gsLst>
            <a:lin ang="2700000" scaled="1"/>
          </a:gradFill>
          <a:effectLst>
            <a:outerShdw blurRad="63500" algn="ctr" rotWithShape="0">
              <a:srgbClr val="000000">
                <a:alpha val="49000"/>
              </a:srgbClr>
            </a:outerShdw>
            <a:softEdge rad="0"/>
          </a:effectLst>
          <a:scene3d>
            <a:camera prst="isometricOffAxis1Top"/>
            <a:lightRig rig="threePt" dir="t">
              <a:rot lat="0" lon="0" rev="14400000"/>
            </a:lightRig>
          </a:scene3d>
          <a:sp3d contourW="6350">
            <a:bevelT w="1739900" h="4445000" prst="angle"/>
            <a:contourClr>
              <a:schemeClr val="bg2">
                <a:lumMod val="9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" name="Metin kutusu 4"/>
          <p:cNvSpPr txBox="1"/>
          <p:nvPr/>
        </p:nvSpPr>
        <p:spPr>
          <a:xfrm>
            <a:off x="10227513" y="0"/>
            <a:ext cx="1964487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tr-TR" b="1" dirty="0" smtClean="0"/>
              <a:t>KONİ ÖZELLİKLERİ</a:t>
            </a:r>
          </a:p>
        </p:txBody>
      </p:sp>
      <p:sp>
        <p:nvSpPr>
          <p:cNvPr id="6" name="Serbest Form 5"/>
          <p:cNvSpPr/>
          <p:nvPr/>
        </p:nvSpPr>
        <p:spPr>
          <a:xfrm>
            <a:off x="5099018" y="786020"/>
            <a:ext cx="6278896" cy="5082409"/>
          </a:xfrm>
          <a:custGeom>
            <a:avLst/>
            <a:gdLst>
              <a:gd name="connsiteX0" fmla="*/ 3518704 w 6771190"/>
              <a:gd name="connsiteY0" fmla="*/ 0 h 4606724"/>
              <a:gd name="connsiteX1" fmla="*/ 0 w 6771190"/>
              <a:gd name="connsiteY1" fmla="*/ 3460830 h 4606724"/>
              <a:gd name="connsiteX2" fmla="*/ 3240911 w 6771190"/>
              <a:gd name="connsiteY2" fmla="*/ 4606724 h 4606724"/>
              <a:gd name="connsiteX3" fmla="*/ 6771190 w 6771190"/>
              <a:gd name="connsiteY3" fmla="*/ 3877519 h 4606724"/>
              <a:gd name="connsiteX4" fmla="*/ 3518704 w 6771190"/>
              <a:gd name="connsiteY4" fmla="*/ 0 h 4606724"/>
              <a:gd name="connsiteX0" fmla="*/ 3518704 w 6794339"/>
              <a:gd name="connsiteY0" fmla="*/ 0 h 4606724"/>
              <a:gd name="connsiteX1" fmla="*/ 0 w 6794339"/>
              <a:gd name="connsiteY1" fmla="*/ 3460830 h 4606724"/>
              <a:gd name="connsiteX2" fmla="*/ 3240911 w 6794339"/>
              <a:gd name="connsiteY2" fmla="*/ 4606724 h 4606724"/>
              <a:gd name="connsiteX3" fmla="*/ 6794339 w 6794339"/>
              <a:gd name="connsiteY3" fmla="*/ 3379807 h 4606724"/>
              <a:gd name="connsiteX4" fmla="*/ 3518704 w 6794339"/>
              <a:gd name="connsiteY4" fmla="*/ 0 h 4606724"/>
              <a:gd name="connsiteX0" fmla="*/ 3518704 w 6794339"/>
              <a:gd name="connsiteY0" fmla="*/ 0 h 4606724"/>
              <a:gd name="connsiteX1" fmla="*/ 0 w 6794339"/>
              <a:gd name="connsiteY1" fmla="*/ 3460830 h 4606724"/>
              <a:gd name="connsiteX2" fmla="*/ 3240911 w 6794339"/>
              <a:gd name="connsiteY2" fmla="*/ 4606724 h 4606724"/>
              <a:gd name="connsiteX3" fmla="*/ 6794339 w 6794339"/>
              <a:gd name="connsiteY3" fmla="*/ 3379807 h 4606724"/>
              <a:gd name="connsiteX4" fmla="*/ 3518704 w 6794339"/>
              <a:gd name="connsiteY4" fmla="*/ 0 h 4606724"/>
              <a:gd name="connsiteX0" fmla="*/ 3518704 w 6794339"/>
              <a:gd name="connsiteY0" fmla="*/ 0 h 4607626"/>
              <a:gd name="connsiteX1" fmla="*/ 0 w 6794339"/>
              <a:gd name="connsiteY1" fmla="*/ 3460830 h 4607626"/>
              <a:gd name="connsiteX2" fmla="*/ 3240911 w 6794339"/>
              <a:gd name="connsiteY2" fmla="*/ 4606724 h 4607626"/>
              <a:gd name="connsiteX3" fmla="*/ 6794339 w 6794339"/>
              <a:gd name="connsiteY3" fmla="*/ 3379807 h 4607626"/>
              <a:gd name="connsiteX4" fmla="*/ 3518704 w 6794339"/>
              <a:gd name="connsiteY4" fmla="*/ 0 h 4607626"/>
              <a:gd name="connsiteX0" fmla="*/ 3518704 w 6794339"/>
              <a:gd name="connsiteY0" fmla="*/ 0 h 4607626"/>
              <a:gd name="connsiteX1" fmla="*/ 0 w 6794339"/>
              <a:gd name="connsiteY1" fmla="*/ 3460830 h 4607626"/>
              <a:gd name="connsiteX2" fmla="*/ 3240911 w 6794339"/>
              <a:gd name="connsiteY2" fmla="*/ 4606724 h 4607626"/>
              <a:gd name="connsiteX3" fmla="*/ 6794339 w 6794339"/>
              <a:gd name="connsiteY3" fmla="*/ 3379807 h 4607626"/>
              <a:gd name="connsiteX4" fmla="*/ 3518704 w 6794339"/>
              <a:gd name="connsiteY4" fmla="*/ 0 h 4607626"/>
              <a:gd name="connsiteX0" fmla="*/ 3518704 w 6794339"/>
              <a:gd name="connsiteY0" fmla="*/ 0 h 4607626"/>
              <a:gd name="connsiteX1" fmla="*/ 0 w 6794339"/>
              <a:gd name="connsiteY1" fmla="*/ 3460830 h 4607626"/>
              <a:gd name="connsiteX2" fmla="*/ 3240911 w 6794339"/>
              <a:gd name="connsiteY2" fmla="*/ 4606724 h 4607626"/>
              <a:gd name="connsiteX3" fmla="*/ 6794339 w 6794339"/>
              <a:gd name="connsiteY3" fmla="*/ 3379807 h 4607626"/>
              <a:gd name="connsiteX4" fmla="*/ 3518704 w 6794339"/>
              <a:gd name="connsiteY4" fmla="*/ 0 h 4607626"/>
              <a:gd name="connsiteX0" fmla="*/ 3518704 w 6794339"/>
              <a:gd name="connsiteY0" fmla="*/ 0 h 5173884"/>
              <a:gd name="connsiteX1" fmla="*/ 0 w 6794339"/>
              <a:gd name="connsiteY1" fmla="*/ 3460830 h 5173884"/>
              <a:gd name="connsiteX2" fmla="*/ 3761772 w 6794339"/>
              <a:gd name="connsiteY2" fmla="*/ 5173884 h 5173884"/>
              <a:gd name="connsiteX3" fmla="*/ 6794339 w 6794339"/>
              <a:gd name="connsiteY3" fmla="*/ 3379807 h 5173884"/>
              <a:gd name="connsiteX4" fmla="*/ 3518704 w 6794339"/>
              <a:gd name="connsiteY4" fmla="*/ 0 h 5173884"/>
              <a:gd name="connsiteX0" fmla="*/ 3518704 w 6794339"/>
              <a:gd name="connsiteY0" fmla="*/ 0 h 5163684"/>
              <a:gd name="connsiteX1" fmla="*/ 0 w 6794339"/>
              <a:gd name="connsiteY1" fmla="*/ 3460830 h 5163684"/>
              <a:gd name="connsiteX2" fmla="*/ 3387005 w 6794339"/>
              <a:gd name="connsiteY2" fmla="*/ 5163684 h 5163684"/>
              <a:gd name="connsiteX3" fmla="*/ 6794339 w 6794339"/>
              <a:gd name="connsiteY3" fmla="*/ 3379807 h 5163684"/>
              <a:gd name="connsiteX4" fmla="*/ 3518704 w 6794339"/>
              <a:gd name="connsiteY4" fmla="*/ 0 h 5163684"/>
              <a:gd name="connsiteX0" fmla="*/ 3518704 w 6794339"/>
              <a:gd name="connsiteY0" fmla="*/ 0 h 5167244"/>
              <a:gd name="connsiteX1" fmla="*/ 0 w 6794339"/>
              <a:gd name="connsiteY1" fmla="*/ 3460830 h 5167244"/>
              <a:gd name="connsiteX2" fmla="*/ 3387005 w 6794339"/>
              <a:gd name="connsiteY2" fmla="*/ 5163684 h 5167244"/>
              <a:gd name="connsiteX3" fmla="*/ 6794339 w 6794339"/>
              <a:gd name="connsiteY3" fmla="*/ 3379807 h 5167244"/>
              <a:gd name="connsiteX4" fmla="*/ 3518704 w 6794339"/>
              <a:gd name="connsiteY4" fmla="*/ 0 h 5167244"/>
              <a:gd name="connsiteX0" fmla="*/ 3518704 w 6794339"/>
              <a:gd name="connsiteY0" fmla="*/ 0 h 5167244"/>
              <a:gd name="connsiteX1" fmla="*/ 0 w 6794339"/>
              <a:gd name="connsiteY1" fmla="*/ 3460830 h 5167244"/>
              <a:gd name="connsiteX2" fmla="*/ 3387005 w 6794339"/>
              <a:gd name="connsiteY2" fmla="*/ 5163684 h 5167244"/>
              <a:gd name="connsiteX3" fmla="*/ 6794339 w 6794339"/>
              <a:gd name="connsiteY3" fmla="*/ 3379807 h 5167244"/>
              <a:gd name="connsiteX4" fmla="*/ 3518704 w 6794339"/>
              <a:gd name="connsiteY4" fmla="*/ 0 h 5167244"/>
              <a:gd name="connsiteX0" fmla="*/ 3518704 w 6794339"/>
              <a:gd name="connsiteY0" fmla="*/ 0 h 5187587"/>
              <a:gd name="connsiteX1" fmla="*/ 0 w 6794339"/>
              <a:gd name="connsiteY1" fmla="*/ 3460830 h 5187587"/>
              <a:gd name="connsiteX2" fmla="*/ 3471327 w 6794339"/>
              <a:gd name="connsiteY2" fmla="*/ 5184083 h 5187587"/>
              <a:gd name="connsiteX3" fmla="*/ 6794339 w 6794339"/>
              <a:gd name="connsiteY3" fmla="*/ 3379807 h 5187587"/>
              <a:gd name="connsiteX4" fmla="*/ 3518704 w 6794339"/>
              <a:gd name="connsiteY4" fmla="*/ 0 h 5187587"/>
              <a:gd name="connsiteX0" fmla="*/ 3518704 w 6794339"/>
              <a:gd name="connsiteY0" fmla="*/ 0 h 5184083"/>
              <a:gd name="connsiteX1" fmla="*/ 0 w 6794339"/>
              <a:gd name="connsiteY1" fmla="*/ 3460830 h 5184083"/>
              <a:gd name="connsiteX2" fmla="*/ 3471327 w 6794339"/>
              <a:gd name="connsiteY2" fmla="*/ 5184083 h 5184083"/>
              <a:gd name="connsiteX3" fmla="*/ 6794339 w 6794339"/>
              <a:gd name="connsiteY3" fmla="*/ 3379807 h 5184083"/>
              <a:gd name="connsiteX4" fmla="*/ 3518704 w 6794339"/>
              <a:gd name="connsiteY4" fmla="*/ 0 h 5184083"/>
              <a:gd name="connsiteX0" fmla="*/ 3518704 w 6794339"/>
              <a:gd name="connsiteY0" fmla="*/ 0 h 5184083"/>
              <a:gd name="connsiteX1" fmla="*/ 0 w 6794339"/>
              <a:gd name="connsiteY1" fmla="*/ 3460830 h 5184083"/>
              <a:gd name="connsiteX2" fmla="*/ 3471327 w 6794339"/>
              <a:gd name="connsiteY2" fmla="*/ 5184083 h 5184083"/>
              <a:gd name="connsiteX3" fmla="*/ 6794339 w 6794339"/>
              <a:gd name="connsiteY3" fmla="*/ 3379807 h 5184083"/>
              <a:gd name="connsiteX4" fmla="*/ 3518704 w 6794339"/>
              <a:gd name="connsiteY4" fmla="*/ 0 h 5184083"/>
              <a:gd name="connsiteX0" fmla="*/ 3356934 w 6794339"/>
              <a:gd name="connsiteY0" fmla="*/ 0 h 5090906"/>
              <a:gd name="connsiteX1" fmla="*/ 0 w 6794339"/>
              <a:gd name="connsiteY1" fmla="*/ 3367653 h 5090906"/>
              <a:gd name="connsiteX2" fmla="*/ 3471327 w 6794339"/>
              <a:gd name="connsiteY2" fmla="*/ 5090906 h 5090906"/>
              <a:gd name="connsiteX3" fmla="*/ 6794339 w 6794339"/>
              <a:gd name="connsiteY3" fmla="*/ 3286630 h 5090906"/>
              <a:gd name="connsiteX4" fmla="*/ 3356934 w 6794339"/>
              <a:gd name="connsiteY4" fmla="*/ 0 h 5090906"/>
              <a:gd name="connsiteX0" fmla="*/ 3207608 w 6794339"/>
              <a:gd name="connsiteY0" fmla="*/ 0 h 5114200"/>
              <a:gd name="connsiteX1" fmla="*/ 0 w 6794339"/>
              <a:gd name="connsiteY1" fmla="*/ 3390947 h 5114200"/>
              <a:gd name="connsiteX2" fmla="*/ 3471327 w 6794339"/>
              <a:gd name="connsiteY2" fmla="*/ 5114200 h 5114200"/>
              <a:gd name="connsiteX3" fmla="*/ 6794339 w 6794339"/>
              <a:gd name="connsiteY3" fmla="*/ 3309924 h 5114200"/>
              <a:gd name="connsiteX4" fmla="*/ 3207608 w 6794339"/>
              <a:gd name="connsiteY4" fmla="*/ 0 h 5114200"/>
              <a:gd name="connsiteX0" fmla="*/ 3232496 w 6794339"/>
              <a:gd name="connsiteY0" fmla="*/ 0 h 5114200"/>
              <a:gd name="connsiteX1" fmla="*/ 0 w 6794339"/>
              <a:gd name="connsiteY1" fmla="*/ 3390947 h 5114200"/>
              <a:gd name="connsiteX2" fmla="*/ 3471327 w 6794339"/>
              <a:gd name="connsiteY2" fmla="*/ 5114200 h 5114200"/>
              <a:gd name="connsiteX3" fmla="*/ 6794339 w 6794339"/>
              <a:gd name="connsiteY3" fmla="*/ 3309924 h 5114200"/>
              <a:gd name="connsiteX4" fmla="*/ 3232496 w 6794339"/>
              <a:gd name="connsiteY4" fmla="*/ 0 h 5114200"/>
              <a:gd name="connsiteX0" fmla="*/ 3232496 w 6794339"/>
              <a:gd name="connsiteY0" fmla="*/ 0 h 5114200"/>
              <a:gd name="connsiteX1" fmla="*/ 0 w 6794339"/>
              <a:gd name="connsiteY1" fmla="*/ 3390947 h 5114200"/>
              <a:gd name="connsiteX2" fmla="*/ 3471327 w 6794339"/>
              <a:gd name="connsiteY2" fmla="*/ 5114200 h 5114200"/>
              <a:gd name="connsiteX3" fmla="*/ 6794339 w 6794339"/>
              <a:gd name="connsiteY3" fmla="*/ 3309924 h 5114200"/>
              <a:gd name="connsiteX4" fmla="*/ 3232496 w 6794339"/>
              <a:gd name="connsiteY4" fmla="*/ 0 h 5114200"/>
              <a:gd name="connsiteX0" fmla="*/ 3232719 w 6794562"/>
              <a:gd name="connsiteY0" fmla="*/ 0 h 5114200"/>
              <a:gd name="connsiteX1" fmla="*/ 223 w 6794562"/>
              <a:gd name="connsiteY1" fmla="*/ 3390947 h 5114200"/>
              <a:gd name="connsiteX2" fmla="*/ 3471550 w 6794562"/>
              <a:gd name="connsiteY2" fmla="*/ 5114200 h 5114200"/>
              <a:gd name="connsiteX3" fmla="*/ 6794562 w 6794562"/>
              <a:gd name="connsiteY3" fmla="*/ 3309924 h 5114200"/>
              <a:gd name="connsiteX4" fmla="*/ 3232719 w 6794562"/>
              <a:gd name="connsiteY4" fmla="*/ 0 h 5114200"/>
              <a:gd name="connsiteX0" fmla="*/ 3232719 w 6794562"/>
              <a:gd name="connsiteY0" fmla="*/ 0 h 5114332"/>
              <a:gd name="connsiteX1" fmla="*/ 223 w 6794562"/>
              <a:gd name="connsiteY1" fmla="*/ 3390947 h 5114332"/>
              <a:gd name="connsiteX2" fmla="*/ 3471550 w 6794562"/>
              <a:gd name="connsiteY2" fmla="*/ 5114200 h 5114332"/>
              <a:gd name="connsiteX3" fmla="*/ 6794562 w 6794562"/>
              <a:gd name="connsiteY3" fmla="*/ 3309924 h 5114332"/>
              <a:gd name="connsiteX4" fmla="*/ 3232719 w 6794562"/>
              <a:gd name="connsiteY4" fmla="*/ 0 h 5114332"/>
              <a:gd name="connsiteX0" fmla="*/ 3232719 w 6794562"/>
              <a:gd name="connsiteY0" fmla="*/ 0 h 5114266"/>
              <a:gd name="connsiteX1" fmla="*/ 223 w 6794562"/>
              <a:gd name="connsiteY1" fmla="*/ 3390947 h 5114266"/>
              <a:gd name="connsiteX2" fmla="*/ 3471550 w 6794562"/>
              <a:gd name="connsiteY2" fmla="*/ 5114200 h 5114266"/>
              <a:gd name="connsiteX3" fmla="*/ 6794562 w 6794562"/>
              <a:gd name="connsiteY3" fmla="*/ 3309924 h 5114266"/>
              <a:gd name="connsiteX4" fmla="*/ 3232719 w 6794562"/>
              <a:gd name="connsiteY4" fmla="*/ 0 h 5114266"/>
              <a:gd name="connsiteX0" fmla="*/ 3199960 w 6761803"/>
              <a:gd name="connsiteY0" fmla="*/ 0 h 5114266"/>
              <a:gd name="connsiteX1" fmla="*/ 232 w 6761803"/>
              <a:gd name="connsiteY1" fmla="*/ 3366411 h 5114266"/>
              <a:gd name="connsiteX2" fmla="*/ 3438791 w 6761803"/>
              <a:gd name="connsiteY2" fmla="*/ 5114200 h 5114266"/>
              <a:gd name="connsiteX3" fmla="*/ 6761803 w 6761803"/>
              <a:gd name="connsiteY3" fmla="*/ 3309924 h 5114266"/>
              <a:gd name="connsiteX4" fmla="*/ 3199960 w 6761803"/>
              <a:gd name="connsiteY4" fmla="*/ 0 h 5114266"/>
              <a:gd name="connsiteX0" fmla="*/ 3186855 w 6748698"/>
              <a:gd name="connsiteY0" fmla="*/ 0 h 5114266"/>
              <a:gd name="connsiteX1" fmla="*/ 235 w 6748698"/>
              <a:gd name="connsiteY1" fmla="*/ 3360277 h 5114266"/>
              <a:gd name="connsiteX2" fmla="*/ 3425686 w 6748698"/>
              <a:gd name="connsiteY2" fmla="*/ 5114200 h 5114266"/>
              <a:gd name="connsiteX3" fmla="*/ 6748698 w 6748698"/>
              <a:gd name="connsiteY3" fmla="*/ 3309924 h 5114266"/>
              <a:gd name="connsiteX4" fmla="*/ 3186855 w 6748698"/>
              <a:gd name="connsiteY4" fmla="*/ 0 h 5114266"/>
              <a:gd name="connsiteX0" fmla="*/ 3188545 w 6750388"/>
              <a:gd name="connsiteY0" fmla="*/ 0 h 5114266"/>
              <a:gd name="connsiteX1" fmla="*/ 1925 w 6750388"/>
              <a:gd name="connsiteY1" fmla="*/ 3360277 h 5114266"/>
              <a:gd name="connsiteX2" fmla="*/ 3427376 w 6750388"/>
              <a:gd name="connsiteY2" fmla="*/ 5114200 h 5114266"/>
              <a:gd name="connsiteX3" fmla="*/ 6750388 w 6750388"/>
              <a:gd name="connsiteY3" fmla="*/ 3309924 h 5114266"/>
              <a:gd name="connsiteX4" fmla="*/ 3188545 w 6750388"/>
              <a:gd name="connsiteY4" fmla="*/ 0 h 5114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50388" h="5114266">
                <a:moveTo>
                  <a:pt x="3188545" y="0"/>
                </a:moveTo>
                <a:lnTo>
                  <a:pt x="1925" y="3360277"/>
                </a:lnTo>
                <a:cubicBezTo>
                  <a:pt x="-47443" y="3946534"/>
                  <a:pt x="846309" y="5114859"/>
                  <a:pt x="3427376" y="5114200"/>
                </a:cubicBezTo>
                <a:cubicBezTo>
                  <a:pt x="4594848" y="5120780"/>
                  <a:pt x="6675718" y="4642570"/>
                  <a:pt x="6750388" y="3309924"/>
                </a:cubicBezTo>
                <a:lnTo>
                  <a:pt x="3188545" y="0"/>
                </a:lnTo>
                <a:close/>
              </a:path>
            </a:pathLst>
          </a:custGeom>
          <a:gradFill flip="none" rotWithShape="1">
            <a:gsLst>
              <a:gs pos="0">
                <a:srgbClr val="0070C0"/>
              </a:gs>
              <a:gs pos="100000">
                <a:schemeClr val="bg1"/>
              </a:gs>
            </a:gsLst>
            <a:lin ang="162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Freeform 240"/>
          <p:cNvSpPr>
            <a:spLocks/>
          </p:cNvSpPr>
          <p:nvPr/>
        </p:nvSpPr>
        <p:spPr bwMode="auto">
          <a:xfrm rot="16200000">
            <a:off x="7958579" y="1065195"/>
            <a:ext cx="373248" cy="2867013"/>
          </a:xfrm>
          <a:custGeom>
            <a:avLst/>
            <a:gdLst>
              <a:gd name="T0" fmla="*/ 2152 w 2495"/>
              <a:gd name="T1" fmla="*/ 4980 h 5004"/>
              <a:gd name="T2" fmla="*/ 1933 w 2495"/>
              <a:gd name="T3" fmla="*/ 4939 h 5004"/>
              <a:gd name="T4" fmla="*/ 1753 w 2495"/>
              <a:gd name="T5" fmla="*/ 4890 h 5004"/>
              <a:gd name="T6" fmla="*/ 1595 w 2495"/>
              <a:gd name="T7" fmla="*/ 4835 h 5004"/>
              <a:gd name="T8" fmla="*/ 1453 w 2495"/>
              <a:gd name="T9" fmla="*/ 4774 h 5004"/>
              <a:gd name="T10" fmla="*/ 1323 w 2495"/>
              <a:gd name="T11" fmla="*/ 4710 h 5004"/>
              <a:gd name="T12" fmla="*/ 1203 w 2495"/>
              <a:gd name="T13" fmla="*/ 4641 h 5004"/>
              <a:gd name="T14" fmla="*/ 1092 w 2495"/>
              <a:gd name="T15" fmla="*/ 4569 h 5004"/>
              <a:gd name="T16" fmla="*/ 987 w 2495"/>
              <a:gd name="T17" fmla="*/ 4494 h 5004"/>
              <a:gd name="T18" fmla="*/ 890 w 2495"/>
              <a:gd name="T19" fmla="*/ 4416 h 5004"/>
              <a:gd name="T20" fmla="*/ 799 w 2495"/>
              <a:gd name="T21" fmla="*/ 4336 h 5004"/>
              <a:gd name="T22" fmla="*/ 714 w 2495"/>
              <a:gd name="T23" fmla="*/ 4253 h 5004"/>
              <a:gd name="T24" fmla="*/ 634 w 2495"/>
              <a:gd name="T25" fmla="*/ 4167 h 5004"/>
              <a:gd name="T26" fmla="*/ 560 w 2495"/>
              <a:gd name="T27" fmla="*/ 4080 h 5004"/>
              <a:gd name="T28" fmla="*/ 491 w 2495"/>
              <a:gd name="T29" fmla="*/ 3991 h 5004"/>
              <a:gd name="T30" fmla="*/ 427 w 2495"/>
              <a:gd name="T31" fmla="*/ 3900 h 5004"/>
              <a:gd name="T32" fmla="*/ 367 w 2495"/>
              <a:gd name="T33" fmla="*/ 3807 h 5004"/>
              <a:gd name="T34" fmla="*/ 312 w 2495"/>
              <a:gd name="T35" fmla="*/ 3713 h 5004"/>
              <a:gd name="T36" fmla="*/ 262 w 2495"/>
              <a:gd name="T37" fmla="*/ 3618 h 5004"/>
              <a:gd name="T38" fmla="*/ 217 w 2495"/>
              <a:gd name="T39" fmla="*/ 3521 h 5004"/>
              <a:gd name="T40" fmla="*/ 176 w 2495"/>
              <a:gd name="T41" fmla="*/ 3423 h 5004"/>
              <a:gd name="T42" fmla="*/ 139 w 2495"/>
              <a:gd name="T43" fmla="*/ 3324 h 5004"/>
              <a:gd name="T44" fmla="*/ 106 w 2495"/>
              <a:gd name="T45" fmla="*/ 3225 h 5004"/>
              <a:gd name="T46" fmla="*/ 78 w 2495"/>
              <a:gd name="T47" fmla="*/ 3124 h 5004"/>
              <a:gd name="T48" fmla="*/ 55 w 2495"/>
              <a:gd name="T49" fmla="*/ 3023 h 5004"/>
              <a:gd name="T50" fmla="*/ 35 w 2495"/>
              <a:gd name="T51" fmla="*/ 2921 h 5004"/>
              <a:gd name="T52" fmla="*/ 20 w 2495"/>
              <a:gd name="T53" fmla="*/ 2819 h 5004"/>
              <a:gd name="T54" fmla="*/ 9 w 2495"/>
              <a:gd name="T55" fmla="*/ 2716 h 5004"/>
              <a:gd name="T56" fmla="*/ 2 w 2495"/>
              <a:gd name="T57" fmla="*/ 2614 h 5004"/>
              <a:gd name="T58" fmla="*/ 0 w 2495"/>
              <a:gd name="T59" fmla="*/ 2511 h 5004"/>
              <a:gd name="T60" fmla="*/ 2 w 2495"/>
              <a:gd name="T61" fmla="*/ 2408 h 5004"/>
              <a:gd name="T62" fmla="*/ 8 w 2495"/>
              <a:gd name="T63" fmla="*/ 2305 h 5004"/>
              <a:gd name="T64" fmla="*/ 18 w 2495"/>
              <a:gd name="T65" fmla="*/ 2202 h 5004"/>
              <a:gd name="T66" fmla="*/ 33 w 2495"/>
              <a:gd name="T67" fmla="*/ 2100 h 5004"/>
              <a:gd name="T68" fmla="*/ 51 w 2495"/>
              <a:gd name="T69" fmla="*/ 1998 h 5004"/>
              <a:gd name="T70" fmla="*/ 74 w 2495"/>
              <a:gd name="T71" fmla="*/ 1897 h 5004"/>
              <a:gd name="T72" fmla="*/ 101 w 2495"/>
              <a:gd name="T73" fmla="*/ 1796 h 5004"/>
              <a:gd name="T74" fmla="*/ 133 w 2495"/>
              <a:gd name="T75" fmla="*/ 1697 h 5004"/>
              <a:gd name="T76" fmla="*/ 169 w 2495"/>
              <a:gd name="T77" fmla="*/ 1597 h 5004"/>
              <a:gd name="T78" fmla="*/ 210 w 2495"/>
              <a:gd name="T79" fmla="*/ 1499 h 5004"/>
              <a:gd name="T80" fmla="*/ 254 w 2495"/>
              <a:gd name="T81" fmla="*/ 1403 h 5004"/>
              <a:gd name="T82" fmla="*/ 304 w 2495"/>
              <a:gd name="T83" fmla="*/ 1307 h 5004"/>
              <a:gd name="T84" fmla="*/ 358 w 2495"/>
              <a:gd name="T85" fmla="*/ 1212 h 5004"/>
              <a:gd name="T86" fmla="*/ 416 w 2495"/>
              <a:gd name="T87" fmla="*/ 1120 h 5004"/>
              <a:gd name="T88" fmla="*/ 480 w 2495"/>
              <a:gd name="T89" fmla="*/ 1028 h 5004"/>
              <a:gd name="T90" fmla="*/ 548 w 2495"/>
              <a:gd name="T91" fmla="*/ 939 h 5004"/>
              <a:gd name="T92" fmla="*/ 622 w 2495"/>
              <a:gd name="T93" fmla="*/ 851 h 5004"/>
              <a:gd name="T94" fmla="*/ 700 w 2495"/>
              <a:gd name="T95" fmla="*/ 766 h 5004"/>
              <a:gd name="T96" fmla="*/ 784 w 2495"/>
              <a:gd name="T97" fmla="*/ 682 h 5004"/>
              <a:gd name="T98" fmla="*/ 874 w 2495"/>
              <a:gd name="T99" fmla="*/ 601 h 5004"/>
              <a:gd name="T100" fmla="*/ 971 w 2495"/>
              <a:gd name="T101" fmla="*/ 523 h 5004"/>
              <a:gd name="T102" fmla="*/ 1074 w 2495"/>
              <a:gd name="T103" fmla="*/ 447 h 5004"/>
              <a:gd name="T104" fmla="*/ 1184 w 2495"/>
              <a:gd name="T105" fmla="*/ 375 h 5004"/>
              <a:gd name="T106" fmla="*/ 1303 w 2495"/>
              <a:gd name="T107" fmla="*/ 306 h 5004"/>
              <a:gd name="T108" fmla="*/ 1431 w 2495"/>
              <a:gd name="T109" fmla="*/ 240 h 5004"/>
              <a:gd name="T110" fmla="*/ 1571 w 2495"/>
              <a:gd name="T111" fmla="*/ 179 h 5004"/>
              <a:gd name="T112" fmla="*/ 1725 w 2495"/>
              <a:gd name="T113" fmla="*/ 123 h 5004"/>
              <a:gd name="T114" fmla="*/ 1901 w 2495"/>
              <a:gd name="T115" fmla="*/ 73 h 5004"/>
              <a:gd name="T116" fmla="*/ 2111 w 2495"/>
              <a:gd name="T117" fmla="*/ 30 h 5004"/>
              <a:gd name="T118" fmla="*/ 2430 w 2495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495" h="5004">
                <a:moveTo>
                  <a:pt x="2495" y="5004"/>
                </a:moveTo>
                <a:cubicBezTo>
                  <a:pt x="2495" y="5004"/>
                  <a:pt x="2459" y="5004"/>
                  <a:pt x="2430" y="5003"/>
                </a:cubicBezTo>
                <a:cubicBezTo>
                  <a:pt x="2411" y="5003"/>
                  <a:pt x="2407" y="5002"/>
                  <a:pt x="2388" y="5002"/>
                </a:cubicBezTo>
                <a:cubicBezTo>
                  <a:pt x="2372" y="5001"/>
                  <a:pt x="2369" y="5001"/>
                  <a:pt x="2353" y="5000"/>
                </a:cubicBezTo>
                <a:cubicBezTo>
                  <a:pt x="2339" y="4999"/>
                  <a:pt x="2336" y="4999"/>
                  <a:pt x="2322" y="4998"/>
                </a:cubicBezTo>
                <a:cubicBezTo>
                  <a:pt x="2310" y="4997"/>
                  <a:pt x="2307" y="4997"/>
                  <a:pt x="2294" y="4996"/>
                </a:cubicBezTo>
                <a:cubicBezTo>
                  <a:pt x="2282" y="4995"/>
                  <a:pt x="2279" y="4994"/>
                  <a:pt x="2267" y="4993"/>
                </a:cubicBezTo>
                <a:cubicBezTo>
                  <a:pt x="2256" y="4992"/>
                  <a:pt x="2254" y="4992"/>
                  <a:pt x="2242" y="4991"/>
                </a:cubicBezTo>
                <a:cubicBezTo>
                  <a:pt x="2231" y="4990"/>
                  <a:pt x="2229" y="4989"/>
                  <a:pt x="2218" y="4988"/>
                </a:cubicBezTo>
                <a:cubicBezTo>
                  <a:pt x="2208" y="4987"/>
                  <a:pt x="2206" y="4987"/>
                  <a:pt x="2195" y="4986"/>
                </a:cubicBezTo>
                <a:cubicBezTo>
                  <a:pt x="2186" y="4984"/>
                  <a:pt x="2183" y="4984"/>
                  <a:pt x="2173" y="4983"/>
                </a:cubicBezTo>
                <a:cubicBezTo>
                  <a:pt x="2164" y="4982"/>
                  <a:pt x="2162" y="4981"/>
                  <a:pt x="2152" y="4980"/>
                </a:cubicBezTo>
                <a:cubicBezTo>
                  <a:pt x="2143" y="4979"/>
                  <a:pt x="2141" y="4978"/>
                  <a:pt x="2131" y="4977"/>
                </a:cubicBezTo>
                <a:cubicBezTo>
                  <a:pt x="2122" y="4975"/>
                  <a:pt x="2120" y="4975"/>
                  <a:pt x="2111" y="4974"/>
                </a:cubicBezTo>
                <a:cubicBezTo>
                  <a:pt x="2102" y="4972"/>
                  <a:pt x="2100" y="4972"/>
                  <a:pt x="2092" y="4971"/>
                </a:cubicBezTo>
                <a:cubicBezTo>
                  <a:pt x="2083" y="4969"/>
                  <a:pt x="2081" y="4969"/>
                  <a:pt x="2072" y="4967"/>
                </a:cubicBezTo>
                <a:cubicBezTo>
                  <a:pt x="2064" y="4966"/>
                  <a:pt x="2062" y="4966"/>
                  <a:pt x="2054" y="4964"/>
                </a:cubicBezTo>
                <a:cubicBezTo>
                  <a:pt x="2046" y="4963"/>
                  <a:pt x="2044" y="4962"/>
                  <a:pt x="2036" y="4961"/>
                </a:cubicBezTo>
                <a:cubicBezTo>
                  <a:pt x="2028" y="4959"/>
                  <a:pt x="2026" y="4959"/>
                  <a:pt x="2018" y="4957"/>
                </a:cubicBezTo>
                <a:cubicBezTo>
                  <a:pt x="2010" y="4956"/>
                  <a:pt x="2008" y="4955"/>
                  <a:pt x="2000" y="4954"/>
                </a:cubicBezTo>
                <a:cubicBezTo>
                  <a:pt x="1992" y="4952"/>
                  <a:pt x="1991" y="4952"/>
                  <a:pt x="1983" y="4950"/>
                </a:cubicBezTo>
                <a:cubicBezTo>
                  <a:pt x="1975" y="4949"/>
                  <a:pt x="1974" y="4948"/>
                  <a:pt x="1966" y="4946"/>
                </a:cubicBezTo>
                <a:cubicBezTo>
                  <a:pt x="1958" y="4945"/>
                  <a:pt x="1957" y="4944"/>
                  <a:pt x="1949" y="4943"/>
                </a:cubicBezTo>
                <a:cubicBezTo>
                  <a:pt x="1942" y="4941"/>
                  <a:pt x="1940" y="4941"/>
                  <a:pt x="1933" y="4939"/>
                </a:cubicBezTo>
                <a:cubicBezTo>
                  <a:pt x="1926" y="4937"/>
                  <a:pt x="1924" y="4937"/>
                  <a:pt x="1917" y="4935"/>
                </a:cubicBezTo>
                <a:cubicBezTo>
                  <a:pt x="1910" y="4933"/>
                  <a:pt x="1908" y="4933"/>
                  <a:pt x="1901" y="4931"/>
                </a:cubicBezTo>
                <a:cubicBezTo>
                  <a:pt x="1894" y="4930"/>
                  <a:pt x="1892" y="4929"/>
                  <a:pt x="1885" y="4927"/>
                </a:cubicBezTo>
                <a:cubicBezTo>
                  <a:pt x="1878" y="4926"/>
                  <a:pt x="1877" y="4925"/>
                  <a:pt x="1870" y="4923"/>
                </a:cubicBezTo>
                <a:cubicBezTo>
                  <a:pt x="1863" y="4922"/>
                  <a:pt x="1861" y="4921"/>
                  <a:pt x="1855" y="4919"/>
                </a:cubicBezTo>
                <a:cubicBezTo>
                  <a:pt x="1848" y="4918"/>
                  <a:pt x="1846" y="4917"/>
                  <a:pt x="1840" y="4915"/>
                </a:cubicBezTo>
                <a:cubicBezTo>
                  <a:pt x="1833" y="4913"/>
                  <a:pt x="1831" y="4913"/>
                  <a:pt x="1825" y="4911"/>
                </a:cubicBezTo>
                <a:cubicBezTo>
                  <a:pt x="1818" y="4909"/>
                  <a:pt x="1817" y="4909"/>
                  <a:pt x="1810" y="4907"/>
                </a:cubicBezTo>
                <a:cubicBezTo>
                  <a:pt x="1804" y="4905"/>
                  <a:pt x="1802" y="4905"/>
                  <a:pt x="1796" y="4903"/>
                </a:cubicBezTo>
                <a:cubicBezTo>
                  <a:pt x="1789" y="4901"/>
                  <a:pt x="1788" y="4901"/>
                  <a:pt x="1781" y="4899"/>
                </a:cubicBezTo>
                <a:cubicBezTo>
                  <a:pt x="1775" y="4897"/>
                  <a:pt x="1773" y="4896"/>
                  <a:pt x="1767" y="4894"/>
                </a:cubicBezTo>
                <a:cubicBezTo>
                  <a:pt x="1761" y="4892"/>
                  <a:pt x="1759" y="4892"/>
                  <a:pt x="1753" y="4890"/>
                </a:cubicBezTo>
                <a:cubicBezTo>
                  <a:pt x="1747" y="4888"/>
                  <a:pt x="1745" y="4887"/>
                  <a:pt x="1739" y="4886"/>
                </a:cubicBezTo>
                <a:cubicBezTo>
                  <a:pt x="1733" y="4884"/>
                  <a:pt x="1732" y="4883"/>
                  <a:pt x="1725" y="4881"/>
                </a:cubicBezTo>
                <a:cubicBezTo>
                  <a:pt x="1719" y="4879"/>
                  <a:pt x="1718" y="4879"/>
                  <a:pt x="1712" y="4877"/>
                </a:cubicBezTo>
                <a:cubicBezTo>
                  <a:pt x="1706" y="4875"/>
                  <a:pt x="1705" y="4874"/>
                  <a:pt x="1698" y="4872"/>
                </a:cubicBezTo>
                <a:cubicBezTo>
                  <a:pt x="1692" y="4870"/>
                  <a:pt x="1691" y="4870"/>
                  <a:pt x="1685" y="4868"/>
                </a:cubicBezTo>
                <a:cubicBezTo>
                  <a:pt x="1679" y="4866"/>
                  <a:pt x="1678" y="4865"/>
                  <a:pt x="1672" y="4863"/>
                </a:cubicBezTo>
                <a:cubicBezTo>
                  <a:pt x="1666" y="4861"/>
                  <a:pt x="1665" y="4860"/>
                  <a:pt x="1659" y="4858"/>
                </a:cubicBezTo>
                <a:cubicBezTo>
                  <a:pt x="1653" y="4856"/>
                  <a:pt x="1652" y="4856"/>
                  <a:pt x="1646" y="4854"/>
                </a:cubicBezTo>
                <a:cubicBezTo>
                  <a:pt x="1640" y="4852"/>
                  <a:pt x="1639" y="4851"/>
                  <a:pt x="1633" y="4849"/>
                </a:cubicBezTo>
                <a:cubicBezTo>
                  <a:pt x="1628" y="4847"/>
                  <a:pt x="1626" y="4846"/>
                  <a:pt x="1621" y="4844"/>
                </a:cubicBezTo>
                <a:cubicBezTo>
                  <a:pt x="1615" y="4842"/>
                  <a:pt x="1614" y="4842"/>
                  <a:pt x="1608" y="4839"/>
                </a:cubicBezTo>
                <a:cubicBezTo>
                  <a:pt x="1602" y="4837"/>
                  <a:pt x="1601" y="4837"/>
                  <a:pt x="1595" y="4835"/>
                </a:cubicBezTo>
                <a:cubicBezTo>
                  <a:pt x="1590" y="4833"/>
                  <a:pt x="1589" y="4832"/>
                  <a:pt x="1583" y="4830"/>
                </a:cubicBezTo>
                <a:cubicBezTo>
                  <a:pt x="1578" y="4828"/>
                  <a:pt x="1576" y="4827"/>
                  <a:pt x="1571" y="4825"/>
                </a:cubicBezTo>
                <a:cubicBezTo>
                  <a:pt x="1565" y="4823"/>
                  <a:pt x="1564" y="4822"/>
                  <a:pt x="1559" y="4820"/>
                </a:cubicBezTo>
                <a:cubicBezTo>
                  <a:pt x="1553" y="4818"/>
                  <a:pt x="1552" y="4817"/>
                  <a:pt x="1547" y="4815"/>
                </a:cubicBezTo>
                <a:cubicBezTo>
                  <a:pt x="1541" y="4813"/>
                  <a:pt x="1540" y="4812"/>
                  <a:pt x="1535" y="4810"/>
                </a:cubicBezTo>
                <a:cubicBezTo>
                  <a:pt x="1529" y="4808"/>
                  <a:pt x="1528" y="4807"/>
                  <a:pt x="1523" y="4805"/>
                </a:cubicBezTo>
                <a:cubicBezTo>
                  <a:pt x="1517" y="4803"/>
                  <a:pt x="1516" y="4802"/>
                  <a:pt x="1511" y="4800"/>
                </a:cubicBezTo>
                <a:cubicBezTo>
                  <a:pt x="1506" y="4798"/>
                  <a:pt x="1505" y="4797"/>
                  <a:pt x="1499" y="4795"/>
                </a:cubicBezTo>
                <a:cubicBezTo>
                  <a:pt x="1494" y="4793"/>
                  <a:pt x="1493" y="4792"/>
                  <a:pt x="1488" y="4790"/>
                </a:cubicBezTo>
                <a:cubicBezTo>
                  <a:pt x="1482" y="4788"/>
                  <a:pt x="1481" y="4787"/>
                  <a:pt x="1476" y="4785"/>
                </a:cubicBezTo>
                <a:cubicBezTo>
                  <a:pt x="1471" y="4782"/>
                  <a:pt x="1470" y="4782"/>
                  <a:pt x="1465" y="4780"/>
                </a:cubicBezTo>
                <a:cubicBezTo>
                  <a:pt x="1460" y="4777"/>
                  <a:pt x="1458" y="4777"/>
                  <a:pt x="1453" y="4774"/>
                </a:cubicBezTo>
                <a:cubicBezTo>
                  <a:pt x="1448" y="4772"/>
                  <a:pt x="1447" y="4772"/>
                  <a:pt x="1442" y="4769"/>
                </a:cubicBezTo>
                <a:cubicBezTo>
                  <a:pt x="1437" y="4767"/>
                  <a:pt x="1436" y="4766"/>
                  <a:pt x="1431" y="4764"/>
                </a:cubicBezTo>
                <a:cubicBezTo>
                  <a:pt x="1426" y="4762"/>
                  <a:pt x="1425" y="4761"/>
                  <a:pt x="1420" y="4759"/>
                </a:cubicBezTo>
                <a:cubicBezTo>
                  <a:pt x="1415" y="4756"/>
                  <a:pt x="1414" y="4756"/>
                  <a:pt x="1409" y="4753"/>
                </a:cubicBezTo>
                <a:cubicBezTo>
                  <a:pt x="1404" y="4751"/>
                  <a:pt x="1403" y="4750"/>
                  <a:pt x="1398" y="4748"/>
                </a:cubicBezTo>
                <a:cubicBezTo>
                  <a:pt x="1393" y="4746"/>
                  <a:pt x="1392" y="4745"/>
                  <a:pt x="1387" y="4743"/>
                </a:cubicBezTo>
                <a:cubicBezTo>
                  <a:pt x="1382" y="4740"/>
                  <a:pt x="1381" y="4740"/>
                  <a:pt x="1376" y="4737"/>
                </a:cubicBezTo>
                <a:cubicBezTo>
                  <a:pt x="1371" y="4735"/>
                  <a:pt x="1370" y="4734"/>
                  <a:pt x="1365" y="4732"/>
                </a:cubicBezTo>
                <a:cubicBezTo>
                  <a:pt x="1361" y="4729"/>
                  <a:pt x="1360" y="4729"/>
                  <a:pt x="1355" y="4726"/>
                </a:cubicBezTo>
                <a:cubicBezTo>
                  <a:pt x="1350" y="4724"/>
                  <a:pt x="1349" y="4723"/>
                  <a:pt x="1344" y="4721"/>
                </a:cubicBezTo>
                <a:cubicBezTo>
                  <a:pt x="1340" y="4718"/>
                  <a:pt x="1339" y="4718"/>
                  <a:pt x="1334" y="4715"/>
                </a:cubicBezTo>
                <a:cubicBezTo>
                  <a:pt x="1329" y="4713"/>
                  <a:pt x="1328" y="4712"/>
                  <a:pt x="1323" y="4710"/>
                </a:cubicBezTo>
                <a:cubicBezTo>
                  <a:pt x="1319" y="4707"/>
                  <a:pt x="1318" y="4707"/>
                  <a:pt x="1313" y="4704"/>
                </a:cubicBezTo>
                <a:cubicBezTo>
                  <a:pt x="1308" y="4702"/>
                  <a:pt x="1307" y="4701"/>
                  <a:pt x="1303" y="4699"/>
                </a:cubicBezTo>
                <a:cubicBezTo>
                  <a:pt x="1298" y="4696"/>
                  <a:pt x="1297" y="4695"/>
                  <a:pt x="1292" y="4693"/>
                </a:cubicBezTo>
                <a:cubicBezTo>
                  <a:pt x="1288" y="4690"/>
                  <a:pt x="1287" y="4690"/>
                  <a:pt x="1282" y="4687"/>
                </a:cubicBezTo>
                <a:cubicBezTo>
                  <a:pt x="1278" y="4685"/>
                  <a:pt x="1277" y="4684"/>
                  <a:pt x="1272" y="4682"/>
                </a:cubicBezTo>
                <a:cubicBezTo>
                  <a:pt x="1268" y="4679"/>
                  <a:pt x="1267" y="4679"/>
                  <a:pt x="1262" y="4676"/>
                </a:cubicBezTo>
                <a:cubicBezTo>
                  <a:pt x="1258" y="4673"/>
                  <a:pt x="1257" y="4673"/>
                  <a:pt x="1252" y="4670"/>
                </a:cubicBezTo>
                <a:cubicBezTo>
                  <a:pt x="1248" y="4668"/>
                  <a:pt x="1247" y="4667"/>
                  <a:pt x="1242" y="4664"/>
                </a:cubicBezTo>
                <a:cubicBezTo>
                  <a:pt x="1238" y="4662"/>
                  <a:pt x="1237" y="4661"/>
                  <a:pt x="1232" y="4659"/>
                </a:cubicBezTo>
                <a:cubicBezTo>
                  <a:pt x="1228" y="4656"/>
                  <a:pt x="1227" y="4656"/>
                  <a:pt x="1223" y="4653"/>
                </a:cubicBezTo>
                <a:cubicBezTo>
                  <a:pt x="1218" y="4650"/>
                  <a:pt x="1217" y="4650"/>
                  <a:pt x="1213" y="4647"/>
                </a:cubicBezTo>
                <a:cubicBezTo>
                  <a:pt x="1209" y="4644"/>
                  <a:pt x="1207" y="4644"/>
                  <a:pt x="1203" y="4641"/>
                </a:cubicBezTo>
                <a:cubicBezTo>
                  <a:pt x="1199" y="4639"/>
                  <a:pt x="1198" y="4638"/>
                  <a:pt x="1194" y="4635"/>
                </a:cubicBezTo>
                <a:cubicBezTo>
                  <a:pt x="1189" y="4633"/>
                  <a:pt x="1188" y="4632"/>
                  <a:pt x="1184" y="4629"/>
                </a:cubicBezTo>
                <a:cubicBezTo>
                  <a:pt x="1180" y="4627"/>
                  <a:pt x="1179" y="4626"/>
                  <a:pt x="1175" y="4624"/>
                </a:cubicBezTo>
                <a:cubicBezTo>
                  <a:pt x="1170" y="4621"/>
                  <a:pt x="1169" y="4620"/>
                  <a:pt x="1165" y="4618"/>
                </a:cubicBezTo>
                <a:cubicBezTo>
                  <a:pt x="1161" y="4615"/>
                  <a:pt x="1160" y="4614"/>
                  <a:pt x="1156" y="4612"/>
                </a:cubicBezTo>
                <a:cubicBezTo>
                  <a:pt x="1151" y="4609"/>
                  <a:pt x="1151" y="4608"/>
                  <a:pt x="1146" y="4606"/>
                </a:cubicBezTo>
                <a:cubicBezTo>
                  <a:pt x="1142" y="4603"/>
                  <a:pt x="1141" y="4602"/>
                  <a:pt x="1137" y="4600"/>
                </a:cubicBezTo>
                <a:cubicBezTo>
                  <a:pt x="1133" y="4597"/>
                  <a:pt x="1132" y="4596"/>
                  <a:pt x="1128" y="4594"/>
                </a:cubicBezTo>
                <a:cubicBezTo>
                  <a:pt x="1124" y="4591"/>
                  <a:pt x="1123" y="4590"/>
                  <a:pt x="1119" y="4588"/>
                </a:cubicBezTo>
                <a:cubicBezTo>
                  <a:pt x="1115" y="4585"/>
                  <a:pt x="1114" y="4584"/>
                  <a:pt x="1110" y="4581"/>
                </a:cubicBezTo>
                <a:cubicBezTo>
                  <a:pt x="1105" y="4579"/>
                  <a:pt x="1105" y="4578"/>
                  <a:pt x="1100" y="4575"/>
                </a:cubicBezTo>
                <a:cubicBezTo>
                  <a:pt x="1096" y="4573"/>
                  <a:pt x="1096" y="4572"/>
                  <a:pt x="1092" y="4569"/>
                </a:cubicBezTo>
                <a:cubicBezTo>
                  <a:pt x="1087" y="4567"/>
                  <a:pt x="1087" y="4566"/>
                  <a:pt x="1083" y="4563"/>
                </a:cubicBezTo>
                <a:cubicBezTo>
                  <a:pt x="1078" y="4560"/>
                  <a:pt x="1078" y="4560"/>
                  <a:pt x="1074" y="4557"/>
                </a:cubicBezTo>
                <a:cubicBezTo>
                  <a:pt x="1070" y="4554"/>
                  <a:pt x="1069" y="4554"/>
                  <a:pt x="1065" y="4551"/>
                </a:cubicBezTo>
                <a:cubicBezTo>
                  <a:pt x="1061" y="4548"/>
                  <a:pt x="1060" y="4547"/>
                  <a:pt x="1056" y="4545"/>
                </a:cubicBezTo>
                <a:cubicBezTo>
                  <a:pt x="1052" y="4542"/>
                  <a:pt x="1051" y="4541"/>
                  <a:pt x="1047" y="4538"/>
                </a:cubicBezTo>
                <a:cubicBezTo>
                  <a:pt x="1043" y="4536"/>
                  <a:pt x="1042" y="4535"/>
                  <a:pt x="1039" y="4532"/>
                </a:cubicBezTo>
                <a:cubicBezTo>
                  <a:pt x="1035" y="4529"/>
                  <a:pt x="1034" y="4529"/>
                  <a:pt x="1030" y="4526"/>
                </a:cubicBezTo>
                <a:cubicBezTo>
                  <a:pt x="1026" y="4523"/>
                  <a:pt x="1025" y="4522"/>
                  <a:pt x="1021" y="4520"/>
                </a:cubicBezTo>
                <a:cubicBezTo>
                  <a:pt x="1017" y="4517"/>
                  <a:pt x="1017" y="4516"/>
                  <a:pt x="1013" y="4513"/>
                </a:cubicBezTo>
                <a:cubicBezTo>
                  <a:pt x="1009" y="4510"/>
                  <a:pt x="1008" y="4510"/>
                  <a:pt x="1004" y="4507"/>
                </a:cubicBezTo>
                <a:cubicBezTo>
                  <a:pt x="1000" y="4504"/>
                  <a:pt x="1000" y="4503"/>
                  <a:pt x="996" y="4501"/>
                </a:cubicBezTo>
                <a:cubicBezTo>
                  <a:pt x="992" y="4498"/>
                  <a:pt x="991" y="4497"/>
                  <a:pt x="987" y="4494"/>
                </a:cubicBezTo>
                <a:cubicBezTo>
                  <a:pt x="984" y="4491"/>
                  <a:pt x="983" y="4491"/>
                  <a:pt x="979" y="4488"/>
                </a:cubicBezTo>
                <a:cubicBezTo>
                  <a:pt x="975" y="4485"/>
                  <a:pt x="974" y="4484"/>
                  <a:pt x="971" y="4481"/>
                </a:cubicBezTo>
                <a:cubicBezTo>
                  <a:pt x="967" y="4479"/>
                  <a:pt x="966" y="4478"/>
                  <a:pt x="962" y="4475"/>
                </a:cubicBezTo>
                <a:cubicBezTo>
                  <a:pt x="959" y="4472"/>
                  <a:pt x="958" y="4471"/>
                  <a:pt x="954" y="4469"/>
                </a:cubicBezTo>
                <a:cubicBezTo>
                  <a:pt x="951" y="4466"/>
                  <a:pt x="950" y="4465"/>
                  <a:pt x="946" y="4462"/>
                </a:cubicBezTo>
                <a:cubicBezTo>
                  <a:pt x="942" y="4459"/>
                  <a:pt x="942" y="4459"/>
                  <a:pt x="938" y="4456"/>
                </a:cubicBezTo>
                <a:cubicBezTo>
                  <a:pt x="934" y="4453"/>
                  <a:pt x="933" y="4452"/>
                  <a:pt x="930" y="4449"/>
                </a:cubicBezTo>
                <a:cubicBezTo>
                  <a:pt x="926" y="4446"/>
                  <a:pt x="925" y="4446"/>
                  <a:pt x="922" y="4443"/>
                </a:cubicBezTo>
                <a:cubicBezTo>
                  <a:pt x="918" y="4440"/>
                  <a:pt x="917" y="4439"/>
                  <a:pt x="914" y="4436"/>
                </a:cubicBezTo>
                <a:cubicBezTo>
                  <a:pt x="910" y="4433"/>
                  <a:pt x="909" y="4432"/>
                  <a:pt x="906" y="4429"/>
                </a:cubicBezTo>
                <a:cubicBezTo>
                  <a:pt x="902" y="4426"/>
                  <a:pt x="901" y="4426"/>
                  <a:pt x="898" y="4423"/>
                </a:cubicBezTo>
                <a:cubicBezTo>
                  <a:pt x="894" y="4420"/>
                  <a:pt x="894" y="4419"/>
                  <a:pt x="890" y="4416"/>
                </a:cubicBezTo>
                <a:cubicBezTo>
                  <a:pt x="887" y="4413"/>
                  <a:pt x="886" y="4413"/>
                  <a:pt x="882" y="4410"/>
                </a:cubicBezTo>
                <a:cubicBezTo>
                  <a:pt x="879" y="4407"/>
                  <a:pt x="878" y="4406"/>
                  <a:pt x="874" y="4403"/>
                </a:cubicBezTo>
                <a:cubicBezTo>
                  <a:pt x="871" y="4400"/>
                  <a:pt x="870" y="4399"/>
                  <a:pt x="867" y="4396"/>
                </a:cubicBezTo>
                <a:cubicBezTo>
                  <a:pt x="863" y="4393"/>
                  <a:pt x="862" y="4393"/>
                  <a:pt x="859" y="4390"/>
                </a:cubicBezTo>
                <a:cubicBezTo>
                  <a:pt x="856" y="4387"/>
                  <a:pt x="855" y="4386"/>
                  <a:pt x="851" y="4383"/>
                </a:cubicBezTo>
                <a:cubicBezTo>
                  <a:pt x="848" y="4380"/>
                  <a:pt x="847" y="4379"/>
                  <a:pt x="844" y="4376"/>
                </a:cubicBezTo>
                <a:cubicBezTo>
                  <a:pt x="840" y="4373"/>
                  <a:pt x="840" y="4373"/>
                  <a:pt x="836" y="4370"/>
                </a:cubicBezTo>
                <a:cubicBezTo>
                  <a:pt x="833" y="4367"/>
                  <a:pt x="832" y="4366"/>
                  <a:pt x="829" y="4363"/>
                </a:cubicBezTo>
                <a:cubicBezTo>
                  <a:pt x="825" y="4360"/>
                  <a:pt x="825" y="4359"/>
                  <a:pt x="821" y="4356"/>
                </a:cubicBezTo>
                <a:cubicBezTo>
                  <a:pt x="818" y="4353"/>
                  <a:pt x="817" y="4352"/>
                  <a:pt x="814" y="4349"/>
                </a:cubicBezTo>
                <a:cubicBezTo>
                  <a:pt x="810" y="4346"/>
                  <a:pt x="810" y="4346"/>
                  <a:pt x="806" y="4343"/>
                </a:cubicBezTo>
                <a:cubicBezTo>
                  <a:pt x="803" y="4339"/>
                  <a:pt x="802" y="4339"/>
                  <a:pt x="799" y="4336"/>
                </a:cubicBezTo>
                <a:cubicBezTo>
                  <a:pt x="796" y="4333"/>
                  <a:pt x="795" y="4332"/>
                  <a:pt x="792" y="4329"/>
                </a:cubicBezTo>
                <a:cubicBezTo>
                  <a:pt x="788" y="4326"/>
                  <a:pt x="788" y="4325"/>
                  <a:pt x="784" y="4322"/>
                </a:cubicBezTo>
                <a:cubicBezTo>
                  <a:pt x="781" y="4319"/>
                  <a:pt x="780" y="4318"/>
                  <a:pt x="777" y="4315"/>
                </a:cubicBezTo>
                <a:cubicBezTo>
                  <a:pt x="774" y="4312"/>
                  <a:pt x="773" y="4311"/>
                  <a:pt x="770" y="4308"/>
                </a:cubicBezTo>
                <a:cubicBezTo>
                  <a:pt x="767" y="4305"/>
                  <a:pt x="766" y="4305"/>
                  <a:pt x="763" y="4301"/>
                </a:cubicBezTo>
                <a:cubicBezTo>
                  <a:pt x="760" y="4298"/>
                  <a:pt x="759" y="4298"/>
                  <a:pt x="756" y="4294"/>
                </a:cubicBezTo>
                <a:cubicBezTo>
                  <a:pt x="753" y="4291"/>
                  <a:pt x="752" y="4291"/>
                  <a:pt x="749" y="4288"/>
                </a:cubicBezTo>
                <a:cubicBezTo>
                  <a:pt x="745" y="4285"/>
                  <a:pt x="745" y="4284"/>
                  <a:pt x="742" y="4281"/>
                </a:cubicBezTo>
                <a:cubicBezTo>
                  <a:pt x="738" y="4278"/>
                  <a:pt x="738" y="4277"/>
                  <a:pt x="735" y="4274"/>
                </a:cubicBezTo>
                <a:cubicBezTo>
                  <a:pt x="731" y="4271"/>
                  <a:pt x="731" y="4270"/>
                  <a:pt x="728" y="4267"/>
                </a:cubicBezTo>
                <a:cubicBezTo>
                  <a:pt x="724" y="4264"/>
                  <a:pt x="724" y="4263"/>
                  <a:pt x="721" y="4260"/>
                </a:cubicBezTo>
                <a:cubicBezTo>
                  <a:pt x="718" y="4257"/>
                  <a:pt x="717" y="4256"/>
                  <a:pt x="714" y="4253"/>
                </a:cubicBezTo>
                <a:cubicBezTo>
                  <a:pt x="711" y="4250"/>
                  <a:pt x="710" y="4249"/>
                  <a:pt x="707" y="4246"/>
                </a:cubicBezTo>
                <a:cubicBezTo>
                  <a:pt x="704" y="4243"/>
                  <a:pt x="703" y="4242"/>
                  <a:pt x="700" y="4239"/>
                </a:cubicBezTo>
                <a:cubicBezTo>
                  <a:pt x="697" y="4236"/>
                  <a:pt x="696" y="4235"/>
                  <a:pt x="693" y="4232"/>
                </a:cubicBezTo>
                <a:cubicBezTo>
                  <a:pt x="690" y="4228"/>
                  <a:pt x="690" y="4228"/>
                  <a:pt x="687" y="4225"/>
                </a:cubicBezTo>
                <a:cubicBezTo>
                  <a:pt x="684" y="4221"/>
                  <a:pt x="683" y="4221"/>
                  <a:pt x="680" y="4217"/>
                </a:cubicBezTo>
                <a:cubicBezTo>
                  <a:pt x="677" y="4214"/>
                  <a:pt x="676" y="4214"/>
                  <a:pt x="673" y="4210"/>
                </a:cubicBezTo>
                <a:cubicBezTo>
                  <a:pt x="670" y="4207"/>
                  <a:pt x="670" y="4206"/>
                  <a:pt x="667" y="4203"/>
                </a:cubicBezTo>
                <a:cubicBezTo>
                  <a:pt x="664" y="4200"/>
                  <a:pt x="663" y="4199"/>
                  <a:pt x="660" y="4196"/>
                </a:cubicBezTo>
                <a:cubicBezTo>
                  <a:pt x="657" y="4193"/>
                  <a:pt x="657" y="4192"/>
                  <a:pt x="654" y="4189"/>
                </a:cubicBezTo>
                <a:cubicBezTo>
                  <a:pt x="651" y="4186"/>
                  <a:pt x="650" y="4185"/>
                  <a:pt x="647" y="4182"/>
                </a:cubicBezTo>
                <a:cubicBezTo>
                  <a:pt x="644" y="4179"/>
                  <a:pt x="644" y="4178"/>
                  <a:pt x="641" y="4175"/>
                </a:cubicBezTo>
                <a:cubicBezTo>
                  <a:pt x="638" y="4171"/>
                  <a:pt x="637" y="4171"/>
                  <a:pt x="634" y="4167"/>
                </a:cubicBezTo>
                <a:cubicBezTo>
                  <a:pt x="631" y="4164"/>
                  <a:pt x="631" y="4164"/>
                  <a:pt x="628" y="4160"/>
                </a:cubicBezTo>
                <a:cubicBezTo>
                  <a:pt x="625" y="4157"/>
                  <a:pt x="624" y="4156"/>
                  <a:pt x="622" y="4153"/>
                </a:cubicBezTo>
                <a:cubicBezTo>
                  <a:pt x="619" y="4150"/>
                  <a:pt x="618" y="4149"/>
                  <a:pt x="615" y="4146"/>
                </a:cubicBezTo>
                <a:cubicBezTo>
                  <a:pt x="612" y="4143"/>
                  <a:pt x="612" y="4142"/>
                  <a:pt x="609" y="4139"/>
                </a:cubicBezTo>
                <a:cubicBezTo>
                  <a:pt x="606" y="4135"/>
                  <a:pt x="605" y="4135"/>
                  <a:pt x="603" y="4131"/>
                </a:cubicBezTo>
                <a:cubicBezTo>
                  <a:pt x="600" y="4128"/>
                  <a:pt x="599" y="4127"/>
                  <a:pt x="596" y="4124"/>
                </a:cubicBezTo>
                <a:cubicBezTo>
                  <a:pt x="594" y="4121"/>
                  <a:pt x="593" y="4120"/>
                  <a:pt x="590" y="4117"/>
                </a:cubicBezTo>
                <a:cubicBezTo>
                  <a:pt x="588" y="4114"/>
                  <a:pt x="587" y="4113"/>
                  <a:pt x="584" y="4110"/>
                </a:cubicBezTo>
                <a:cubicBezTo>
                  <a:pt x="581" y="4106"/>
                  <a:pt x="581" y="4105"/>
                  <a:pt x="578" y="4102"/>
                </a:cubicBezTo>
                <a:cubicBezTo>
                  <a:pt x="575" y="4099"/>
                  <a:pt x="575" y="4098"/>
                  <a:pt x="572" y="4095"/>
                </a:cubicBezTo>
                <a:cubicBezTo>
                  <a:pt x="569" y="4092"/>
                  <a:pt x="569" y="4091"/>
                  <a:pt x="566" y="4088"/>
                </a:cubicBezTo>
                <a:cubicBezTo>
                  <a:pt x="563" y="4084"/>
                  <a:pt x="563" y="4083"/>
                  <a:pt x="560" y="4080"/>
                </a:cubicBezTo>
                <a:cubicBezTo>
                  <a:pt x="557" y="4077"/>
                  <a:pt x="557" y="4076"/>
                  <a:pt x="554" y="4073"/>
                </a:cubicBezTo>
                <a:cubicBezTo>
                  <a:pt x="551" y="4070"/>
                  <a:pt x="551" y="4069"/>
                  <a:pt x="548" y="4065"/>
                </a:cubicBezTo>
                <a:cubicBezTo>
                  <a:pt x="545" y="4062"/>
                  <a:pt x="545" y="4061"/>
                  <a:pt x="542" y="4058"/>
                </a:cubicBezTo>
                <a:cubicBezTo>
                  <a:pt x="540" y="4055"/>
                  <a:pt x="539" y="4054"/>
                  <a:pt x="536" y="4051"/>
                </a:cubicBezTo>
                <a:cubicBezTo>
                  <a:pt x="534" y="4047"/>
                  <a:pt x="533" y="4047"/>
                  <a:pt x="530" y="4043"/>
                </a:cubicBezTo>
                <a:cubicBezTo>
                  <a:pt x="528" y="4040"/>
                  <a:pt x="527" y="4039"/>
                  <a:pt x="525" y="4036"/>
                </a:cubicBezTo>
                <a:cubicBezTo>
                  <a:pt x="522" y="4032"/>
                  <a:pt x="522" y="4032"/>
                  <a:pt x="519" y="4028"/>
                </a:cubicBezTo>
                <a:cubicBezTo>
                  <a:pt x="516" y="4025"/>
                  <a:pt x="516" y="4024"/>
                  <a:pt x="513" y="4021"/>
                </a:cubicBezTo>
                <a:cubicBezTo>
                  <a:pt x="511" y="4018"/>
                  <a:pt x="510" y="4017"/>
                  <a:pt x="508" y="4013"/>
                </a:cubicBezTo>
                <a:cubicBezTo>
                  <a:pt x="505" y="4010"/>
                  <a:pt x="505" y="4009"/>
                  <a:pt x="502" y="4006"/>
                </a:cubicBezTo>
                <a:cubicBezTo>
                  <a:pt x="499" y="4003"/>
                  <a:pt x="499" y="4002"/>
                  <a:pt x="496" y="3998"/>
                </a:cubicBezTo>
                <a:cubicBezTo>
                  <a:pt x="494" y="3995"/>
                  <a:pt x="493" y="3994"/>
                  <a:pt x="491" y="3991"/>
                </a:cubicBezTo>
                <a:cubicBezTo>
                  <a:pt x="488" y="3988"/>
                  <a:pt x="488" y="3987"/>
                  <a:pt x="485" y="3983"/>
                </a:cubicBezTo>
                <a:cubicBezTo>
                  <a:pt x="483" y="3980"/>
                  <a:pt x="482" y="3979"/>
                  <a:pt x="480" y="3976"/>
                </a:cubicBezTo>
                <a:cubicBezTo>
                  <a:pt x="477" y="3973"/>
                  <a:pt x="477" y="3972"/>
                  <a:pt x="474" y="3968"/>
                </a:cubicBezTo>
                <a:cubicBezTo>
                  <a:pt x="472" y="3965"/>
                  <a:pt x="471" y="3964"/>
                  <a:pt x="469" y="3961"/>
                </a:cubicBezTo>
                <a:cubicBezTo>
                  <a:pt x="466" y="3957"/>
                  <a:pt x="466" y="3957"/>
                  <a:pt x="463" y="3953"/>
                </a:cubicBezTo>
                <a:cubicBezTo>
                  <a:pt x="461" y="3950"/>
                  <a:pt x="460" y="3949"/>
                  <a:pt x="458" y="3946"/>
                </a:cubicBezTo>
                <a:cubicBezTo>
                  <a:pt x="456" y="3942"/>
                  <a:pt x="455" y="3942"/>
                  <a:pt x="453" y="3938"/>
                </a:cubicBezTo>
                <a:cubicBezTo>
                  <a:pt x="450" y="3935"/>
                  <a:pt x="450" y="3934"/>
                  <a:pt x="447" y="3931"/>
                </a:cubicBezTo>
                <a:cubicBezTo>
                  <a:pt x="445" y="3927"/>
                  <a:pt x="445" y="3926"/>
                  <a:pt x="442" y="3923"/>
                </a:cubicBezTo>
                <a:cubicBezTo>
                  <a:pt x="440" y="3919"/>
                  <a:pt x="439" y="3919"/>
                  <a:pt x="437" y="3915"/>
                </a:cubicBezTo>
                <a:cubicBezTo>
                  <a:pt x="435" y="3912"/>
                  <a:pt x="434" y="3911"/>
                  <a:pt x="432" y="3908"/>
                </a:cubicBezTo>
                <a:cubicBezTo>
                  <a:pt x="429" y="3904"/>
                  <a:pt x="429" y="3903"/>
                  <a:pt x="427" y="3900"/>
                </a:cubicBezTo>
                <a:cubicBezTo>
                  <a:pt x="424" y="3897"/>
                  <a:pt x="424" y="3896"/>
                  <a:pt x="421" y="3892"/>
                </a:cubicBezTo>
                <a:cubicBezTo>
                  <a:pt x="419" y="3889"/>
                  <a:pt x="419" y="3888"/>
                  <a:pt x="416" y="3885"/>
                </a:cubicBezTo>
                <a:cubicBezTo>
                  <a:pt x="414" y="3881"/>
                  <a:pt x="413" y="3880"/>
                  <a:pt x="411" y="3877"/>
                </a:cubicBezTo>
                <a:cubicBezTo>
                  <a:pt x="409" y="3873"/>
                  <a:pt x="409" y="3873"/>
                  <a:pt x="406" y="3869"/>
                </a:cubicBezTo>
                <a:cubicBezTo>
                  <a:pt x="404" y="3866"/>
                  <a:pt x="403" y="3865"/>
                  <a:pt x="401" y="3862"/>
                </a:cubicBezTo>
                <a:cubicBezTo>
                  <a:pt x="399" y="3858"/>
                  <a:pt x="398" y="3857"/>
                  <a:pt x="396" y="3854"/>
                </a:cubicBezTo>
                <a:cubicBezTo>
                  <a:pt x="394" y="3850"/>
                  <a:pt x="394" y="3850"/>
                  <a:pt x="391" y="3846"/>
                </a:cubicBezTo>
                <a:cubicBezTo>
                  <a:pt x="389" y="3843"/>
                  <a:pt x="389" y="3842"/>
                  <a:pt x="386" y="3838"/>
                </a:cubicBezTo>
                <a:cubicBezTo>
                  <a:pt x="384" y="3835"/>
                  <a:pt x="384" y="3834"/>
                  <a:pt x="382" y="3831"/>
                </a:cubicBezTo>
                <a:cubicBezTo>
                  <a:pt x="379" y="3827"/>
                  <a:pt x="379" y="3826"/>
                  <a:pt x="377" y="3823"/>
                </a:cubicBezTo>
                <a:cubicBezTo>
                  <a:pt x="375" y="3819"/>
                  <a:pt x="374" y="3819"/>
                  <a:pt x="372" y="3815"/>
                </a:cubicBezTo>
                <a:cubicBezTo>
                  <a:pt x="370" y="3812"/>
                  <a:pt x="369" y="3811"/>
                  <a:pt x="367" y="3807"/>
                </a:cubicBezTo>
                <a:cubicBezTo>
                  <a:pt x="365" y="3804"/>
                  <a:pt x="365" y="3803"/>
                  <a:pt x="362" y="3800"/>
                </a:cubicBezTo>
                <a:cubicBezTo>
                  <a:pt x="360" y="3796"/>
                  <a:pt x="360" y="3795"/>
                  <a:pt x="358" y="3792"/>
                </a:cubicBezTo>
                <a:cubicBezTo>
                  <a:pt x="356" y="3788"/>
                  <a:pt x="355" y="3787"/>
                  <a:pt x="353" y="3784"/>
                </a:cubicBezTo>
                <a:cubicBezTo>
                  <a:pt x="351" y="3780"/>
                  <a:pt x="350" y="3780"/>
                  <a:pt x="348" y="3776"/>
                </a:cubicBezTo>
                <a:cubicBezTo>
                  <a:pt x="346" y="3773"/>
                  <a:pt x="346" y="3772"/>
                  <a:pt x="344" y="3768"/>
                </a:cubicBezTo>
                <a:cubicBezTo>
                  <a:pt x="342" y="3765"/>
                  <a:pt x="341" y="3764"/>
                  <a:pt x="339" y="3760"/>
                </a:cubicBezTo>
                <a:cubicBezTo>
                  <a:pt x="337" y="3757"/>
                  <a:pt x="337" y="3756"/>
                  <a:pt x="335" y="3753"/>
                </a:cubicBezTo>
                <a:cubicBezTo>
                  <a:pt x="333" y="3749"/>
                  <a:pt x="332" y="3748"/>
                  <a:pt x="330" y="3745"/>
                </a:cubicBezTo>
                <a:cubicBezTo>
                  <a:pt x="328" y="3741"/>
                  <a:pt x="328" y="3740"/>
                  <a:pt x="326" y="3737"/>
                </a:cubicBezTo>
                <a:cubicBezTo>
                  <a:pt x="324" y="3733"/>
                  <a:pt x="323" y="3733"/>
                  <a:pt x="321" y="3729"/>
                </a:cubicBezTo>
                <a:cubicBezTo>
                  <a:pt x="319" y="3726"/>
                  <a:pt x="319" y="3725"/>
                  <a:pt x="317" y="3721"/>
                </a:cubicBezTo>
                <a:cubicBezTo>
                  <a:pt x="315" y="3718"/>
                  <a:pt x="314" y="3717"/>
                  <a:pt x="312" y="3713"/>
                </a:cubicBezTo>
                <a:cubicBezTo>
                  <a:pt x="310" y="3710"/>
                  <a:pt x="310" y="3709"/>
                  <a:pt x="308" y="3705"/>
                </a:cubicBezTo>
                <a:cubicBezTo>
                  <a:pt x="306" y="3702"/>
                  <a:pt x="306" y="3701"/>
                  <a:pt x="304" y="3697"/>
                </a:cubicBezTo>
                <a:cubicBezTo>
                  <a:pt x="302" y="3694"/>
                  <a:pt x="301" y="3693"/>
                  <a:pt x="299" y="3689"/>
                </a:cubicBezTo>
                <a:cubicBezTo>
                  <a:pt x="298" y="3686"/>
                  <a:pt x="297" y="3685"/>
                  <a:pt x="295" y="3682"/>
                </a:cubicBezTo>
                <a:cubicBezTo>
                  <a:pt x="293" y="3678"/>
                  <a:pt x="293" y="3677"/>
                  <a:pt x="291" y="3674"/>
                </a:cubicBezTo>
                <a:cubicBezTo>
                  <a:pt x="289" y="3670"/>
                  <a:pt x="289" y="3669"/>
                  <a:pt x="287" y="3666"/>
                </a:cubicBezTo>
                <a:cubicBezTo>
                  <a:pt x="285" y="3662"/>
                  <a:pt x="284" y="3661"/>
                  <a:pt x="283" y="3658"/>
                </a:cubicBezTo>
                <a:cubicBezTo>
                  <a:pt x="281" y="3654"/>
                  <a:pt x="280" y="3653"/>
                  <a:pt x="278" y="3650"/>
                </a:cubicBezTo>
                <a:cubicBezTo>
                  <a:pt x="277" y="3646"/>
                  <a:pt x="276" y="3645"/>
                  <a:pt x="274" y="3642"/>
                </a:cubicBezTo>
                <a:cubicBezTo>
                  <a:pt x="273" y="3638"/>
                  <a:pt x="272" y="3637"/>
                  <a:pt x="270" y="3634"/>
                </a:cubicBezTo>
                <a:cubicBezTo>
                  <a:pt x="269" y="3630"/>
                  <a:pt x="268" y="3629"/>
                  <a:pt x="266" y="3626"/>
                </a:cubicBezTo>
                <a:cubicBezTo>
                  <a:pt x="264" y="3622"/>
                  <a:pt x="264" y="3621"/>
                  <a:pt x="262" y="3618"/>
                </a:cubicBezTo>
                <a:cubicBezTo>
                  <a:pt x="260" y="3614"/>
                  <a:pt x="260" y="3613"/>
                  <a:pt x="258" y="3610"/>
                </a:cubicBezTo>
                <a:cubicBezTo>
                  <a:pt x="257" y="3606"/>
                  <a:pt x="256" y="3605"/>
                  <a:pt x="254" y="3602"/>
                </a:cubicBezTo>
                <a:cubicBezTo>
                  <a:pt x="253" y="3598"/>
                  <a:pt x="252" y="3597"/>
                  <a:pt x="250" y="3594"/>
                </a:cubicBezTo>
                <a:cubicBezTo>
                  <a:pt x="249" y="3590"/>
                  <a:pt x="248" y="3589"/>
                  <a:pt x="247" y="3586"/>
                </a:cubicBezTo>
                <a:cubicBezTo>
                  <a:pt x="245" y="3582"/>
                  <a:pt x="244" y="3581"/>
                  <a:pt x="243" y="3578"/>
                </a:cubicBezTo>
                <a:cubicBezTo>
                  <a:pt x="241" y="3574"/>
                  <a:pt x="241" y="3573"/>
                  <a:pt x="239" y="3569"/>
                </a:cubicBezTo>
                <a:cubicBezTo>
                  <a:pt x="237" y="3566"/>
                  <a:pt x="237" y="3565"/>
                  <a:pt x="235" y="3561"/>
                </a:cubicBezTo>
                <a:cubicBezTo>
                  <a:pt x="233" y="3558"/>
                  <a:pt x="233" y="3557"/>
                  <a:pt x="231" y="3553"/>
                </a:cubicBezTo>
                <a:cubicBezTo>
                  <a:pt x="230" y="3550"/>
                  <a:pt x="229" y="3549"/>
                  <a:pt x="228" y="3545"/>
                </a:cubicBezTo>
                <a:cubicBezTo>
                  <a:pt x="226" y="3542"/>
                  <a:pt x="226" y="3541"/>
                  <a:pt x="224" y="3537"/>
                </a:cubicBezTo>
                <a:cubicBezTo>
                  <a:pt x="222" y="3534"/>
                  <a:pt x="222" y="3533"/>
                  <a:pt x="220" y="3529"/>
                </a:cubicBezTo>
                <a:cubicBezTo>
                  <a:pt x="219" y="3525"/>
                  <a:pt x="218" y="3525"/>
                  <a:pt x="217" y="3521"/>
                </a:cubicBezTo>
                <a:cubicBezTo>
                  <a:pt x="215" y="3517"/>
                  <a:pt x="215" y="3517"/>
                  <a:pt x="213" y="3513"/>
                </a:cubicBezTo>
                <a:cubicBezTo>
                  <a:pt x="211" y="3509"/>
                  <a:pt x="211" y="3508"/>
                  <a:pt x="210" y="3505"/>
                </a:cubicBezTo>
                <a:cubicBezTo>
                  <a:pt x="208" y="3501"/>
                  <a:pt x="208" y="3500"/>
                  <a:pt x="206" y="3497"/>
                </a:cubicBezTo>
                <a:cubicBezTo>
                  <a:pt x="204" y="3493"/>
                  <a:pt x="204" y="3492"/>
                  <a:pt x="202" y="3489"/>
                </a:cubicBezTo>
                <a:cubicBezTo>
                  <a:pt x="201" y="3485"/>
                  <a:pt x="201" y="3484"/>
                  <a:pt x="199" y="3480"/>
                </a:cubicBezTo>
                <a:cubicBezTo>
                  <a:pt x="197" y="3477"/>
                  <a:pt x="197" y="3476"/>
                  <a:pt x="196" y="3472"/>
                </a:cubicBezTo>
                <a:cubicBezTo>
                  <a:pt x="194" y="3469"/>
                  <a:pt x="194" y="3468"/>
                  <a:pt x="192" y="3464"/>
                </a:cubicBezTo>
                <a:cubicBezTo>
                  <a:pt x="191" y="3460"/>
                  <a:pt x="190" y="3460"/>
                  <a:pt x="189" y="3456"/>
                </a:cubicBezTo>
                <a:cubicBezTo>
                  <a:pt x="187" y="3452"/>
                  <a:pt x="187" y="3451"/>
                  <a:pt x="185" y="3448"/>
                </a:cubicBezTo>
                <a:cubicBezTo>
                  <a:pt x="184" y="3444"/>
                  <a:pt x="184" y="3443"/>
                  <a:pt x="182" y="3440"/>
                </a:cubicBezTo>
                <a:cubicBezTo>
                  <a:pt x="181" y="3436"/>
                  <a:pt x="180" y="3435"/>
                  <a:pt x="179" y="3431"/>
                </a:cubicBezTo>
                <a:cubicBezTo>
                  <a:pt x="177" y="3428"/>
                  <a:pt x="177" y="3427"/>
                  <a:pt x="176" y="3423"/>
                </a:cubicBezTo>
                <a:cubicBezTo>
                  <a:pt x="174" y="3419"/>
                  <a:pt x="174" y="3419"/>
                  <a:pt x="172" y="3415"/>
                </a:cubicBezTo>
                <a:cubicBezTo>
                  <a:pt x="171" y="3411"/>
                  <a:pt x="171" y="3410"/>
                  <a:pt x="169" y="3407"/>
                </a:cubicBezTo>
                <a:cubicBezTo>
                  <a:pt x="168" y="3403"/>
                  <a:pt x="167" y="3402"/>
                  <a:pt x="166" y="3398"/>
                </a:cubicBezTo>
                <a:cubicBezTo>
                  <a:pt x="165" y="3395"/>
                  <a:pt x="164" y="3394"/>
                  <a:pt x="163" y="3390"/>
                </a:cubicBezTo>
                <a:cubicBezTo>
                  <a:pt x="161" y="3387"/>
                  <a:pt x="161" y="3386"/>
                  <a:pt x="160" y="3382"/>
                </a:cubicBezTo>
                <a:cubicBezTo>
                  <a:pt x="158" y="3378"/>
                  <a:pt x="158" y="3378"/>
                  <a:pt x="157" y="3374"/>
                </a:cubicBezTo>
                <a:cubicBezTo>
                  <a:pt x="155" y="3370"/>
                  <a:pt x="155" y="3369"/>
                  <a:pt x="154" y="3366"/>
                </a:cubicBezTo>
                <a:cubicBezTo>
                  <a:pt x="152" y="3362"/>
                  <a:pt x="152" y="3361"/>
                  <a:pt x="151" y="3357"/>
                </a:cubicBezTo>
                <a:cubicBezTo>
                  <a:pt x="149" y="3354"/>
                  <a:pt x="149" y="3353"/>
                  <a:pt x="148" y="3349"/>
                </a:cubicBezTo>
                <a:cubicBezTo>
                  <a:pt x="146" y="3345"/>
                  <a:pt x="146" y="3345"/>
                  <a:pt x="145" y="3341"/>
                </a:cubicBezTo>
                <a:cubicBezTo>
                  <a:pt x="143" y="3337"/>
                  <a:pt x="143" y="3336"/>
                  <a:pt x="142" y="3333"/>
                </a:cubicBezTo>
                <a:cubicBezTo>
                  <a:pt x="140" y="3329"/>
                  <a:pt x="140" y="3328"/>
                  <a:pt x="139" y="3324"/>
                </a:cubicBezTo>
                <a:cubicBezTo>
                  <a:pt x="137" y="3321"/>
                  <a:pt x="137" y="3320"/>
                  <a:pt x="136" y="3316"/>
                </a:cubicBezTo>
                <a:cubicBezTo>
                  <a:pt x="135" y="3312"/>
                  <a:pt x="134" y="3311"/>
                  <a:pt x="133" y="3308"/>
                </a:cubicBezTo>
                <a:cubicBezTo>
                  <a:pt x="132" y="3304"/>
                  <a:pt x="132" y="3303"/>
                  <a:pt x="130" y="3299"/>
                </a:cubicBezTo>
                <a:cubicBezTo>
                  <a:pt x="129" y="3296"/>
                  <a:pt x="129" y="3295"/>
                  <a:pt x="128" y="3291"/>
                </a:cubicBezTo>
                <a:cubicBezTo>
                  <a:pt x="126" y="3287"/>
                  <a:pt x="126" y="3287"/>
                  <a:pt x="125" y="3283"/>
                </a:cubicBezTo>
                <a:cubicBezTo>
                  <a:pt x="124" y="3279"/>
                  <a:pt x="123" y="3278"/>
                  <a:pt x="122" y="3274"/>
                </a:cubicBezTo>
                <a:cubicBezTo>
                  <a:pt x="121" y="3271"/>
                  <a:pt x="121" y="3270"/>
                  <a:pt x="119" y="3266"/>
                </a:cubicBezTo>
                <a:cubicBezTo>
                  <a:pt x="118" y="3262"/>
                  <a:pt x="118" y="3262"/>
                  <a:pt x="117" y="3258"/>
                </a:cubicBezTo>
                <a:cubicBezTo>
                  <a:pt x="116" y="3254"/>
                  <a:pt x="115" y="3253"/>
                  <a:pt x="114" y="3250"/>
                </a:cubicBezTo>
                <a:cubicBezTo>
                  <a:pt x="113" y="3246"/>
                  <a:pt x="113" y="3245"/>
                  <a:pt x="112" y="3241"/>
                </a:cubicBezTo>
                <a:cubicBezTo>
                  <a:pt x="110" y="3237"/>
                  <a:pt x="110" y="3237"/>
                  <a:pt x="109" y="3233"/>
                </a:cubicBezTo>
                <a:cubicBezTo>
                  <a:pt x="108" y="3229"/>
                  <a:pt x="108" y="3228"/>
                  <a:pt x="106" y="3225"/>
                </a:cubicBezTo>
                <a:cubicBezTo>
                  <a:pt x="105" y="3221"/>
                  <a:pt x="105" y="3220"/>
                  <a:pt x="104" y="3216"/>
                </a:cubicBezTo>
                <a:cubicBezTo>
                  <a:pt x="103" y="3212"/>
                  <a:pt x="103" y="3212"/>
                  <a:pt x="101" y="3208"/>
                </a:cubicBezTo>
                <a:cubicBezTo>
                  <a:pt x="100" y="3204"/>
                  <a:pt x="100" y="3203"/>
                  <a:pt x="99" y="3199"/>
                </a:cubicBezTo>
                <a:cubicBezTo>
                  <a:pt x="98" y="3196"/>
                  <a:pt x="98" y="3195"/>
                  <a:pt x="97" y="3191"/>
                </a:cubicBezTo>
                <a:cubicBezTo>
                  <a:pt x="96" y="3187"/>
                  <a:pt x="95" y="3186"/>
                  <a:pt x="94" y="3183"/>
                </a:cubicBezTo>
                <a:cubicBezTo>
                  <a:pt x="93" y="3179"/>
                  <a:pt x="93" y="3178"/>
                  <a:pt x="92" y="3174"/>
                </a:cubicBezTo>
                <a:cubicBezTo>
                  <a:pt x="91" y="3171"/>
                  <a:pt x="91" y="3170"/>
                  <a:pt x="90" y="3166"/>
                </a:cubicBezTo>
                <a:cubicBezTo>
                  <a:pt x="89" y="3162"/>
                  <a:pt x="88" y="3161"/>
                  <a:pt x="87" y="3158"/>
                </a:cubicBezTo>
                <a:cubicBezTo>
                  <a:pt x="86" y="3154"/>
                  <a:pt x="86" y="3153"/>
                  <a:pt x="85" y="3149"/>
                </a:cubicBezTo>
                <a:cubicBezTo>
                  <a:pt x="84" y="3145"/>
                  <a:pt x="84" y="3145"/>
                  <a:pt x="83" y="3141"/>
                </a:cubicBezTo>
                <a:cubicBezTo>
                  <a:pt x="82" y="3137"/>
                  <a:pt x="82" y="3136"/>
                  <a:pt x="81" y="3132"/>
                </a:cubicBezTo>
                <a:cubicBezTo>
                  <a:pt x="80" y="3129"/>
                  <a:pt x="79" y="3128"/>
                  <a:pt x="78" y="3124"/>
                </a:cubicBezTo>
                <a:cubicBezTo>
                  <a:pt x="77" y="3120"/>
                  <a:pt x="77" y="3119"/>
                  <a:pt x="76" y="3116"/>
                </a:cubicBezTo>
                <a:cubicBezTo>
                  <a:pt x="75" y="3112"/>
                  <a:pt x="75" y="3111"/>
                  <a:pt x="74" y="3107"/>
                </a:cubicBezTo>
                <a:cubicBezTo>
                  <a:pt x="73" y="3103"/>
                  <a:pt x="73" y="3103"/>
                  <a:pt x="72" y="3099"/>
                </a:cubicBezTo>
                <a:cubicBezTo>
                  <a:pt x="71" y="3095"/>
                  <a:pt x="71" y="3094"/>
                  <a:pt x="70" y="3090"/>
                </a:cubicBezTo>
                <a:cubicBezTo>
                  <a:pt x="69" y="3087"/>
                  <a:pt x="69" y="3086"/>
                  <a:pt x="68" y="3082"/>
                </a:cubicBezTo>
                <a:cubicBezTo>
                  <a:pt x="67" y="3078"/>
                  <a:pt x="67" y="3077"/>
                  <a:pt x="66" y="3073"/>
                </a:cubicBezTo>
                <a:cubicBezTo>
                  <a:pt x="65" y="3070"/>
                  <a:pt x="65" y="3069"/>
                  <a:pt x="64" y="3065"/>
                </a:cubicBezTo>
                <a:cubicBezTo>
                  <a:pt x="63" y="3061"/>
                  <a:pt x="63" y="3060"/>
                  <a:pt x="62" y="3057"/>
                </a:cubicBezTo>
                <a:cubicBezTo>
                  <a:pt x="61" y="3053"/>
                  <a:pt x="61" y="3052"/>
                  <a:pt x="60" y="3048"/>
                </a:cubicBezTo>
                <a:cubicBezTo>
                  <a:pt x="59" y="3044"/>
                  <a:pt x="59" y="3043"/>
                  <a:pt x="58" y="3040"/>
                </a:cubicBezTo>
                <a:cubicBezTo>
                  <a:pt x="58" y="3036"/>
                  <a:pt x="57" y="3035"/>
                  <a:pt x="57" y="3031"/>
                </a:cubicBezTo>
                <a:cubicBezTo>
                  <a:pt x="56" y="3027"/>
                  <a:pt x="56" y="3027"/>
                  <a:pt x="55" y="3023"/>
                </a:cubicBezTo>
                <a:cubicBezTo>
                  <a:pt x="54" y="3019"/>
                  <a:pt x="54" y="3018"/>
                  <a:pt x="53" y="3014"/>
                </a:cubicBezTo>
                <a:cubicBezTo>
                  <a:pt x="52" y="3010"/>
                  <a:pt x="52" y="3010"/>
                  <a:pt x="51" y="3006"/>
                </a:cubicBezTo>
                <a:cubicBezTo>
                  <a:pt x="50" y="3002"/>
                  <a:pt x="50" y="3001"/>
                  <a:pt x="49" y="2997"/>
                </a:cubicBezTo>
                <a:cubicBezTo>
                  <a:pt x="49" y="2994"/>
                  <a:pt x="49" y="2993"/>
                  <a:pt x="48" y="2989"/>
                </a:cubicBezTo>
                <a:cubicBezTo>
                  <a:pt x="47" y="2985"/>
                  <a:pt x="47" y="2984"/>
                  <a:pt x="46" y="2980"/>
                </a:cubicBezTo>
                <a:cubicBezTo>
                  <a:pt x="45" y="2977"/>
                  <a:pt x="45" y="2976"/>
                  <a:pt x="45" y="2972"/>
                </a:cubicBezTo>
                <a:cubicBezTo>
                  <a:pt x="44" y="2968"/>
                  <a:pt x="44" y="2967"/>
                  <a:pt x="43" y="2964"/>
                </a:cubicBezTo>
                <a:cubicBezTo>
                  <a:pt x="42" y="2960"/>
                  <a:pt x="42" y="2959"/>
                  <a:pt x="41" y="2955"/>
                </a:cubicBezTo>
                <a:cubicBezTo>
                  <a:pt x="41" y="2951"/>
                  <a:pt x="40" y="2950"/>
                  <a:pt x="40" y="2947"/>
                </a:cubicBezTo>
                <a:cubicBezTo>
                  <a:pt x="39" y="2943"/>
                  <a:pt x="39" y="2942"/>
                  <a:pt x="38" y="2938"/>
                </a:cubicBezTo>
                <a:cubicBezTo>
                  <a:pt x="38" y="2934"/>
                  <a:pt x="37" y="2933"/>
                  <a:pt x="37" y="2930"/>
                </a:cubicBezTo>
                <a:cubicBezTo>
                  <a:pt x="36" y="2926"/>
                  <a:pt x="36" y="2925"/>
                  <a:pt x="35" y="2921"/>
                </a:cubicBezTo>
                <a:cubicBezTo>
                  <a:pt x="35" y="2917"/>
                  <a:pt x="35" y="2916"/>
                  <a:pt x="34" y="2913"/>
                </a:cubicBezTo>
                <a:cubicBezTo>
                  <a:pt x="33" y="2909"/>
                  <a:pt x="33" y="2908"/>
                  <a:pt x="33" y="2904"/>
                </a:cubicBezTo>
                <a:cubicBezTo>
                  <a:pt x="32" y="2900"/>
                  <a:pt x="32" y="2899"/>
                  <a:pt x="31" y="2896"/>
                </a:cubicBezTo>
                <a:cubicBezTo>
                  <a:pt x="30" y="2892"/>
                  <a:pt x="30" y="2891"/>
                  <a:pt x="30" y="2887"/>
                </a:cubicBezTo>
                <a:cubicBezTo>
                  <a:pt x="29" y="2883"/>
                  <a:pt x="29" y="2882"/>
                  <a:pt x="28" y="2879"/>
                </a:cubicBezTo>
                <a:cubicBezTo>
                  <a:pt x="28" y="2875"/>
                  <a:pt x="28" y="2874"/>
                  <a:pt x="27" y="2870"/>
                </a:cubicBezTo>
                <a:cubicBezTo>
                  <a:pt x="27" y="2866"/>
                  <a:pt x="27" y="2865"/>
                  <a:pt x="26" y="2861"/>
                </a:cubicBezTo>
                <a:cubicBezTo>
                  <a:pt x="25" y="2858"/>
                  <a:pt x="25" y="2857"/>
                  <a:pt x="25" y="2853"/>
                </a:cubicBezTo>
                <a:cubicBezTo>
                  <a:pt x="24" y="2849"/>
                  <a:pt x="24" y="2848"/>
                  <a:pt x="24" y="2844"/>
                </a:cubicBezTo>
                <a:cubicBezTo>
                  <a:pt x="23" y="2841"/>
                  <a:pt x="23" y="2840"/>
                  <a:pt x="22" y="2836"/>
                </a:cubicBezTo>
                <a:cubicBezTo>
                  <a:pt x="22" y="2832"/>
                  <a:pt x="22" y="2831"/>
                  <a:pt x="21" y="2827"/>
                </a:cubicBezTo>
                <a:cubicBezTo>
                  <a:pt x="21" y="2824"/>
                  <a:pt x="21" y="2823"/>
                  <a:pt x="20" y="2819"/>
                </a:cubicBezTo>
                <a:cubicBezTo>
                  <a:pt x="20" y="2815"/>
                  <a:pt x="19" y="2814"/>
                  <a:pt x="19" y="2810"/>
                </a:cubicBezTo>
                <a:cubicBezTo>
                  <a:pt x="19" y="2806"/>
                  <a:pt x="18" y="2806"/>
                  <a:pt x="18" y="2802"/>
                </a:cubicBezTo>
                <a:cubicBezTo>
                  <a:pt x="18" y="2798"/>
                  <a:pt x="17" y="2797"/>
                  <a:pt x="17" y="2793"/>
                </a:cubicBezTo>
                <a:cubicBezTo>
                  <a:pt x="17" y="2789"/>
                  <a:pt x="16" y="2789"/>
                  <a:pt x="16" y="2785"/>
                </a:cubicBezTo>
                <a:cubicBezTo>
                  <a:pt x="16" y="2781"/>
                  <a:pt x="15" y="2780"/>
                  <a:pt x="15" y="2776"/>
                </a:cubicBezTo>
                <a:cubicBezTo>
                  <a:pt x="15" y="2772"/>
                  <a:pt x="15" y="2771"/>
                  <a:pt x="14" y="2768"/>
                </a:cubicBezTo>
                <a:cubicBezTo>
                  <a:pt x="14" y="2764"/>
                  <a:pt x="14" y="2763"/>
                  <a:pt x="13" y="2759"/>
                </a:cubicBezTo>
                <a:cubicBezTo>
                  <a:pt x="13" y="2755"/>
                  <a:pt x="13" y="2754"/>
                  <a:pt x="12" y="2750"/>
                </a:cubicBezTo>
                <a:cubicBezTo>
                  <a:pt x="12" y="2747"/>
                  <a:pt x="12" y="2746"/>
                  <a:pt x="12" y="2742"/>
                </a:cubicBezTo>
                <a:cubicBezTo>
                  <a:pt x="11" y="2738"/>
                  <a:pt x="11" y="2737"/>
                  <a:pt x="11" y="2733"/>
                </a:cubicBezTo>
                <a:cubicBezTo>
                  <a:pt x="10" y="2730"/>
                  <a:pt x="10" y="2729"/>
                  <a:pt x="10" y="2725"/>
                </a:cubicBezTo>
                <a:cubicBezTo>
                  <a:pt x="10" y="2721"/>
                  <a:pt x="10" y="2720"/>
                  <a:pt x="9" y="2716"/>
                </a:cubicBezTo>
                <a:cubicBezTo>
                  <a:pt x="9" y="2713"/>
                  <a:pt x="9" y="2712"/>
                  <a:pt x="8" y="2708"/>
                </a:cubicBezTo>
                <a:cubicBezTo>
                  <a:pt x="8" y="2704"/>
                  <a:pt x="8" y="2703"/>
                  <a:pt x="8" y="2699"/>
                </a:cubicBezTo>
                <a:cubicBezTo>
                  <a:pt x="7" y="2695"/>
                  <a:pt x="7" y="2694"/>
                  <a:pt x="7" y="2691"/>
                </a:cubicBezTo>
                <a:cubicBezTo>
                  <a:pt x="7" y="2687"/>
                  <a:pt x="7" y="2686"/>
                  <a:pt x="6" y="2682"/>
                </a:cubicBezTo>
                <a:cubicBezTo>
                  <a:pt x="6" y="2678"/>
                  <a:pt x="6" y="2677"/>
                  <a:pt x="6" y="2673"/>
                </a:cubicBezTo>
                <a:cubicBezTo>
                  <a:pt x="6" y="2670"/>
                  <a:pt x="6" y="2669"/>
                  <a:pt x="5" y="2665"/>
                </a:cubicBezTo>
                <a:cubicBezTo>
                  <a:pt x="5" y="2661"/>
                  <a:pt x="5" y="2660"/>
                  <a:pt x="5" y="2656"/>
                </a:cubicBezTo>
                <a:cubicBezTo>
                  <a:pt x="5" y="2653"/>
                  <a:pt x="4" y="2652"/>
                  <a:pt x="4" y="2648"/>
                </a:cubicBezTo>
                <a:cubicBezTo>
                  <a:pt x="4" y="2644"/>
                  <a:pt x="4" y="2643"/>
                  <a:pt x="4" y="2639"/>
                </a:cubicBezTo>
                <a:cubicBezTo>
                  <a:pt x="4" y="2635"/>
                  <a:pt x="4" y="2635"/>
                  <a:pt x="3" y="2631"/>
                </a:cubicBezTo>
                <a:cubicBezTo>
                  <a:pt x="3" y="2627"/>
                  <a:pt x="3" y="2626"/>
                  <a:pt x="3" y="2622"/>
                </a:cubicBezTo>
                <a:cubicBezTo>
                  <a:pt x="3" y="2618"/>
                  <a:pt x="3" y="2617"/>
                  <a:pt x="2" y="2614"/>
                </a:cubicBezTo>
                <a:cubicBezTo>
                  <a:pt x="2" y="2610"/>
                  <a:pt x="2" y="2609"/>
                  <a:pt x="2" y="2605"/>
                </a:cubicBezTo>
                <a:cubicBezTo>
                  <a:pt x="2" y="2601"/>
                  <a:pt x="2" y="2600"/>
                  <a:pt x="2" y="2596"/>
                </a:cubicBezTo>
                <a:cubicBezTo>
                  <a:pt x="2" y="2593"/>
                  <a:pt x="2" y="2592"/>
                  <a:pt x="1" y="2588"/>
                </a:cubicBezTo>
                <a:cubicBezTo>
                  <a:pt x="1" y="2584"/>
                  <a:pt x="1" y="2583"/>
                  <a:pt x="1" y="2579"/>
                </a:cubicBezTo>
                <a:cubicBezTo>
                  <a:pt x="1" y="2575"/>
                  <a:pt x="1" y="2575"/>
                  <a:pt x="1" y="2571"/>
                </a:cubicBezTo>
                <a:cubicBezTo>
                  <a:pt x="1" y="2567"/>
                  <a:pt x="1" y="2566"/>
                  <a:pt x="1" y="2562"/>
                </a:cubicBezTo>
                <a:cubicBezTo>
                  <a:pt x="1" y="2558"/>
                  <a:pt x="1" y="2557"/>
                  <a:pt x="1" y="2554"/>
                </a:cubicBezTo>
                <a:cubicBezTo>
                  <a:pt x="0" y="2550"/>
                  <a:pt x="0" y="2549"/>
                  <a:pt x="0" y="2545"/>
                </a:cubicBezTo>
                <a:cubicBezTo>
                  <a:pt x="0" y="2541"/>
                  <a:pt x="0" y="2540"/>
                  <a:pt x="0" y="2536"/>
                </a:cubicBezTo>
                <a:cubicBezTo>
                  <a:pt x="0" y="2533"/>
                  <a:pt x="0" y="2532"/>
                  <a:pt x="0" y="2528"/>
                </a:cubicBezTo>
                <a:cubicBezTo>
                  <a:pt x="0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0" y="2480"/>
                  <a:pt x="0" y="2476"/>
                </a:cubicBezTo>
                <a:cubicBezTo>
                  <a:pt x="0" y="2473"/>
                  <a:pt x="0" y="2472"/>
                  <a:pt x="0" y="2468"/>
                </a:cubicBezTo>
                <a:cubicBezTo>
                  <a:pt x="0" y="2464"/>
                  <a:pt x="0" y="2463"/>
                  <a:pt x="0" y="2459"/>
                </a:cubicBezTo>
                <a:cubicBezTo>
                  <a:pt x="0" y="2455"/>
                  <a:pt x="0" y="2455"/>
                  <a:pt x="1" y="2451"/>
                </a:cubicBezTo>
                <a:cubicBezTo>
                  <a:pt x="1" y="2447"/>
                  <a:pt x="1" y="2446"/>
                  <a:pt x="1" y="2442"/>
                </a:cubicBezTo>
                <a:cubicBezTo>
                  <a:pt x="1" y="2438"/>
                  <a:pt x="1" y="2437"/>
                  <a:pt x="1" y="2434"/>
                </a:cubicBezTo>
                <a:cubicBezTo>
                  <a:pt x="1" y="2430"/>
                  <a:pt x="1" y="2429"/>
                  <a:pt x="1" y="2425"/>
                </a:cubicBezTo>
                <a:cubicBezTo>
                  <a:pt x="1" y="2421"/>
                  <a:pt x="1" y="2420"/>
                  <a:pt x="1" y="2416"/>
                </a:cubicBezTo>
                <a:cubicBezTo>
                  <a:pt x="2" y="2412"/>
                  <a:pt x="2" y="2412"/>
                  <a:pt x="2" y="2408"/>
                </a:cubicBezTo>
                <a:cubicBezTo>
                  <a:pt x="2" y="2404"/>
                  <a:pt x="2" y="2403"/>
                  <a:pt x="2" y="2399"/>
                </a:cubicBezTo>
                <a:cubicBezTo>
                  <a:pt x="2" y="2395"/>
                  <a:pt x="2" y="2395"/>
                  <a:pt x="2" y="2391"/>
                </a:cubicBezTo>
                <a:cubicBezTo>
                  <a:pt x="3" y="2387"/>
                  <a:pt x="3" y="2386"/>
                  <a:pt x="3" y="2382"/>
                </a:cubicBezTo>
                <a:cubicBezTo>
                  <a:pt x="3" y="2378"/>
                  <a:pt x="3" y="2377"/>
                  <a:pt x="3" y="2374"/>
                </a:cubicBezTo>
                <a:cubicBezTo>
                  <a:pt x="4" y="2370"/>
                  <a:pt x="4" y="2369"/>
                  <a:pt x="4" y="2365"/>
                </a:cubicBezTo>
                <a:cubicBezTo>
                  <a:pt x="4" y="2361"/>
                  <a:pt x="4" y="2360"/>
                  <a:pt x="4" y="2356"/>
                </a:cubicBezTo>
                <a:cubicBezTo>
                  <a:pt x="4" y="2353"/>
                  <a:pt x="5" y="2352"/>
                  <a:pt x="5" y="2348"/>
                </a:cubicBezTo>
                <a:cubicBezTo>
                  <a:pt x="5" y="2344"/>
                  <a:pt x="5" y="2343"/>
                  <a:pt x="5" y="2339"/>
                </a:cubicBezTo>
                <a:cubicBezTo>
                  <a:pt x="6" y="2335"/>
                  <a:pt x="6" y="2335"/>
                  <a:pt x="6" y="2331"/>
                </a:cubicBezTo>
                <a:cubicBezTo>
                  <a:pt x="6" y="2327"/>
                  <a:pt x="6" y="2326"/>
                  <a:pt x="6" y="2322"/>
                </a:cubicBezTo>
                <a:cubicBezTo>
                  <a:pt x="7" y="2318"/>
                  <a:pt x="7" y="2317"/>
                  <a:pt x="7" y="2314"/>
                </a:cubicBezTo>
                <a:cubicBezTo>
                  <a:pt x="7" y="2310"/>
                  <a:pt x="7" y="2309"/>
                  <a:pt x="8" y="2305"/>
                </a:cubicBezTo>
                <a:cubicBezTo>
                  <a:pt x="8" y="2301"/>
                  <a:pt x="8" y="2300"/>
                  <a:pt x="8" y="2296"/>
                </a:cubicBezTo>
                <a:cubicBezTo>
                  <a:pt x="9" y="2293"/>
                  <a:pt x="9" y="2292"/>
                  <a:pt x="9" y="2288"/>
                </a:cubicBezTo>
                <a:cubicBezTo>
                  <a:pt x="10" y="2284"/>
                  <a:pt x="10" y="2283"/>
                  <a:pt x="10" y="2279"/>
                </a:cubicBezTo>
                <a:cubicBezTo>
                  <a:pt x="10" y="2276"/>
                  <a:pt x="10" y="2275"/>
                  <a:pt x="11" y="2271"/>
                </a:cubicBezTo>
                <a:cubicBezTo>
                  <a:pt x="11" y="2267"/>
                  <a:pt x="11" y="2266"/>
                  <a:pt x="12" y="2262"/>
                </a:cubicBezTo>
                <a:cubicBezTo>
                  <a:pt x="12" y="2258"/>
                  <a:pt x="12" y="2258"/>
                  <a:pt x="12" y="2254"/>
                </a:cubicBezTo>
                <a:cubicBezTo>
                  <a:pt x="13" y="2250"/>
                  <a:pt x="13" y="2249"/>
                  <a:pt x="13" y="2245"/>
                </a:cubicBezTo>
                <a:cubicBezTo>
                  <a:pt x="14" y="2241"/>
                  <a:pt x="14" y="2240"/>
                  <a:pt x="14" y="2237"/>
                </a:cubicBezTo>
                <a:cubicBezTo>
                  <a:pt x="15" y="2233"/>
                  <a:pt x="15" y="2232"/>
                  <a:pt x="15" y="2228"/>
                </a:cubicBezTo>
                <a:cubicBezTo>
                  <a:pt x="15" y="2224"/>
                  <a:pt x="16" y="2223"/>
                  <a:pt x="16" y="2219"/>
                </a:cubicBezTo>
                <a:cubicBezTo>
                  <a:pt x="16" y="2216"/>
                  <a:pt x="17" y="2215"/>
                  <a:pt x="17" y="2211"/>
                </a:cubicBezTo>
                <a:cubicBezTo>
                  <a:pt x="17" y="2207"/>
                  <a:pt x="18" y="2206"/>
                  <a:pt x="18" y="2202"/>
                </a:cubicBezTo>
                <a:cubicBezTo>
                  <a:pt x="18" y="2199"/>
                  <a:pt x="19" y="2198"/>
                  <a:pt x="19" y="2194"/>
                </a:cubicBezTo>
                <a:cubicBezTo>
                  <a:pt x="19" y="2190"/>
                  <a:pt x="20" y="2189"/>
                  <a:pt x="20" y="2185"/>
                </a:cubicBezTo>
                <a:cubicBezTo>
                  <a:pt x="21" y="2182"/>
                  <a:pt x="21" y="2181"/>
                  <a:pt x="21" y="2177"/>
                </a:cubicBezTo>
                <a:cubicBezTo>
                  <a:pt x="22" y="2173"/>
                  <a:pt x="22" y="2172"/>
                  <a:pt x="22" y="2168"/>
                </a:cubicBezTo>
                <a:cubicBezTo>
                  <a:pt x="23" y="2165"/>
                  <a:pt x="23" y="2164"/>
                  <a:pt x="24" y="2160"/>
                </a:cubicBezTo>
                <a:cubicBezTo>
                  <a:pt x="24" y="2156"/>
                  <a:pt x="24" y="2155"/>
                  <a:pt x="25" y="2151"/>
                </a:cubicBezTo>
                <a:cubicBezTo>
                  <a:pt x="25" y="2147"/>
                  <a:pt x="25" y="2147"/>
                  <a:pt x="26" y="2143"/>
                </a:cubicBezTo>
                <a:cubicBezTo>
                  <a:pt x="27" y="2139"/>
                  <a:pt x="27" y="2138"/>
                  <a:pt x="27" y="2134"/>
                </a:cubicBezTo>
                <a:cubicBezTo>
                  <a:pt x="28" y="2130"/>
                  <a:pt x="28" y="2130"/>
                  <a:pt x="28" y="2126"/>
                </a:cubicBezTo>
                <a:cubicBezTo>
                  <a:pt x="29" y="2122"/>
                  <a:pt x="29" y="2121"/>
                  <a:pt x="30" y="2117"/>
                </a:cubicBezTo>
                <a:cubicBezTo>
                  <a:pt x="30" y="2113"/>
                  <a:pt x="30" y="2113"/>
                  <a:pt x="31" y="2109"/>
                </a:cubicBezTo>
                <a:cubicBezTo>
                  <a:pt x="32" y="2105"/>
                  <a:pt x="32" y="2104"/>
                  <a:pt x="33" y="2100"/>
                </a:cubicBezTo>
                <a:cubicBezTo>
                  <a:pt x="33" y="2096"/>
                  <a:pt x="33" y="2096"/>
                  <a:pt x="34" y="2092"/>
                </a:cubicBezTo>
                <a:cubicBezTo>
                  <a:pt x="35" y="2088"/>
                  <a:pt x="35" y="2087"/>
                  <a:pt x="35" y="2083"/>
                </a:cubicBezTo>
                <a:cubicBezTo>
                  <a:pt x="36" y="2079"/>
                  <a:pt x="36" y="2079"/>
                  <a:pt x="37" y="2075"/>
                </a:cubicBezTo>
                <a:cubicBezTo>
                  <a:pt x="37" y="2071"/>
                  <a:pt x="38" y="2070"/>
                  <a:pt x="38" y="2066"/>
                </a:cubicBezTo>
                <a:cubicBezTo>
                  <a:pt x="39" y="2062"/>
                  <a:pt x="39" y="2062"/>
                  <a:pt x="40" y="2058"/>
                </a:cubicBezTo>
                <a:cubicBezTo>
                  <a:pt x="40" y="2054"/>
                  <a:pt x="41" y="2053"/>
                  <a:pt x="41" y="2049"/>
                </a:cubicBezTo>
                <a:cubicBezTo>
                  <a:pt x="42" y="2045"/>
                  <a:pt x="42" y="2045"/>
                  <a:pt x="43" y="2041"/>
                </a:cubicBezTo>
                <a:cubicBezTo>
                  <a:pt x="44" y="2037"/>
                  <a:pt x="44" y="2036"/>
                  <a:pt x="45" y="2032"/>
                </a:cubicBezTo>
                <a:cubicBezTo>
                  <a:pt x="45" y="2028"/>
                  <a:pt x="45" y="2028"/>
                  <a:pt x="46" y="2024"/>
                </a:cubicBezTo>
                <a:cubicBezTo>
                  <a:pt x="47" y="2020"/>
                  <a:pt x="47" y="2019"/>
                  <a:pt x="48" y="2015"/>
                </a:cubicBezTo>
                <a:cubicBezTo>
                  <a:pt x="49" y="2012"/>
                  <a:pt x="49" y="2011"/>
                  <a:pt x="49" y="2007"/>
                </a:cubicBezTo>
                <a:cubicBezTo>
                  <a:pt x="50" y="2003"/>
                  <a:pt x="50" y="2002"/>
                  <a:pt x="51" y="1998"/>
                </a:cubicBezTo>
                <a:cubicBezTo>
                  <a:pt x="52" y="1995"/>
                  <a:pt x="52" y="1994"/>
                  <a:pt x="53" y="1990"/>
                </a:cubicBezTo>
                <a:cubicBezTo>
                  <a:pt x="54" y="1986"/>
                  <a:pt x="54" y="1985"/>
                  <a:pt x="55" y="1981"/>
                </a:cubicBezTo>
                <a:cubicBezTo>
                  <a:pt x="56" y="1978"/>
                  <a:pt x="56" y="1977"/>
                  <a:pt x="57" y="1973"/>
                </a:cubicBezTo>
                <a:cubicBezTo>
                  <a:pt x="57" y="1969"/>
                  <a:pt x="58" y="1968"/>
                  <a:pt x="58" y="1965"/>
                </a:cubicBezTo>
                <a:cubicBezTo>
                  <a:pt x="59" y="1961"/>
                  <a:pt x="59" y="1960"/>
                  <a:pt x="60" y="1956"/>
                </a:cubicBezTo>
                <a:cubicBezTo>
                  <a:pt x="61" y="1952"/>
                  <a:pt x="61" y="1951"/>
                  <a:pt x="62" y="1948"/>
                </a:cubicBezTo>
                <a:cubicBezTo>
                  <a:pt x="63" y="1944"/>
                  <a:pt x="63" y="1943"/>
                  <a:pt x="64" y="1939"/>
                </a:cubicBezTo>
                <a:cubicBezTo>
                  <a:pt x="65" y="1935"/>
                  <a:pt x="65" y="1935"/>
                  <a:pt x="66" y="1931"/>
                </a:cubicBezTo>
                <a:cubicBezTo>
                  <a:pt x="67" y="1927"/>
                  <a:pt x="67" y="1926"/>
                  <a:pt x="68" y="1922"/>
                </a:cubicBezTo>
                <a:cubicBezTo>
                  <a:pt x="69" y="1919"/>
                  <a:pt x="69" y="1918"/>
                  <a:pt x="70" y="1914"/>
                </a:cubicBezTo>
                <a:cubicBezTo>
                  <a:pt x="71" y="1910"/>
                  <a:pt x="71" y="1909"/>
                  <a:pt x="72" y="1906"/>
                </a:cubicBezTo>
                <a:cubicBezTo>
                  <a:pt x="73" y="1902"/>
                  <a:pt x="73" y="1901"/>
                  <a:pt x="74" y="1897"/>
                </a:cubicBezTo>
                <a:cubicBezTo>
                  <a:pt x="75" y="1893"/>
                  <a:pt x="75" y="1892"/>
                  <a:pt x="76" y="1889"/>
                </a:cubicBezTo>
                <a:cubicBezTo>
                  <a:pt x="77" y="1885"/>
                  <a:pt x="77" y="1884"/>
                  <a:pt x="78" y="1880"/>
                </a:cubicBezTo>
                <a:cubicBezTo>
                  <a:pt x="79" y="1876"/>
                  <a:pt x="80" y="1876"/>
                  <a:pt x="81" y="1872"/>
                </a:cubicBezTo>
                <a:cubicBezTo>
                  <a:pt x="82" y="1868"/>
                  <a:pt x="82" y="1867"/>
                  <a:pt x="83" y="1863"/>
                </a:cubicBezTo>
                <a:cubicBezTo>
                  <a:pt x="84" y="1860"/>
                  <a:pt x="84" y="1859"/>
                  <a:pt x="85" y="1855"/>
                </a:cubicBezTo>
                <a:cubicBezTo>
                  <a:pt x="86" y="1851"/>
                  <a:pt x="86" y="1850"/>
                  <a:pt x="87" y="1847"/>
                </a:cubicBezTo>
                <a:cubicBezTo>
                  <a:pt x="88" y="1843"/>
                  <a:pt x="89" y="1842"/>
                  <a:pt x="90" y="1838"/>
                </a:cubicBezTo>
                <a:cubicBezTo>
                  <a:pt x="91" y="1835"/>
                  <a:pt x="91" y="1834"/>
                  <a:pt x="92" y="1830"/>
                </a:cubicBezTo>
                <a:cubicBezTo>
                  <a:pt x="93" y="1826"/>
                  <a:pt x="93" y="1825"/>
                  <a:pt x="94" y="1822"/>
                </a:cubicBezTo>
                <a:cubicBezTo>
                  <a:pt x="95" y="1818"/>
                  <a:pt x="96" y="1817"/>
                  <a:pt x="97" y="1813"/>
                </a:cubicBezTo>
                <a:cubicBezTo>
                  <a:pt x="98" y="1809"/>
                  <a:pt x="98" y="1809"/>
                  <a:pt x="99" y="1805"/>
                </a:cubicBezTo>
                <a:cubicBezTo>
                  <a:pt x="100" y="1801"/>
                  <a:pt x="100" y="1800"/>
                  <a:pt x="101" y="1796"/>
                </a:cubicBezTo>
                <a:cubicBezTo>
                  <a:pt x="103" y="1793"/>
                  <a:pt x="103" y="1792"/>
                  <a:pt x="104" y="1788"/>
                </a:cubicBezTo>
                <a:cubicBezTo>
                  <a:pt x="105" y="1784"/>
                  <a:pt x="105" y="1783"/>
                  <a:pt x="106" y="1780"/>
                </a:cubicBezTo>
                <a:cubicBezTo>
                  <a:pt x="108" y="1776"/>
                  <a:pt x="108" y="1775"/>
                  <a:pt x="109" y="1771"/>
                </a:cubicBezTo>
                <a:cubicBezTo>
                  <a:pt x="110" y="1768"/>
                  <a:pt x="110" y="1767"/>
                  <a:pt x="112" y="1763"/>
                </a:cubicBezTo>
                <a:cubicBezTo>
                  <a:pt x="113" y="1759"/>
                  <a:pt x="113" y="1758"/>
                  <a:pt x="114" y="1755"/>
                </a:cubicBezTo>
                <a:cubicBezTo>
                  <a:pt x="115" y="1751"/>
                  <a:pt x="116" y="1750"/>
                  <a:pt x="117" y="1746"/>
                </a:cubicBezTo>
                <a:cubicBezTo>
                  <a:pt x="118" y="1743"/>
                  <a:pt x="118" y="1742"/>
                  <a:pt x="119" y="1738"/>
                </a:cubicBezTo>
                <a:cubicBezTo>
                  <a:pt x="121" y="1734"/>
                  <a:pt x="121" y="1733"/>
                  <a:pt x="122" y="1730"/>
                </a:cubicBezTo>
                <a:cubicBezTo>
                  <a:pt x="123" y="1726"/>
                  <a:pt x="124" y="1725"/>
                  <a:pt x="125" y="1721"/>
                </a:cubicBezTo>
                <a:cubicBezTo>
                  <a:pt x="126" y="1718"/>
                  <a:pt x="126" y="1717"/>
                  <a:pt x="128" y="1713"/>
                </a:cubicBezTo>
                <a:cubicBezTo>
                  <a:pt x="129" y="1709"/>
                  <a:pt x="129" y="1709"/>
                  <a:pt x="130" y="1705"/>
                </a:cubicBezTo>
                <a:cubicBezTo>
                  <a:pt x="132" y="1701"/>
                  <a:pt x="132" y="1700"/>
                  <a:pt x="133" y="1697"/>
                </a:cubicBezTo>
                <a:cubicBezTo>
                  <a:pt x="134" y="1693"/>
                  <a:pt x="135" y="1692"/>
                  <a:pt x="136" y="1688"/>
                </a:cubicBezTo>
                <a:cubicBezTo>
                  <a:pt x="137" y="1685"/>
                  <a:pt x="137" y="1684"/>
                  <a:pt x="139" y="1680"/>
                </a:cubicBezTo>
                <a:cubicBezTo>
                  <a:pt x="140" y="1676"/>
                  <a:pt x="140" y="1675"/>
                  <a:pt x="142" y="1672"/>
                </a:cubicBezTo>
                <a:cubicBezTo>
                  <a:pt x="143" y="1668"/>
                  <a:pt x="143" y="1667"/>
                  <a:pt x="145" y="1663"/>
                </a:cubicBezTo>
                <a:cubicBezTo>
                  <a:pt x="146" y="1660"/>
                  <a:pt x="146" y="1659"/>
                  <a:pt x="148" y="1655"/>
                </a:cubicBezTo>
                <a:cubicBezTo>
                  <a:pt x="149" y="1651"/>
                  <a:pt x="149" y="1651"/>
                  <a:pt x="151" y="1647"/>
                </a:cubicBezTo>
                <a:cubicBezTo>
                  <a:pt x="152" y="1643"/>
                  <a:pt x="152" y="1642"/>
                  <a:pt x="154" y="1639"/>
                </a:cubicBezTo>
                <a:cubicBezTo>
                  <a:pt x="155" y="1635"/>
                  <a:pt x="155" y="1634"/>
                  <a:pt x="157" y="1630"/>
                </a:cubicBezTo>
                <a:cubicBezTo>
                  <a:pt x="158" y="1627"/>
                  <a:pt x="158" y="1626"/>
                  <a:pt x="160" y="1622"/>
                </a:cubicBezTo>
                <a:cubicBezTo>
                  <a:pt x="161" y="1618"/>
                  <a:pt x="161" y="1618"/>
                  <a:pt x="163" y="1614"/>
                </a:cubicBezTo>
                <a:cubicBezTo>
                  <a:pt x="164" y="1610"/>
                  <a:pt x="165" y="1609"/>
                  <a:pt x="166" y="1606"/>
                </a:cubicBezTo>
                <a:cubicBezTo>
                  <a:pt x="167" y="1602"/>
                  <a:pt x="168" y="1601"/>
                  <a:pt x="169" y="1597"/>
                </a:cubicBezTo>
                <a:cubicBezTo>
                  <a:pt x="171" y="1594"/>
                  <a:pt x="171" y="1593"/>
                  <a:pt x="172" y="1589"/>
                </a:cubicBezTo>
                <a:cubicBezTo>
                  <a:pt x="174" y="1586"/>
                  <a:pt x="174" y="1585"/>
                  <a:pt x="176" y="1581"/>
                </a:cubicBezTo>
                <a:cubicBezTo>
                  <a:pt x="177" y="1577"/>
                  <a:pt x="177" y="1577"/>
                  <a:pt x="179" y="1573"/>
                </a:cubicBezTo>
                <a:cubicBezTo>
                  <a:pt x="180" y="1569"/>
                  <a:pt x="181" y="1568"/>
                  <a:pt x="182" y="1565"/>
                </a:cubicBezTo>
                <a:cubicBezTo>
                  <a:pt x="184" y="1561"/>
                  <a:pt x="184" y="1560"/>
                  <a:pt x="185" y="1557"/>
                </a:cubicBezTo>
                <a:cubicBezTo>
                  <a:pt x="187" y="1553"/>
                  <a:pt x="187" y="1552"/>
                  <a:pt x="189" y="1548"/>
                </a:cubicBezTo>
                <a:cubicBezTo>
                  <a:pt x="190" y="1545"/>
                  <a:pt x="191" y="1544"/>
                  <a:pt x="192" y="1540"/>
                </a:cubicBezTo>
                <a:cubicBezTo>
                  <a:pt x="194" y="1537"/>
                  <a:pt x="194" y="1536"/>
                  <a:pt x="196" y="1532"/>
                </a:cubicBezTo>
                <a:cubicBezTo>
                  <a:pt x="197" y="1528"/>
                  <a:pt x="197" y="1528"/>
                  <a:pt x="199" y="1524"/>
                </a:cubicBezTo>
                <a:cubicBezTo>
                  <a:pt x="201" y="1520"/>
                  <a:pt x="201" y="1519"/>
                  <a:pt x="202" y="1516"/>
                </a:cubicBezTo>
                <a:cubicBezTo>
                  <a:pt x="204" y="1512"/>
                  <a:pt x="204" y="1511"/>
                  <a:pt x="206" y="1508"/>
                </a:cubicBezTo>
                <a:cubicBezTo>
                  <a:pt x="208" y="1504"/>
                  <a:pt x="208" y="1503"/>
                  <a:pt x="210" y="1499"/>
                </a:cubicBezTo>
                <a:cubicBezTo>
                  <a:pt x="211" y="1496"/>
                  <a:pt x="211" y="1495"/>
                  <a:pt x="213" y="1491"/>
                </a:cubicBezTo>
                <a:cubicBezTo>
                  <a:pt x="215" y="1488"/>
                  <a:pt x="215" y="1487"/>
                  <a:pt x="217" y="1483"/>
                </a:cubicBezTo>
                <a:cubicBezTo>
                  <a:pt x="218" y="1480"/>
                  <a:pt x="219" y="1479"/>
                  <a:pt x="220" y="1475"/>
                </a:cubicBezTo>
                <a:cubicBezTo>
                  <a:pt x="222" y="1471"/>
                  <a:pt x="222" y="1471"/>
                  <a:pt x="224" y="1467"/>
                </a:cubicBezTo>
                <a:cubicBezTo>
                  <a:pt x="226" y="1463"/>
                  <a:pt x="226" y="1463"/>
                  <a:pt x="228" y="1459"/>
                </a:cubicBezTo>
                <a:cubicBezTo>
                  <a:pt x="229" y="1455"/>
                  <a:pt x="230" y="1454"/>
                  <a:pt x="231" y="1451"/>
                </a:cubicBezTo>
                <a:cubicBezTo>
                  <a:pt x="233" y="1447"/>
                  <a:pt x="233" y="1446"/>
                  <a:pt x="235" y="1443"/>
                </a:cubicBezTo>
                <a:cubicBezTo>
                  <a:pt x="237" y="1439"/>
                  <a:pt x="237" y="1438"/>
                  <a:pt x="239" y="1435"/>
                </a:cubicBezTo>
                <a:cubicBezTo>
                  <a:pt x="241" y="1431"/>
                  <a:pt x="241" y="1430"/>
                  <a:pt x="243" y="1427"/>
                </a:cubicBezTo>
                <a:cubicBezTo>
                  <a:pt x="244" y="1423"/>
                  <a:pt x="245" y="1422"/>
                  <a:pt x="247" y="1419"/>
                </a:cubicBezTo>
                <a:cubicBezTo>
                  <a:pt x="248" y="1415"/>
                  <a:pt x="249" y="1414"/>
                  <a:pt x="250" y="1411"/>
                </a:cubicBezTo>
                <a:cubicBezTo>
                  <a:pt x="252" y="1407"/>
                  <a:pt x="253" y="1406"/>
                  <a:pt x="254" y="1403"/>
                </a:cubicBezTo>
                <a:cubicBezTo>
                  <a:pt x="256" y="1399"/>
                  <a:pt x="257" y="1398"/>
                  <a:pt x="258" y="1394"/>
                </a:cubicBezTo>
                <a:cubicBezTo>
                  <a:pt x="260" y="1391"/>
                  <a:pt x="260" y="1390"/>
                  <a:pt x="262" y="1386"/>
                </a:cubicBezTo>
                <a:cubicBezTo>
                  <a:pt x="264" y="1383"/>
                  <a:pt x="264" y="1382"/>
                  <a:pt x="266" y="1378"/>
                </a:cubicBezTo>
                <a:cubicBezTo>
                  <a:pt x="268" y="1375"/>
                  <a:pt x="269" y="1374"/>
                  <a:pt x="270" y="1370"/>
                </a:cubicBezTo>
                <a:cubicBezTo>
                  <a:pt x="272" y="1367"/>
                  <a:pt x="273" y="1366"/>
                  <a:pt x="274" y="1363"/>
                </a:cubicBezTo>
                <a:cubicBezTo>
                  <a:pt x="276" y="1359"/>
                  <a:pt x="277" y="1358"/>
                  <a:pt x="278" y="1355"/>
                </a:cubicBezTo>
                <a:cubicBezTo>
                  <a:pt x="280" y="1351"/>
                  <a:pt x="281" y="1350"/>
                  <a:pt x="283" y="1347"/>
                </a:cubicBezTo>
                <a:cubicBezTo>
                  <a:pt x="284" y="1343"/>
                  <a:pt x="285" y="1342"/>
                  <a:pt x="287" y="1339"/>
                </a:cubicBezTo>
                <a:cubicBezTo>
                  <a:pt x="289" y="1335"/>
                  <a:pt x="289" y="1334"/>
                  <a:pt x="291" y="1331"/>
                </a:cubicBezTo>
                <a:cubicBezTo>
                  <a:pt x="293" y="1327"/>
                  <a:pt x="293" y="1326"/>
                  <a:pt x="295" y="1323"/>
                </a:cubicBezTo>
                <a:cubicBezTo>
                  <a:pt x="297" y="1319"/>
                  <a:pt x="298" y="1318"/>
                  <a:pt x="299" y="1315"/>
                </a:cubicBezTo>
                <a:cubicBezTo>
                  <a:pt x="301" y="1311"/>
                  <a:pt x="302" y="1310"/>
                  <a:pt x="304" y="1307"/>
                </a:cubicBezTo>
                <a:cubicBezTo>
                  <a:pt x="306" y="1303"/>
                  <a:pt x="306" y="1302"/>
                  <a:pt x="308" y="1299"/>
                </a:cubicBezTo>
                <a:cubicBezTo>
                  <a:pt x="310" y="1295"/>
                  <a:pt x="310" y="1295"/>
                  <a:pt x="312" y="1291"/>
                </a:cubicBezTo>
                <a:cubicBezTo>
                  <a:pt x="314" y="1287"/>
                  <a:pt x="315" y="1287"/>
                  <a:pt x="317" y="1283"/>
                </a:cubicBezTo>
                <a:cubicBezTo>
                  <a:pt x="319" y="1280"/>
                  <a:pt x="319" y="1279"/>
                  <a:pt x="321" y="1275"/>
                </a:cubicBezTo>
                <a:cubicBezTo>
                  <a:pt x="323" y="1272"/>
                  <a:pt x="324" y="1271"/>
                  <a:pt x="326" y="1267"/>
                </a:cubicBezTo>
                <a:cubicBezTo>
                  <a:pt x="328" y="1264"/>
                  <a:pt x="328" y="1263"/>
                  <a:pt x="330" y="1259"/>
                </a:cubicBezTo>
                <a:cubicBezTo>
                  <a:pt x="332" y="1256"/>
                  <a:pt x="333" y="1255"/>
                  <a:pt x="335" y="1252"/>
                </a:cubicBezTo>
                <a:cubicBezTo>
                  <a:pt x="337" y="1248"/>
                  <a:pt x="337" y="1247"/>
                  <a:pt x="339" y="1244"/>
                </a:cubicBezTo>
                <a:cubicBezTo>
                  <a:pt x="341" y="1240"/>
                  <a:pt x="342" y="1239"/>
                  <a:pt x="344" y="1236"/>
                </a:cubicBezTo>
                <a:cubicBezTo>
                  <a:pt x="346" y="1232"/>
                  <a:pt x="346" y="1232"/>
                  <a:pt x="348" y="1228"/>
                </a:cubicBezTo>
                <a:cubicBezTo>
                  <a:pt x="350" y="1225"/>
                  <a:pt x="351" y="1224"/>
                  <a:pt x="353" y="1220"/>
                </a:cubicBezTo>
                <a:cubicBezTo>
                  <a:pt x="355" y="1217"/>
                  <a:pt x="356" y="1216"/>
                  <a:pt x="358" y="1212"/>
                </a:cubicBezTo>
                <a:cubicBezTo>
                  <a:pt x="360" y="1209"/>
                  <a:pt x="360" y="1208"/>
                  <a:pt x="362" y="1205"/>
                </a:cubicBezTo>
                <a:cubicBezTo>
                  <a:pt x="365" y="1201"/>
                  <a:pt x="365" y="1200"/>
                  <a:pt x="367" y="1197"/>
                </a:cubicBezTo>
                <a:cubicBezTo>
                  <a:pt x="369" y="1193"/>
                  <a:pt x="370" y="1193"/>
                  <a:pt x="372" y="1189"/>
                </a:cubicBezTo>
                <a:cubicBezTo>
                  <a:pt x="374" y="1186"/>
                  <a:pt x="375" y="1185"/>
                  <a:pt x="377" y="1181"/>
                </a:cubicBezTo>
                <a:cubicBezTo>
                  <a:pt x="379" y="1178"/>
                  <a:pt x="379" y="1177"/>
                  <a:pt x="382" y="1174"/>
                </a:cubicBezTo>
                <a:cubicBezTo>
                  <a:pt x="384" y="1170"/>
                  <a:pt x="384" y="1169"/>
                  <a:pt x="386" y="1166"/>
                </a:cubicBezTo>
                <a:cubicBezTo>
                  <a:pt x="389" y="1162"/>
                  <a:pt x="389" y="1162"/>
                  <a:pt x="391" y="1158"/>
                </a:cubicBezTo>
                <a:cubicBezTo>
                  <a:pt x="394" y="1155"/>
                  <a:pt x="394" y="1154"/>
                  <a:pt x="396" y="1150"/>
                </a:cubicBezTo>
                <a:cubicBezTo>
                  <a:pt x="398" y="1147"/>
                  <a:pt x="399" y="1146"/>
                  <a:pt x="401" y="1143"/>
                </a:cubicBezTo>
                <a:cubicBezTo>
                  <a:pt x="403" y="1139"/>
                  <a:pt x="404" y="1138"/>
                  <a:pt x="406" y="1135"/>
                </a:cubicBezTo>
                <a:cubicBezTo>
                  <a:pt x="409" y="1132"/>
                  <a:pt x="409" y="1131"/>
                  <a:pt x="411" y="1127"/>
                </a:cubicBezTo>
                <a:cubicBezTo>
                  <a:pt x="413" y="1124"/>
                  <a:pt x="414" y="1123"/>
                  <a:pt x="416" y="1120"/>
                </a:cubicBezTo>
                <a:cubicBezTo>
                  <a:pt x="419" y="1116"/>
                  <a:pt x="419" y="1115"/>
                  <a:pt x="421" y="1112"/>
                </a:cubicBezTo>
                <a:cubicBezTo>
                  <a:pt x="424" y="1108"/>
                  <a:pt x="424" y="1108"/>
                  <a:pt x="427" y="1104"/>
                </a:cubicBezTo>
                <a:cubicBezTo>
                  <a:pt x="429" y="1101"/>
                  <a:pt x="429" y="1100"/>
                  <a:pt x="432" y="1097"/>
                </a:cubicBezTo>
                <a:cubicBezTo>
                  <a:pt x="434" y="1093"/>
                  <a:pt x="435" y="1092"/>
                  <a:pt x="437" y="1089"/>
                </a:cubicBezTo>
                <a:cubicBezTo>
                  <a:pt x="439" y="1086"/>
                  <a:pt x="440" y="1085"/>
                  <a:pt x="442" y="1081"/>
                </a:cubicBezTo>
                <a:cubicBezTo>
                  <a:pt x="445" y="1078"/>
                  <a:pt x="445" y="1077"/>
                  <a:pt x="447" y="1074"/>
                </a:cubicBezTo>
                <a:cubicBezTo>
                  <a:pt x="450" y="1070"/>
                  <a:pt x="450" y="1070"/>
                  <a:pt x="453" y="1066"/>
                </a:cubicBezTo>
                <a:cubicBezTo>
                  <a:pt x="455" y="1063"/>
                  <a:pt x="456" y="1062"/>
                  <a:pt x="458" y="1059"/>
                </a:cubicBezTo>
                <a:cubicBezTo>
                  <a:pt x="460" y="1055"/>
                  <a:pt x="461" y="1054"/>
                  <a:pt x="463" y="1051"/>
                </a:cubicBezTo>
                <a:cubicBezTo>
                  <a:pt x="466" y="1048"/>
                  <a:pt x="466" y="1047"/>
                  <a:pt x="469" y="1043"/>
                </a:cubicBezTo>
                <a:cubicBezTo>
                  <a:pt x="471" y="1040"/>
                  <a:pt x="472" y="1039"/>
                  <a:pt x="474" y="1036"/>
                </a:cubicBezTo>
                <a:cubicBezTo>
                  <a:pt x="477" y="1032"/>
                  <a:pt x="477" y="1032"/>
                  <a:pt x="480" y="1028"/>
                </a:cubicBezTo>
                <a:cubicBezTo>
                  <a:pt x="482" y="1025"/>
                  <a:pt x="483" y="1024"/>
                  <a:pt x="485" y="1021"/>
                </a:cubicBezTo>
                <a:cubicBezTo>
                  <a:pt x="488" y="1017"/>
                  <a:pt x="488" y="1017"/>
                  <a:pt x="491" y="1013"/>
                </a:cubicBezTo>
                <a:cubicBezTo>
                  <a:pt x="493" y="1010"/>
                  <a:pt x="494" y="1009"/>
                  <a:pt x="496" y="1006"/>
                </a:cubicBezTo>
                <a:cubicBezTo>
                  <a:pt x="499" y="1002"/>
                  <a:pt x="499" y="1002"/>
                  <a:pt x="502" y="998"/>
                </a:cubicBezTo>
                <a:cubicBezTo>
                  <a:pt x="505" y="995"/>
                  <a:pt x="505" y="994"/>
                  <a:pt x="508" y="991"/>
                </a:cubicBezTo>
                <a:cubicBezTo>
                  <a:pt x="510" y="987"/>
                  <a:pt x="511" y="987"/>
                  <a:pt x="513" y="983"/>
                </a:cubicBezTo>
                <a:cubicBezTo>
                  <a:pt x="516" y="980"/>
                  <a:pt x="516" y="979"/>
                  <a:pt x="519" y="976"/>
                </a:cubicBezTo>
                <a:cubicBezTo>
                  <a:pt x="522" y="972"/>
                  <a:pt x="522" y="972"/>
                  <a:pt x="525" y="968"/>
                </a:cubicBezTo>
                <a:cubicBezTo>
                  <a:pt x="527" y="965"/>
                  <a:pt x="528" y="964"/>
                  <a:pt x="530" y="961"/>
                </a:cubicBezTo>
                <a:cubicBezTo>
                  <a:pt x="533" y="958"/>
                  <a:pt x="534" y="957"/>
                  <a:pt x="536" y="954"/>
                </a:cubicBezTo>
                <a:cubicBezTo>
                  <a:pt x="539" y="950"/>
                  <a:pt x="540" y="949"/>
                  <a:pt x="542" y="946"/>
                </a:cubicBezTo>
                <a:cubicBezTo>
                  <a:pt x="545" y="943"/>
                  <a:pt x="545" y="942"/>
                  <a:pt x="548" y="939"/>
                </a:cubicBezTo>
                <a:cubicBezTo>
                  <a:pt x="551" y="935"/>
                  <a:pt x="551" y="935"/>
                  <a:pt x="554" y="931"/>
                </a:cubicBezTo>
                <a:cubicBezTo>
                  <a:pt x="557" y="928"/>
                  <a:pt x="557" y="927"/>
                  <a:pt x="560" y="924"/>
                </a:cubicBezTo>
                <a:cubicBezTo>
                  <a:pt x="563" y="921"/>
                  <a:pt x="563" y="920"/>
                  <a:pt x="566" y="917"/>
                </a:cubicBezTo>
                <a:cubicBezTo>
                  <a:pt x="569" y="913"/>
                  <a:pt x="569" y="913"/>
                  <a:pt x="572" y="909"/>
                </a:cubicBezTo>
                <a:cubicBezTo>
                  <a:pt x="575" y="906"/>
                  <a:pt x="575" y="905"/>
                  <a:pt x="578" y="902"/>
                </a:cubicBezTo>
                <a:cubicBezTo>
                  <a:pt x="581" y="899"/>
                  <a:pt x="581" y="898"/>
                  <a:pt x="584" y="895"/>
                </a:cubicBezTo>
                <a:cubicBezTo>
                  <a:pt x="587" y="891"/>
                  <a:pt x="588" y="891"/>
                  <a:pt x="590" y="887"/>
                </a:cubicBezTo>
                <a:cubicBezTo>
                  <a:pt x="593" y="884"/>
                  <a:pt x="594" y="883"/>
                  <a:pt x="596" y="880"/>
                </a:cubicBezTo>
                <a:cubicBezTo>
                  <a:pt x="599" y="877"/>
                  <a:pt x="600" y="876"/>
                  <a:pt x="603" y="873"/>
                </a:cubicBezTo>
                <a:cubicBezTo>
                  <a:pt x="605" y="870"/>
                  <a:pt x="606" y="869"/>
                  <a:pt x="609" y="866"/>
                </a:cubicBezTo>
                <a:cubicBezTo>
                  <a:pt x="612" y="862"/>
                  <a:pt x="612" y="862"/>
                  <a:pt x="615" y="858"/>
                </a:cubicBezTo>
                <a:cubicBezTo>
                  <a:pt x="618" y="855"/>
                  <a:pt x="619" y="854"/>
                  <a:pt x="622" y="851"/>
                </a:cubicBezTo>
                <a:cubicBezTo>
                  <a:pt x="624" y="848"/>
                  <a:pt x="625" y="847"/>
                  <a:pt x="628" y="844"/>
                </a:cubicBezTo>
                <a:cubicBezTo>
                  <a:pt x="631" y="841"/>
                  <a:pt x="631" y="840"/>
                  <a:pt x="634" y="837"/>
                </a:cubicBezTo>
                <a:cubicBezTo>
                  <a:pt x="637" y="833"/>
                  <a:pt x="638" y="833"/>
                  <a:pt x="641" y="830"/>
                </a:cubicBezTo>
                <a:cubicBezTo>
                  <a:pt x="644" y="826"/>
                  <a:pt x="644" y="826"/>
                  <a:pt x="647" y="822"/>
                </a:cubicBezTo>
                <a:cubicBezTo>
                  <a:pt x="650" y="819"/>
                  <a:pt x="651" y="818"/>
                  <a:pt x="654" y="815"/>
                </a:cubicBezTo>
                <a:cubicBezTo>
                  <a:pt x="657" y="812"/>
                  <a:pt x="657" y="811"/>
                  <a:pt x="660" y="808"/>
                </a:cubicBezTo>
                <a:cubicBezTo>
                  <a:pt x="663" y="805"/>
                  <a:pt x="664" y="804"/>
                  <a:pt x="667" y="801"/>
                </a:cubicBezTo>
                <a:cubicBezTo>
                  <a:pt x="670" y="798"/>
                  <a:pt x="670" y="797"/>
                  <a:pt x="673" y="794"/>
                </a:cubicBezTo>
                <a:cubicBezTo>
                  <a:pt x="676" y="791"/>
                  <a:pt x="677" y="790"/>
                  <a:pt x="680" y="787"/>
                </a:cubicBezTo>
                <a:cubicBezTo>
                  <a:pt x="683" y="784"/>
                  <a:pt x="684" y="783"/>
                  <a:pt x="687" y="780"/>
                </a:cubicBezTo>
                <a:cubicBezTo>
                  <a:pt x="690" y="777"/>
                  <a:pt x="690" y="776"/>
                  <a:pt x="693" y="773"/>
                </a:cubicBezTo>
                <a:cubicBezTo>
                  <a:pt x="696" y="769"/>
                  <a:pt x="697" y="769"/>
                  <a:pt x="700" y="766"/>
                </a:cubicBezTo>
                <a:cubicBezTo>
                  <a:pt x="703" y="762"/>
                  <a:pt x="704" y="762"/>
                  <a:pt x="707" y="758"/>
                </a:cubicBezTo>
                <a:cubicBezTo>
                  <a:pt x="710" y="755"/>
                  <a:pt x="711" y="755"/>
                  <a:pt x="714" y="751"/>
                </a:cubicBezTo>
                <a:cubicBezTo>
                  <a:pt x="717" y="748"/>
                  <a:pt x="718" y="748"/>
                  <a:pt x="721" y="744"/>
                </a:cubicBezTo>
                <a:cubicBezTo>
                  <a:pt x="724" y="741"/>
                  <a:pt x="724" y="741"/>
                  <a:pt x="728" y="738"/>
                </a:cubicBezTo>
                <a:cubicBezTo>
                  <a:pt x="731" y="734"/>
                  <a:pt x="731" y="734"/>
                  <a:pt x="735" y="731"/>
                </a:cubicBezTo>
                <a:cubicBezTo>
                  <a:pt x="738" y="727"/>
                  <a:pt x="738" y="727"/>
                  <a:pt x="742" y="724"/>
                </a:cubicBezTo>
                <a:cubicBezTo>
                  <a:pt x="745" y="720"/>
                  <a:pt x="745" y="720"/>
                  <a:pt x="749" y="717"/>
                </a:cubicBezTo>
                <a:cubicBezTo>
                  <a:pt x="752" y="713"/>
                  <a:pt x="753" y="713"/>
                  <a:pt x="756" y="710"/>
                </a:cubicBezTo>
                <a:cubicBezTo>
                  <a:pt x="759" y="707"/>
                  <a:pt x="760" y="706"/>
                  <a:pt x="763" y="703"/>
                </a:cubicBezTo>
                <a:cubicBezTo>
                  <a:pt x="766" y="700"/>
                  <a:pt x="767" y="699"/>
                  <a:pt x="770" y="696"/>
                </a:cubicBezTo>
                <a:cubicBezTo>
                  <a:pt x="773" y="693"/>
                  <a:pt x="774" y="692"/>
                  <a:pt x="777" y="689"/>
                </a:cubicBezTo>
                <a:cubicBezTo>
                  <a:pt x="780" y="686"/>
                  <a:pt x="781" y="685"/>
                  <a:pt x="784" y="682"/>
                </a:cubicBezTo>
                <a:cubicBezTo>
                  <a:pt x="788" y="679"/>
                  <a:pt x="788" y="678"/>
                  <a:pt x="792" y="675"/>
                </a:cubicBezTo>
                <a:cubicBezTo>
                  <a:pt x="795" y="672"/>
                  <a:pt x="796" y="672"/>
                  <a:pt x="799" y="668"/>
                </a:cubicBezTo>
                <a:cubicBezTo>
                  <a:pt x="802" y="665"/>
                  <a:pt x="803" y="665"/>
                  <a:pt x="806" y="662"/>
                </a:cubicBezTo>
                <a:cubicBezTo>
                  <a:pt x="810" y="659"/>
                  <a:pt x="810" y="658"/>
                  <a:pt x="814" y="655"/>
                </a:cubicBezTo>
                <a:cubicBezTo>
                  <a:pt x="817" y="652"/>
                  <a:pt x="818" y="651"/>
                  <a:pt x="821" y="648"/>
                </a:cubicBezTo>
                <a:cubicBezTo>
                  <a:pt x="825" y="645"/>
                  <a:pt x="825" y="644"/>
                  <a:pt x="829" y="641"/>
                </a:cubicBezTo>
                <a:cubicBezTo>
                  <a:pt x="832" y="638"/>
                  <a:pt x="833" y="638"/>
                  <a:pt x="836" y="635"/>
                </a:cubicBezTo>
                <a:cubicBezTo>
                  <a:pt x="840" y="632"/>
                  <a:pt x="840" y="631"/>
                  <a:pt x="844" y="628"/>
                </a:cubicBezTo>
                <a:cubicBezTo>
                  <a:pt x="847" y="625"/>
                  <a:pt x="848" y="624"/>
                  <a:pt x="851" y="621"/>
                </a:cubicBezTo>
                <a:cubicBezTo>
                  <a:pt x="855" y="618"/>
                  <a:pt x="856" y="618"/>
                  <a:pt x="859" y="614"/>
                </a:cubicBezTo>
                <a:cubicBezTo>
                  <a:pt x="862" y="612"/>
                  <a:pt x="863" y="611"/>
                  <a:pt x="867" y="608"/>
                </a:cubicBezTo>
                <a:cubicBezTo>
                  <a:pt x="870" y="605"/>
                  <a:pt x="871" y="604"/>
                  <a:pt x="874" y="601"/>
                </a:cubicBezTo>
                <a:cubicBezTo>
                  <a:pt x="878" y="598"/>
                  <a:pt x="879" y="598"/>
                  <a:pt x="882" y="595"/>
                </a:cubicBezTo>
                <a:cubicBezTo>
                  <a:pt x="886" y="592"/>
                  <a:pt x="887" y="591"/>
                  <a:pt x="890" y="588"/>
                </a:cubicBezTo>
                <a:cubicBezTo>
                  <a:pt x="894" y="585"/>
                  <a:pt x="894" y="584"/>
                  <a:pt x="898" y="581"/>
                </a:cubicBezTo>
                <a:cubicBezTo>
                  <a:pt x="901" y="578"/>
                  <a:pt x="902" y="578"/>
                  <a:pt x="906" y="575"/>
                </a:cubicBezTo>
                <a:cubicBezTo>
                  <a:pt x="909" y="572"/>
                  <a:pt x="910" y="571"/>
                  <a:pt x="914" y="568"/>
                </a:cubicBezTo>
                <a:cubicBezTo>
                  <a:pt x="917" y="565"/>
                  <a:pt x="918" y="565"/>
                  <a:pt x="922" y="562"/>
                </a:cubicBezTo>
                <a:cubicBezTo>
                  <a:pt x="925" y="559"/>
                  <a:pt x="926" y="558"/>
                  <a:pt x="930" y="555"/>
                </a:cubicBezTo>
                <a:cubicBezTo>
                  <a:pt x="933" y="552"/>
                  <a:pt x="934" y="552"/>
                  <a:pt x="938" y="549"/>
                </a:cubicBezTo>
                <a:cubicBezTo>
                  <a:pt x="942" y="546"/>
                  <a:pt x="942" y="545"/>
                  <a:pt x="946" y="542"/>
                </a:cubicBezTo>
                <a:cubicBezTo>
                  <a:pt x="950" y="539"/>
                  <a:pt x="951" y="539"/>
                  <a:pt x="954" y="536"/>
                </a:cubicBezTo>
                <a:cubicBezTo>
                  <a:pt x="958" y="533"/>
                  <a:pt x="959" y="532"/>
                  <a:pt x="962" y="529"/>
                </a:cubicBezTo>
                <a:cubicBezTo>
                  <a:pt x="966" y="526"/>
                  <a:pt x="967" y="526"/>
                  <a:pt x="971" y="523"/>
                </a:cubicBezTo>
                <a:cubicBezTo>
                  <a:pt x="974" y="520"/>
                  <a:pt x="975" y="519"/>
                  <a:pt x="979" y="516"/>
                </a:cubicBezTo>
                <a:cubicBezTo>
                  <a:pt x="983" y="514"/>
                  <a:pt x="984" y="513"/>
                  <a:pt x="987" y="510"/>
                </a:cubicBezTo>
                <a:cubicBezTo>
                  <a:pt x="991" y="507"/>
                  <a:pt x="992" y="507"/>
                  <a:pt x="996" y="504"/>
                </a:cubicBezTo>
                <a:cubicBezTo>
                  <a:pt x="1000" y="501"/>
                  <a:pt x="1000" y="500"/>
                  <a:pt x="1004" y="497"/>
                </a:cubicBezTo>
                <a:cubicBezTo>
                  <a:pt x="1008" y="494"/>
                  <a:pt x="1009" y="494"/>
                  <a:pt x="1013" y="491"/>
                </a:cubicBezTo>
                <a:cubicBezTo>
                  <a:pt x="1017" y="488"/>
                  <a:pt x="1017" y="487"/>
                  <a:pt x="1021" y="485"/>
                </a:cubicBezTo>
                <a:cubicBezTo>
                  <a:pt x="1025" y="482"/>
                  <a:pt x="1026" y="481"/>
                  <a:pt x="1030" y="478"/>
                </a:cubicBezTo>
                <a:cubicBezTo>
                  <a:pt x="1034" y="476"/>
                  <a:pt x="1035" y="475"/>
                  <a:pt x="1039" y="472"/>
                </a:cubicBezTo>
                <a:cubicBezTo>
                  <a:pt x="1042" y="469"/>
                  <a:pt x="1043" y="469"/>
                  <a:pt x="1047" y="466"/>
                </a:cubicBezTo>
                <a:cubicBezTo>
                  <a:pt x="1051" y="463"/>
                  <a:pt x="1052" y="462"/>
                  <a:pt x="1056" y="460"/>
                </a:cubicBezTo>
                <a:cubicBezTo>
                  <a:pt x="1060" y="457"/>
                  <a:pt x="1061" y="456"/>
                  <a:pt x="1065" y="453"/>
                </a:cubicBezTo>
                <a:cubicBezTo>
                  <a:pt x="1069" y="451"/>
                  <a:pt x="1070" y="450"/>
                  <a:pt x="1074" y="447"/>
                </a:cubicBezTo>
                <a:cubicBezTo>
                  <a:pt x="1078" y="444"/>
                  <a:pt x="1078" y="444"/>
                  <a:pt x="1083" y="441"/>
                </a:cubicBezTo>
                <a:cubicBezTo>
                  <a:pt x="1087" y="438"/>
                  <a:pt x="1087" y="438"/>
                  <a:pt x="1092" y="435"/>
                </a:cubicBezTo>
                <a:cubicBezTo>
                  <a:pt x="1096" y="432"/>
                  <a:pt x="1096" y="432"/>
                  <a:pt x="1100" y="429"/>
                </a:cubicBezTo>
                <a:cubicBezTo>
                  <a:pt x="1105" y="426"/>
                  <a:pt x="1105" y="425"/>
                  <a:pt x="1110" y="423"/>
                </a:cubicBezTo>
                <a:cubicBezTo>
                  <a:pt x="1114" y="420"/>
                  <a:pt x="1115" y="419"/>
                  <a:pt x="1119" y="417"/>
                </a:cubicBezTo>
                <a:cubicBezTo>
                  <a:pt x="1123" y="414"/>
                  <a:pt x="1124" y="413"/>
                  <a:pt x="1128" y="411"/>
                </a:cubicBezTo>
                <a:cubicBezTo>
                  <a:pt x="1132" y="408"/>
                  <a:pt x="1133" y="407"/>
                  <a:pt x="1137" y="405"/>
                </a:cubicBezTo>
                <a:cubicBezTo>
                  <a:pt x="1141" y="402"/>
                  <a:pt x="1142" y="401"/>
                  <a:pt x="1146" y="399"/>
                </a:cubicBezTo>
                <a:cubicBezTo>
                  <a:pt x="1151" y="396"/>
                  <a:pt x="1151" y="395"/>
                  <a:pt x="1156" y="393"/>
                </a:cubicBezTo>
                <a:cubicBezTo>
                  <a:pt x="1160" y="390"/>
                  <a:pt x="1161" y="389"/>
                  <a:pt x="1165" y="387"/>
                </a:cubicBezTo>
                <a:cubicBezTo>
                  <a:pt x="1169" y="384"/>
                  <a:pt x="1170" y="383"/>
                  <a:pt x="1175" y="381"/>
                </a:cubicBezTo>
                <a:cubicBezTo>
                  <a:pt x="1179" y="378"/>
                  <a:pt x="1180" y="377"/>
                  <a:pt x="1184" y="375"/>
                </a:cubicBezTo>
                <a:cubicBezTo>
                  <a:pt x="1188" y="372"/>
                  <a:pt x="1189" y="372"/>
                  <a:pt x="1194" y="369"/>
                </a:cubicBezTo>
                <a:cubicBezTo>
                  <a:pt x="1198" y="366"/>
                  <a:pt x="1199" y="366"/>
                  <a:pt x="1203" y="363"/>
                </a:cubicBezTo>
                <a:cubicBezTo>
                  <a:pt x="1207" y="360"/>
                  <a:pt x="1209" y="360"/>
                  <a:pt x="1213" y="357"/>
                </a:cubicBezTo>
                <a:cubicBezTo>
                  <a:pt x="1217" y="354"/>
                  <a:pt x="1218" y="354"/>
                  <a:pt x="1223" y="351"/>
                </a:cubicBezTo>
                <a:cubicBezTo>
                  <a:pt x="1227" y="349"/>
                  <a:pt x="1228" y="348"/>
                  <a:pt x="1232" y="346"/>
                </a:cubicBezTo>
                <a:cubicBezTo>
                  <a:pt x="1237" y="343"/>
                  <a:pt x="1238" y="342"/>
                  <a:pt x="1242" y="340"/>
                </a:cubicBezTo>
                <a:cubicBezTo>
                  <a:pt x="1247" y="337"/>
                  <a:pt x="1248" y="337"/>
                  <a:pt x="1252" y="334"/>
                </a:cubicBezTo>
                <a:cubicBezTo>
                  <a:pt x="1257" y="331"/>
                  <a:pt x="1258" y="331"/>
                  <a:pt x="1262" y="328"/>
                </a:cubicBezTo>
                <a:cubicBezTo>
                  <a:pt x="1267" y="326"/>
                  <a:pt x="1268" y="325"/>
                  <a:pt x="1272" y="323"/>
                </a:cubicBezTo>
                <a:cubicBezTo>
                  <a:pt x="1277" y="320"/>
                  <a:pt x="1278" y="319"/>
                  <a:pt x="1282" y="317"/>
                </a:cubicBezTo>
                <a:cubicBezTo>
                  <a:pt x="1287" y="314"/>
                  <a:pt x="1288" y="314"/>
                  <a:pt x="1292" y="311"/>
                </a:cubicBezTo>
                <a:cubicBezTo>
                  <a:pt x="1297" y="309"/>
                  <a:pt x="1298" y="308"/>
                  <a:pt x="1303" y="306"/>
                </a:cubicBezTo>
                <a:cubicBezTo>
                  <a:pt x="1307" y="303"/>
                  <a:pt x="1308" y="303"/>
                  <a:pt x="1313" y="300"/>
                </a:cubicBezTo>
                <a:cubicBezTo>
                  <a:pt x="1318" y="298"/>
                  <a:pt x="1319" y="297"/>
                  <a:pt x="1323" y="295"/>
                </a:cubicBezTo>
                <a:cubicBezTo>
                  <a:pt x="1328" y="292"/>
                  <a:pt x="1329" y="291"/>
                  <a:pt x="1334" y="289"/>
                </a:cubicBezTo>
                <a:cubicBezTo>
                  <a:pt x="1339" y="286"/>
                  <a:pt x="1340" y="286"/>
                  <a:pt x="1344" y="283"/>
                </a:cubicBezTo>
                <a:cubicBezTo>
                  <a:pt x="1349" y="281"/>
                  <a:pt x="1350" y="280"/>
                  <a:pt x="1355" y="278"/>
                </a:cubicBezTo>
                <a:cubicBezTo>
                  <a:pt x="1360" y="275"/>
                  <a:pt x="1361" y="275"/>
                  <a:pt x="1365" y="273"/>
                </a:cubicBezTo>
                <a:cubicBezTo>
                  <a:pt x="1370" y="270"/>
                  <a:pt x="1371" y="270"/>
                  <a:pt x="1376" y="267"/>
                </a:cubicBezTo>
                <a:cubicBezTo>
                  <a:pt x="1381" y="265"/>
                  <a:pt x="1382" y="264"/>
                  <a:pt x="1387" y="262"/>
                </a:cubicBezTo>
                <a:cubicBezTo>
                  <a:pt x="1392" y="259"/>
                  <a:pt x="1393" y="259"/>
                  <a:pt x="1398" y="256"/>
                </a:cubicBezTo>
                <a:cubicBezTo>
                  <a:pt x="1403" y="254"/>
                  <a:pt x="1404" y="253"/>
                  <a:pt x="1409" y="251"/>
                </a:cubicBezTo>
                <a:cubicBezTo>
                  <a:pt x="1414" y="249"/>
                  <a:pt x="1415" y="248"/>
                  <a:pt x="1420" y="246"/>
                </a:cubicBezTo>
                <a:cubicBezTo>
                  <a:pt x="1425" y="243"/>
                  <a:pt x="1426" y="243"/>
                  <a:pt x="1431" y="240"/>
                </a:cubicBezTo>
                <a:cubicBezTo>
                  <a:pt x="1436" y="238"/>
                  <a:pt x="1437" y="237"/>
                  <a:pt x="1442" y="235"/>
                </a:cubicBezTo>
                <a:cubicBezTo>
                  <a:pt x="1447" y="233"/>
                  <a:pt x="1448" y="232"/>
                  <a:pt x="1453" y="230"/>
                </a:cubicBezTo>
                <a:cubicBezTo>
                  <a:pt x="1458" y="227"/>
                  <a:pt x="1460" y="227"/>
                  <a:pt x="1465" y="225"/>
                </a:cubicBezTo>
                <a:cubicBezTo>
                  <a:pt x="1470" y="222"/>
                  <a:pt x="1471" y="222"/>
                  <a:pt x="1476" y="219"/>
                </a:cubicBezTo>
                <a:cubicBezTo>
                  <a:pt x="1481" y="217"/>
                  <a:pt x="1482" y="217"/>
                  <a:pt x="1488" y="214"/>
                </a:cubicBezTo>
                <a:cubicBezTo>
                  <a:pt x="1493" y="212"/>
                  <a:pt x="1494" y="212"/>
                  <a:pt x="1499" y="209"/>
                </a:cubicBezTo>
                <a:cubicBezTo>
                  <a:pt x="1505" y="207"/>
                  <a:pt x="1506" y="206"/>
                  <a:pt x="1511" y="204"/>
                </a:cubicBezTo>
                <a:cubicBezTo>
                  <a:pt x="1516" y="202"/>
                  <a:pt x="1517" y="201"/>
                  <a:pt x="1523" y="199"/>
                </a:cubicBezTo>
                <a:cubicBezTo>
                  <a:pt x="1528" y="197"/>
                  <a:pt x="1529" y="196"/>
                  <a:pt x="1535" y="194"/>
                </a:cubicBezTo>
                <a:cubicBezTo>
                  <a:pt x="1540" y="192"/>
                  <a:pt x="1541" y="191"/>
                  <a:pt x="1547" y="189"/>
                </a:cubicBezTo>
                <a:cubicBezTo>
                  <a:pt x="1552" y="187"/>
                  <a:pt x="1553" y="186"/>
                  <a:pt x="1559" y="184"/>
                </a:cubicBezTo>
                <a:cubicBezTo>
                  <a:pt x="1564" y="182"/>
                  <a:pt x="1565" y="181"/>
                  <a:pt x="1571" y="179"/>
                </a:cubicBezTo>
                <a:cubicBezTo>
                  <a:pt x="1576" y="177"/>
                  <a:pt x="1578" y="177"/>
                  <a:pt x="1583" y="174"/>
                </a:cubicBezTo>
                <a:cubicBezTo>
                  <a:pt x="1589" y="172"/>
                  <a:pt x="1590" y="172"/>
                  <a:pt x="1595" y="170"/>
                </a:cubicBezTo>
                <a:cubicBezTo>
                  <a:pt x="1601" y="167"/>
                  <a:pt x="1602" y="167"/>
                  <a:pt x="1608" y="165"/>
                </a:cubicBezTo>
                <a:cubicBezTo>
                  <a:pt x="1614" y="163"/>
                  <a:pt x="1615" y="162"/>
                  <a:pt x="1621" y="160"/>
                </a:cubicBezTo>
                <a:cubicBezTo>
                  <a:pt x="1626" y="158"/>
                  <a:pt x="1628" y="157"/>
                  <a:pt x="1633" y="155"/>
                </a:cubicBezTo>
                <a:cubicBezTo>
                  <a:pt x="1639" y="153"/>
                  <a:pt x="1640" y="153"/>
                  <a:pt x="1646" y="151"/>
                </a:cubicBezTo>
                <a:cubicBezTo>
                  <a:pt x="1652" y="148"/>
                  <a:pt x="1653" y="148"/>
                  <a:pt x="1659" y="146"/>
                </a:cubicBezTo>
                <a:cubicBezTo>
                  <a:pt x="1665" y="144"/>
                  <a:pt x="1666" y="143"/>
                  <a:pt x="1672" y="141"/>
                </a:cubicBezTo>
                <a:cubicBezTo>
                  <a:pt x="1678" y="139"/>
                  <a:pt x="1679" y="139"/>
                  <a:pt x="1685" y="137"/>
                </a:cubicBezTo>
                <a:cubicBezTo>
                  <a:pt x="1691" y="135"/>
                  <a:pt x="1692" y="134"/>
                  <a:pt x="1698" y="132"/>
                </a:cubicBezTo>
                <a:cubicBezTo>
                  <a:pt x="1705" y="130"/>
                  <a:pt x="1706" y="130"/>
                  <a:pt x="1712" y="128"/>
                </a:cubicBezTo>
                <a:cubicBezTo>
                  <a:pt x="1718" y="126"/>
                  <a:pt x="1719" y="125"/>
                  <a:pt x="1725" y="123"/>
                </a:cubicBezTo>
                <a:cubicBezTo>
                  <a:pt x="1732" y="121"/>
                  <a:pt x="1733" y="121"/>
                  <a:pt x="1739" y="119"/>
                </a:cubicBezTo>
                <a:cubicBezTo>
                  <a:pt x="1745" y="117"/>
                  <a:pt x="1747" y="116"/>
                  <a:pt x="1753" y="114"/>
                </a:cubicBezTo>
                <a:cubicBezTo>
                  <a:pt x="1759" y="112"/>
                  <a:pt x="1761" y="112"/>
                  <a:pt x="1767" y="110"/>
                </a:cubicBezTo>
                <a:cubicBezTo>
                  <a:pt x="1773" y="108"/>
                  <a:pt x="1775" y="108"/>
                  <a:pt x="1781" y="106"/>
                </a:cubicBezTo>
                <a:cubicBezTo>
                  <a:pt x="1788" y="104"/>
                  <a:pt x="1789" y="103"/>
                  <a:pt x="1796" y="101"/>
                </a:cubicBezTo>
                <a:cubicBezTo>
                  <a:pt x="1802" y="99"/>
                  <a:pt x="1804" y="99"/>
                  <a:pt x="1810" y="97"/>
                </a:cubicBezTo>
                <a:cubicBezTo>
                  <a:pt x="1817" y="95"/>
                  <a:pt x="1818" y="95"/>
                  <a:pt x="1825" y="93"/>
                </a:cubicBezTo>
                <a:cubicBezTo>
                  <a:pt x="1831" y="91"/>
                  <a:pt x="1833" y="91"/>
                  <a:pt x="1840" y="89"/>
                </a:cubicBezTo>
                <a:cubicBezTo>
                  <a:pt x="1846" y="87"/>
                  <a:pt x="1848" y="87"/>
                  <a:pt x="1855" y="85"/>
                </a:cubicBezTo>
                <a:cubicBezTo>
                  <a:pt x="1861" y="83"/>
                  <a:pt x="1863" y="83"/>
                  <a:pt x="1870" y="81"/>
                </a:cubicBezTo>
                <a:cubicBezTo>
                  <a:pt x="1877" y="79"/>
                  <a:pt x="1878" y="79"/>
                  <a:pt x="1885" y="77"/>
                </a:cubicBezTo>
                <a:cubicBezTo>
                  <a:pt x="1892" y="75"/>
                  <a:pt x="1894" y="75"/>
                  <a:pt x="1901" y="73"/>
                </a:cubicBezTo>
                <a:cubicBezTo>
                  <a:pt x="1908" y="71"/>
                  <a:pt x="1910" y="71"/>
                  <a:pt x="1917" y="69"/>
                </a:cubicBezTo>
                <a:cubicBezTo>
                  <a:pt x="1924" y="67"/>
                  <a:pt x="1926" y="67"/>
                  <a:pt x="1933" y="65"/>
                </a:cubicBezTo>
                <a:cubicBezTo>
                  <a:pt x="1940" y="64"/>
                  <a:pt x="1942" y="63"/>
                  <a:pt x="1949" y="62"/>
                </a:cubicBezTo>
                <a:cubicBezTo>
                  <a:pt x="1957" y="60"/>
                  <a:pt x="1958" y="59"/>
                  <a:pt x="1966" y="58"/>
                </a:cubicBezTo>
                <a:cubicBezTo>
                  <a:pt x="1974" y="56"/>
                  <a:pt x="1975" y="56"/>
                  <a:pt x="1983" y="54"/>
                </a:cubicBezTo>
                <a:cubicBezTo>
                  <a:pt x="1991" y="53"/>
                  <a:pt x="1992" y="52"/>
                  <a:pt x="2000" y="51"/>
                </a:cubicBezTo>
                <a:cubicBezTo>
                  <a:pt x="2008" y="49"/>
                  <a:pt x="2010" y="49"/>
                  <a:pt x="2018" y="47"/>
                </a:cubicBezTo>
                <a:cubicBezTo>
                  <a:pt x="2026" y="45"/>
                  <a:pt x="2028" y="45"/>
                  <a:pt x="2036" y="44"/>
                </a:cubicBezTo>
                <a:cubicBezTo>
                  <a:pt x="2044" y="42"/>
                  <a:pt x="2046" y="42"/>
                  <a:pt x="2054" y="40"/>
                </a:cubicBezTo>
                <a:cubicBezTo>
                  <a:pt x="2062" y="39"/>
                  <a:pt x="2064" y="38"/>
                  <a:pt x="2072" y="37"/>
                </a:cubicBezTo>
                <a:cubicBezTo>
                  <a:pt x="2081" y="35"/>
                  <a:pt x="2083" y="35"/>
                  <a:pt x="2092" y="34"/>
                </a:cubicBezTo>
                <a:cubicBezTo>
                  <a:pt x="2100" y="32"/>
                  <a:pt x="2102" y="32"/>
                  <a:pt x="2111" y="30"/>
                </a:cubicBezTo>
                <a:cubicBezTo>
                  <a:pt x="2120" y="29"/>
                  <a:pt x="2122" y="29"/>
                  <a:pt x="2131" y="27"/>
                </a:cubicBezTo>
                <a:cubicBezTo>
                  <a:pt x="2141" y="26"/>
                  <a:pt x="2143" y="26"/>
                  <a:pt x="2152" y="24"/>
                </a:cubicBezTo>
                <a:cubicBezTo>
                  <a:pt x="2162" y="23"/>
                  <a:pt x="2164" y="23"/>
                  <a:pt x="2173" y="21"/>
                </a:cubicBezTo>
                <a:cubicBezTo>
                  <a:pt x="2183" y="20"/>
                  <a:pt x="2186" y="20"/>
                  <a:pt x="2195" y="19"/>
                </a:cubicBezTo>
                <a:cubicBezTo>
                  <a:pt x="2206" y="17"/>
                  <a:pt x="2208" y="17"/>
                  <a:pt x="2218" y="16"/>
                </a:cubicBezTo>
                <a:cubicBezTo>
                  <a:pt x="2229" y="15"/>
                  <a:pt x="2231" y="14"/>
                  <a:pt x="2242" y="13"/>
                </a:cubicBezTo>
                <a:cubicBezTo>
                  <a:pt x="2254" y="12"/>
                  <a:pt x="2256" y="12"/>
                  <a:pt x="2267" y="11"/>
                </a:cubicBezTo>
                <a:cubicBezTo>
                  <a:pt x="2279" y="10"/>
                  <a:pt x="2282" y="10"/>
                  <a:pt x="2294" y="9"/>
                </a:cubicBezTo>
                <a:cubicBezTo>
                  <a:pt x="2307" y="8"/>
                  <a:pt x="2310" y="7"/>
                  <a:pt x="2322" y="6"/>
                </a:cubicBezTo>
                <a:cubicBezTo>
                  <a:pt x="2336" y="5"/>
                  <a:pt x="2339" y="5"/>
                  <a:pt x="2353" y="4"/>
                </a:cubicBezTo>
                <a:cubicBezTo>
                  <a:pt x="2369" y="3"/>
                  <a:pt x="2372" y="3"/>
                  <a:pt x="2388" y="3"/>
                </a:cubicBezTo>
                <a:cubicBezTo>
                  <a:pt x="2407" y="2"/>
                  <a:pt x="2411" y="1"/>
                  <a:pt x="2430" y="1"/>
                </a:cubicBezTo>
                <a:cubicBezTo>
                  <a:pt x="2459" y="0"/>
                  <a:pt x="2495" y="0"/>
                  <a:pt x="2495" y="0"/>
                </a:cubicBezTo>
              </a:path>
            </a:pathLst>
          </a:custGeom>
          <a:noFill/>
          <a:ln w="19050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" name="Freeform 240"/>
          <p:cNvSpPr>
            <a:spLocks/>
          </p:cNvSpPr>
          <p:nvPr/>
        </p:nvSpPr>
        <p:spPr bwMode="auto">
          <a:xfrm rot="16200000">
            <a:off x="2243146" y="1768581"/>
            <a:ext cx="186625" cy="1646866"/>
          </a:xfrm>
          <a:custGeom>
            <a:avLst/>
            <a:gdLst>
              <a:gd name="T0" fmla="*/ 2152 w 2495"/>
              <a:gd name="T1" fmla="*/ 4980 h 5004"/>
              <a:gd name="T2" fmla="*/ 1933 w 2495"/>
              <a:gd name="T3" fmla="*/ 4939 h 5004"/>
              <a:gd name="T4" fmla="*/ 1753 w 2495"/>
              <a:gd name="T5" fmla="*/ 4890 h 5004"/>
              <a:gd name="T6" fmla="*/ 1595 w 2495"/>
              <a:gd name="T7" fmla="*/ 4835 h 5004"/>
              <a:gd name="T8" fmla="*/ 1453 w 2495"/>
              <a:gd name="T9" fmla="*/ 4774 h 5004"/>
              <a:gd name="T10" fmla="*/ 1323 w 2495"/>
              <a:gd name="T11" fmla="*/ 4710 h 5004"/>
              <a:gd name="T12" fmla="*/ 1203 w 2495"/>
              <a:gd name="T13" fmla="*/ 4641 h 5004"/>
              <a:gd name="T14" fmla="*/ 1092 w 2495"/>
              <a:gd name="T15" fmla="*/ 4569 h 5004"/>
              <a:gd name="T16" fmla="*/ 987 w 2495"/>
              <a:gd name="T17" fmla="*/ 4494 h 5004"/>
              <a:gd name="T18" fmla="*/ 890 w 2495"/>
              <a:gd name="T19" fmla="*/ 4416 h 5004"/>
              <a:gd name="T20" fmla="*/ 799 w 2495"/>
              <a:gd name="T21" fmla="*/ 4336 h 5004"/>
              <a:gd name="T22" fmla="*/ 714 w 2495"/>
              <a:gd name="T23" fmla="*/ 4253 h 5004"/>
              <a:gd name="T24" fmla="*/ 634 w 2495"/>
              <a:gd name="T25" fmla="*/ 4167 h 5004"/>
              <a:gd name="T26" fmla="*/ 560 w 2495"/>
              <a:gd name="T27" fmla="*/ 4080 h 5004"/>
              <a:gd name="T28" fmla="*/ 491 w 2495"/>
              <a:gd name="T29" fmla="*/ 3991 h 5004"/>
              <a:gd name="T30" fmla="*/ 427 w 2495"/>
              <a:gd name="T31" fmla="*/ 3900 h 5004"/>
              <a:gd name="T32" fmla="*/ 367 w 2495"/>
              <a:gd name="T33" fmla="*/ 3807 h 5004"/>
              <a:gd name="T34" fmla="*/ 312 w 2495"/>
              <a:gd name="T35" fmla="*/ 3713 h 5004"/>
              <a:gd name="T36" fmla="*/ 262 w 2495"/>
              <a:gd name="T37" fmla="*/ 3618 h 5004"/>
              <a:gd name="T38" fmla="*/ 217 w 2495"/>
              <a:gd name="T39" fmla="*/ 3521 h 5004"/>
              <a:gd name="T40" fmla="*/ 176 w 2495"/>
              <a:gd name="T41" fmla="*/ 3423 h 5004"/>
              <a:gd name="T42" fmla="*/ 139 w 2495"/>
              <a:gd name="T43" fmla="*/ 3324 h 5004"/>
              <a:gd name="T44" fmla="*/ 106 w 2495"/>
              <a:gd name="T45" fmla="*/ 3225 h 5004"/>
              <a:gd name="T46" fmla="*/ 78 w 2495"/>
              <a:gd name="T47" fmla="*/ 3124 h 5004"/>
              <a:gd name="T48" fmla="*/ 55 w 2495"/>
              <a:gd name="T49" fmla="*/ 3023 h 5004"/>
              <a:gd name="T50" fmla="*/ 35 w 2495"/>
              <a:gd name="T51" fmla="*/ 2921 h 5004"/>
              <a:gd name="T52" fmla="*/ 20 w 2495"/>
              <a:gd name="T53" fmla="*/ 2819 h 5004"/>
              <a:gd name="T54" fmla="*/ 9 w 2495"/>
              <a:gd name="T55" fmla="*/ 2716 h 5004"/>
              <a:gd name="T56" fmla="*/ 2 w 2495"/>
              <a:gd name="T57" fmla="*/ 2614 h 5004"/>
              <a:gd name="T58" fmla="*/ 0 w 2495"/>
              <a:gd name="T59" fmla="*/ 2511 h 5004"/>
              <a:gd name="T60" fmla="*/ 2 w 2495"/>
              <a:gd name="T61" fmla="*/ 2408 h 5004"/>
              <a:gd name="T62" fmla="*/ 8 w 2495"/>
              <a:gd name="T63" fmla="*/ 2305 h 5004"/>
              <a:gd name="T64" fmla="*/ 18 w 2495"/>
              <a:gd name="T65" fmla="*/ 2202 h 5004"/>
              <a:gd name="T66" fmla="*/ 33 w 2495"/>
              <a:gd name="T67" fmla="*/ 2100 h 5004"/>
              <a:gd name="T68" fmla="*/ 51 w 2495"/>
              <a:gd name="T69" fmla="*/ 1998 h 5004"/>
              <a:gd name="T70" fmla="*/ 74 w 2495"/>
              <a:gd name="T71" fmla="*/ 1897 h 5004"/>
              <a:gd name="T72" fmla="*/ 101 w 2495"/>
              <a:gd name="T73" fmla="*/ 1796 h 5004"/>
              <a:gd name="T74" fmla="*/ 133 w 2495"/>
              <a:gd name="T75" fmla="*/ 1697 h 5004"/>
              <a:gd name="T76" fmla="*/ 169 w 2495"/>
              <a:gd name="T77" fmla="*/ 1597 h 5004"/>
              <a:gd name="T78" fmla="*/ 210 w 2495"/>
              <a:gd name="T79" fmla="*/ 1499 h 5004"/>
              <a:gd name="T80" fmla="*/ 254 w 2495"/>
              <a:gd name="T81" fmla="*/ 1403 h 5004"/>
              <a:gd name="T82" fmla="*/ 304 w 2495"/>
              <a:gd name="T83" fmla="*/ 1307 h 5004"/>
              <a:gd name="T84" fmla="*/ 358 w 2495"/>
              <a:gd name="T85" fmla="*/ 1212 h 5004"/>
              <a:gd name="T86" fmla="*/ 416 w 2495"/>
              <a:gd name="T87" fmla="*/ 1120 h 5004"/>
              <a:gd name="T88" fmla="*/ 480 w 2495"/>
              <a:gd name="T89" fmla="*/ 1028 h 5004"/>
              <a:gd name="T90" fmla="*/ 548 w 2495"/>
              <a:gd name="T91" fmla="*/ 939 h 5004"/>
              <a:gd name="T92" fmla="*/ 622 w 2495"/>
              <a:gd name="T93" fmla="*/ 851 h 5004"/>
              <a:gd name="T94" fmla="*/ 700 w 2495"/>
              <a:gd name="T95" fmla="*/ 766 h 5004"/>
              <a:gd name="T96" fmla="*/ 784 w 2495"/>
              <a:gd name="T97" fmla="*/ 682 h 5004"/>
              <a:gd name="T98" fmla="*/ 874 w 2495"/>
              <a:gd name="T99" fmla="*/ 601 h 5004"/>
              <a:gd name="T100" fmla="*/ 971 w 2495"/>
              <a:gd name="T101" fmla="*/ 523 h 5004"/>
              <a:gd name="T102" fmla="*/ 1074 w 2495"/>
              <a:gd name="T103" fmla="*/ 447 h 5004"/>
              <a:gd name="T104" fmla="*/ 1184 w 2495"/>
              <a:gd name="T105" fmla="*/ 375 h 5004"/>
              <a:gd name="T106" fmla="*/ 1303 w 2495"/>
              <a:gd name="T107" fmla="*/ 306 h 5004"/>
              <a:gd name="T108" fmla="*/ 1431 w 2495"/>
              <a:gd name="T109" fmla="*/ 240 h 5004"/>
              <a:gd name="T110" fmla="*/ 1571 w 2495"/>
              <a:gd name="T111" fmla="*/ 179 h 5004"/>
              <a:gd name="T112" fmla="*/ 1725 w 2495"/>
              <a:gd name="T113" fmla="*/ 123 h 5004"/>
              <a:gd name="T114" fmla="*/ 1901 w 2495"/>
              <a:gd name="T115" fmla="*/ 73 h 5004"/>
              <a:gd name="T116" fmla="*/ 2111 w 2495"/>
              <a:gd name="T117" fmla="*/ 30 h 5004"/>
              <a:gd name="T118" fmla="*/ 2430 w 2495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495" h="5004">
                <a:moveTo>
                  <a:pt x="2495" y="5004"/>
                </a:moveTo>
                <a:cubicBezTo>
                  <a:pt x="2495" y="5004"/>
                  <a:pt x="2459" y="5004"/>
                  <a:pt x="2430" y="5003"/>
                </a:cubicBezTo>
                <a:cubicBezTo>
                  <a:pt x="2411" y="5003"/>
                  <a:pt x="2407" y="5002"/>
                  <a:pt x="2388" y="5002"/>
                </a:cubicBezTo>
                <a:cubicBezTo>
                  <a:pt x="2372" y="5001"/>
                  <a:pt x="2369" y="5001"/>
                  <a:pt x="2353" y="5000"/>
                </a:cubicBezTo>
                <a:cubicBezTo>
                  <a:pt x="2339" y="4999"/>
                  <a:pt x="2336" y="4999"/>
                  <a:pt x="2322" y="4998"/>
                </a:cubicBezTo>
                <a:cubicBezTo>
                  <a:pt x="2310" y="4997"/>
                  <a:pt x="2307" y="4997"/>
                  <a:pt x="2294" y="4996"/>
                </a:cubicBezTo>
                <a:cubicBezTo>
                  <a:pt x="2282" y="4995"/>
                  <a:pt x="2279" y="4994"/>
                  <a:pt x="2267" y="4993"/>
                </a:cubicBezTo>
                <a:cubicBezTo>
                  <a:pt x="2256" y="4992"/>
                  <a:pt x="2254" y="4992"/>
                  <a:pt x="2242" y="4991"/>
                </a:cubicBezTo>
                <a:cubicBezTo>
                  <a:pt x="2231" y="4990"/>
                  <a:pt x="2229" y="4989"/>
                  <a:pt x="2218" y="4988"/>
                </a:cubicBezTo>
                <a:cubicBezTo>
                  <a:pt x="2208" y="4987"/>
                  <a:pt x="2206" y="4987"/>
                  <a:pt x="2195" y="4986"/>
                </a:cubicBezTo>
                <a:cubicBezTo>
                  <a:pt x="2186" y="4984"/>
                  <a:pt x="2183" y="4984"/>
                  <a:pt x="2173" y="4983"/>
                </a:cubicBezTo>
                <a:cubicBezTo>
                  <a:pt x="2164" y="4982"/>
                  <a:pt x="2162" y="4981"/>
                  <a:pt x="2152" y="4980"/>
                </a:cubicBezTo>
                <a:cubicBezTo>
                  <a:pt x="2143" y="4979"/>
                  <a:pt x="2141" y="4978"/>
                  <a:pt x="2131" y="4977"/>
                </a:cubicBezTo>
                <a:cubicBezTo>
                  <a:pt x="2122" y="4975"/>
                  <a:pt x="2120" y="4975"/>
                  <a:pt x="2111" y="4974"/>
                </a:cubicBezTo>
                <a:cubicBezTo>
                  <a:pt x="2102" y="4972"/>
                  <a:pt x="2100" y="4972"/>
                  <a:pt x="2092" y="4971"/>
                </a:cubicBezTo>
                <a:cubicBezTo>
                  <a:pt x="2083" y="4969"/>
                  <a:pt x="2081" y="4969"/>
                  <a:pt x="2072" y="4967"/>
                </a:cubicBezTo>
                <a:cubicBezTo>
                  <a:pt x="2064" y="4966"/>
                  <a:pt x="2062" y="4966"/>
                  <a:pt x="2054" y="4964"/>
                </a:cubicBezTo>
                <a:cubicBezTo>
                  <a:pt x="2046" y="4963"/>
                  <a:pt x="2044" y="4962"/>
                  <a:pt x="2036" y="4961"/>
                </a:cubicBezTo>
                <a:cubicBezTo>
                  <a:pt x="2028" y="4959"/>
                  <a:pt x="2026" y="4959"/>
                  <a:pt x="2018" y="4957"/>
                </a:cubicBezTo>
                <a:cubicBezTo>
                  <a:pt x="2010" y="4956"/>
                  <a:pt x="2008" y="4955"/>
                  <a:pt x="2000" y="4954"/>
                </a:cubicBezTo>
                <a:cubicBezTo>
                  <a:pt x="1992" y="4952"/>
                  <a:pt x="1991" y="4952"/>
                  <a:pt x="1983" y="4950"/>
                </a:cubicBezTo>
                <a:cubicBezTo>
                  <a:pt x="1975" y="4949"/>
                  <a:pt x="1974" y="4948"/>
                  <a:pt x="1966" y="4946"/>
                </a:cubicBezTo>
                <a:cubicBezTo>
                  <a:pt x="1958" y="4945"/>
                  <a:pt x="1957" y="4944"/>
                  <a:pt x="1949" y="4943"/>
                </a:cubicBezTo>
                <a:cubicBezTo>
                  <a:pt x="1942" y="4941"/>
                  <a:pt x="1940" y="4941"/>
                  <a:pt x="1933" y="4939"/>
                </a:cubicBezTo>
                <a:cubicBezTo>
                  <a:pt x="1926" y="4937"/>
                  <a:pt x="1924" y="4937"/>
                  <a:pt x="1917" y="4935"/>
                </a:cubicBezTo>
                <a:cubicBezTo>
                  <a:pt x="1910" y="4933"/>
                  <a:pt x="1908" y="4933"/>
                  <a:pt x="1901" y="4931"/>
                </a:cubicBezTo>
                <a:cubicBezTo>
                  <a:pt x="1894" y="4930"/>
                  <a:pt x="1892" y="4929"/>
                  <a:pt x="1885" y="4927"/>
                </a:cubicBezTo>
                <a:cubicBezTo>
                  <a:pt x="1878" y="4926"/>
                  <a:pt x="1877" y="4925"/>
                  <a:pt x="1870" y="4923"/>
                </a:cubicBezTo>
                <a:cubicBezTo>
                  <a:pt x="1863" y="4922"/>
                  <a:pt x="1861" y="4921"/>
                  <a:pt x="1855" y="4919"/>
                </a:cubicBezTo>
                <a:cubicBezTo>
                  <a:pt x="1848" y="4918"/>
                  <a:pt x="1846" y="4917"/>
                  <a:pt x="1840" y="4915"/>
                </a:cubicBezTo>
                <a:cubicBezTo>
                  <a:pt x="1833" y="4913"/>
                  <a:pt x="1831" y="4913"/>
                  <a:pt x="1825" y="4911"/>
                </a:cubicBezTo>
                <a:cubicBezTo>
                  <a:pt x="1818" y="4909"/>
                  <a:pt x="1817" y="4909"/>
                  <a:pt x="1810" y="4907"/>
                </a:cubicBezTo>
                <a:cubicBezTo>
                  <a:pt x="1804" y="4905"/>
                  <a:pt x="1802" y="4905"/>
                  <a:pt x="1796" y="4903"/>
                </a:cubicBezTo>
                <a:cubicBezTo>
                  <a:pt x="1789" y="4901"/>
                  <a:pt x="1788" y="4901"/>
                  <a:pt x="1781" y="4899"/>
                </a:cubicBezTo>
                <a:cubicBezTo>
                  <a:pt x="1775" y="4897"/>
                  <a:pt x="1773" y="4896"/>
                  <a:pt x="1767" y="4894"/>
                </a:cubicBezTo>
                <a:cubicBezTo>
                  <a:pt x="1761" y="4892"/>
                  <a:pt x="1759" y="4892"/>
                  <a:pt x="1753" y="4890"/>
                </a:cubicBezTo>
                <a:cubicBezTo>
                  <a:pt x="1747" y="4888"/>
                  <a:pt x="1745" y="4887"/>
                  <a:pt x="1739" y="4886"/>
                </a:cubicBezTo>
                <a:cubicBezTo>
                  <a:pt x="1733" y="4884"/>
                  <a:pt x="1732" y="4883"/>
                  <a:pt x="1725" y="4881"/>
                </a:cubicBezTo>
                <a:cubicBezTo>
                  <a:pt x="1719" y="4879"/>
                  <a:pt x="1718" y="4879"/>
                  <a:pt x="1712" y="4877"/>
                </a:cubicBezTo>
                <a:cubicBezTo>
                  <a:pt x="1706" y="4875"/>
                  <a:pt x="1705" y="4874"/>
                  <a:pt x="1698" y="4872"/>
                </a:cubicBezTo>
                <a:cubicBezTo>
                  <a:pt x="1692" y="4870"/>
                  <a:pt x="1691" y="4870"/>
                  <a:pt x="1685" y="4868"/>
                </a:cubicBezTo>
                <a:cubicBezTo>
                  <a:pt x="1679" y="4866"/>
                  <a:pt x="1678" y="4865"/>
                  <a:pt x="1672" y="4863"/>
                </a:cubicBezTo>
                <a:cubicBezTo>
                  <a:pt x="1666" y="4861"/>
                  <a:pt x="1665" y="4860"/>
                  <a:pt x="1659" y="4858"/>
                </a:cubicBezTo>
                <a:cubicBezTo>
                  <a:pt x="1653" y="4856"/>
                  <a:pt x="1652" y="4856"/>
                  <a:pt x="1646" y="4854"/>
                </a:cubicBezTo>
                <a:cubicBezTo>
                  <a:pt x="1640" y="4852"/>
                  <a:pt x="1639" y="4851"/>
                  <a:pt x="1633" y="4849"/>
                </a:cubicBezTo>
                <a:cubicBezTo>
                  <a:pt x="1628" y="4847"/>
                  <a:pt x="1626" y="4846"/>
                  <a:pt x="1621" y="4844"/>
                </a:cubicBezTo>
                <a:cubicBezTo>
                  <a:pt x="1615" y="4842"/>
                  <a:pt x="1614" y="4842"/>
                  <a:pt x="1608" y="4839"/>
                </a:cubicBezTo>
                <a:cubicBezTo>
                  <a:pt x="1602" y="4837"/>
                  <a:pt x="1601" y="4837"/>
                  <a:pt x="1595" y="4835"/>
                </a:cubicBezTo>
                <a:cubicBezTo>
                  <a:pt x="1590" y="4833"/>
                  <a:pt x="1589" y="4832"/>
                  <a:pt x="1583" y="4830"/>
                </a:cubicBezTo>
                <a:cubicBezTo>
                  <a:pt x="1578" y="4828"/>
                  <a:pt x="1576" y="4827"/>
                  <a:pt x="1571" y="4825"/>
                </a:cubicBezTo>
                <a:cubicBezTo>
                  <a:pt x="1565" y="4823"/>
                  <a:pt x="1564" y="4822"/>
                  <a:pt x="1559" y="4820"/>
                </a:cubicBezTo>
                <a:cubicBezTo>
                  <a:pt x="1553" y="4818"/>
                  <a:pt x="1552" y="4817"/>
                  <a:pt x="1547" y="4815"/>
                </a:cubicBezTo>
                <a:cubicBezTo>
                  <a:pt x="1541" y="4813"/>
                  <a:pt x="1540" y="4812"/>
                  <a:pt x="1535" y="4810"/>
                </a:cubicBezTo>
                <a:cubicBezTo>
                  <a:pt x="1529" y="4808"/>
                  <a:pt x="1528" y="4807"/>
                  <a:pt x="1523" y="4805"/>
                </a:cubicBezTo>
                <a:cubicBezTo>
                  <a:pt x="1517" y="4803"/>
                  <a:pt x="1516" y="4802"/>
                  <a:pt x="1511" y="4800"/>
                </a:cubicBezTo>
                <a:cubicBezTo>
                  <a:pt x="1506" y="4798"/>
                  <a:pt x="1505" y="4797"/>
                  <a:pt x="1499" y="4795"/>
                </a:cubicBezTo>
                <a:cubicBezTo>
                  <a:pt x="1494" y="4793"/>
                  <a:pt x="1493" y="4792"/>
                  <a:pt x="1488" y="4790"/>
                </a:cubicBezTo>
                <a:cubicBezTo>
                  <a:pt x="1482" y="4788"/>
                  <a:pt x="1481" y="4787"/>
                  <a:pt x="1476" y="4785"/>
                </a:cubicBezTo>
                <a:cubicBezTo>
                  <a:pt x="1471" y="4782"/>
                  <a:pt x="1470" y="4782"/>
                  <a:pt x="1465" y="4780"/>
                </a:cubicBezTo>
                <a:cubicBezTo>
                  <a:pt x="1460" y="4777"/>
                  <a:pt x="1458" y="4777"/>
                  <a:pt x="1453" y="4774"/>
                </a:cubicBezTo>
                <a:cubicBezTo>
                  <a:pt x="1448" y="4772"/>
                  <a:pt x="1447" y="4772"/>
                  <a:pt x="1442" y="4769"/>
                </a:cubicBezTo>
                <a:cubicBezTo>
                  <a:pt x="1437" y="4767"/>
                  <a:pt x="1436" y="4766"/>
                  <a:pt x="1431" y="4764"/>
                </a:cubicBezTo>
                <a:cubicBezTo>
                  <a:pt x="1426" y="4762"/>
                  <a:pt x="1425" y="4761"/>
                  <a:pt x="1420" y="4759"/>
                </a:cubicBezTo>
                <a:cubicBezTo>
                  <a:pt x="1415" y="4756"/>
                  <a:pt x="1414" y="4756"/>
                  <a:pt x="1409" y="4753"/>
                </a:cubicBezTo>
                <a:cubicBezTo>
                  <a:pt x="1404" y="4751"/>
                  <a:pt x="1403" y="4750"/>
                  <a:pt x="1398" y="4748"/>
                </a:cubicBezTo>
                <a:cubicBezTo>
                  <a:pt x="1393" y="4746"/>
                  <a:pt x="1392" y="4745"/>
                  <a:pt x="1387" y="4743"/>
                </a:cubicBezTo>
                <a:cubicBezTo>
                  <a:pt x="1382" y="4740"/>
                  <a:pt x="1381" y="4740"/>
                  <a:pt x="1376" y="4737"/>
                </a:cubicBezTo>
                <a:cubicBezTo>
                  <a:pt x="1371" y="4735"/>
                  <a:pt x="1370" y="4734"/>
                  <a:pt x="1365" y="4732"/>
                </a:cubicBezTo>
                <a:cubicBezTo>
                  <a:pt x="1361" y="4729"/>
                  <a:pt x="1360" y="4729"/>
                  <a:pt x="1355" y="4726"/>
                </a:cubicBezTo>
                <a:cubicBezTo>
                  <a:pt x="1350" y="4724"/>
                  <a:pt x="1349" y="4723"/>
                  <a:pt x="1344" y="4721"/>
                </a:cubicBezTo>
                <a:cubicBezTo>
                  <a:pt x="1340" y="4718"/>
                  <a:pt x="1339" y="4718"/>
                  <a:pt x="1334" y="4715"/>
                </a:cubicBezTo>
                <a:cubicBezTo>
                  <a:pt x="1329" y="4713"/>
                  <a:pt x="1328" y="4712"/>
                  <a:pt x="1323" y="4710"/>
                </a:cubicBezTo>
                <a:cubicBezTo>
                  <a:pt x="1319" y="4707"/>
                  <a:pt x="1318" y="4707"/>
                  <a:pt x="1313" y="4704"/>
                </a:cubicBezTo>
                <a:cubicBezTo>
                  <a:pt x="1308" y="4702"/>
                  <a:pt x="1307" y="4701"/>
                  <a:pt x="1303" y="4699"/>
                </a:cubicBezTo>
                <a:cubicBezTo>
                  <a:pt x="1298" y="4696"/>
                  <a:pt x="1297" y="4695"/>
                  <a:pt x="1292" y="4693"/>
                </a:cubicBezTo>
                <a:cubicBezTo>
                  <a:pt x="1288" y="4690"/>
                  <a:pt x="1287" y="4690"/>
                  <a:pt x="1282" y="4687"/>
                </a:cubicBezTo>
                <a:cubicBezTo>
                  <a:pt x="1278" y="4685"/>
                  <a:pt x="1277" y="4684"/>
                  <a:pt x="1272" y="4682"/>
                </a:cubicBezTo>
                <a:cubicBezTo>
                  <a:pt x="1268" y="4679"/>
                  <a:pt x="1267" y="4679"/>
                  <a:pt x="1262" y="4676"/>
                </a:cubicBezTo>
                <a:cubicBezTo>
                  <a:pt x="1258" y="4673"/>
                  <a:pt x="1257" y="4673"/>
                  <a:pt x="1252" y="4670"/>
                </a:cubicBezTo>
                <a:cubicBezTo>
                  <a:pt x="1248" y="4668"/>
                  <a:pt x="1247" y="4667"/>
                  <a:pt x="1242" y="4664"/>
                </a:cubicBezTo>
                <a:cubicBezTo>
                  <a:pt x="1238" y="4662"/>
                  <a:pt x="1237" y="4661"/>
                  <a:pt x="1232" y="4659"/>
                </a:cubicBezTo>
                <a:cubicBezTo>
                  <a:pt x="1228" y="4656"/>
                  <a:pt x="1227" y="4656"/>
                  <a:pt x="1223" y="4653"/>
                </a:cubicBezTo>
                <a:cubicBezTo>
                  <a:pt x="1218" y="4650"/>
                  <a:pt x="1217" y="4650"/>
                  <a:pt x="1213" y="4647"/>
                </a:cubicBezTo>
                <a:cubicBezTo>
                  <a:pt x="1209" y="4644"/>
                  <a:pt x="1207" y="4644"/>
                  <a:pt x="1203" y="4641"/>
                </a:cubicBezTo>
                <a:cubicBezTo>
                  <a:pt x="1199" y="4639"/>
                  <a:pt x="1198" y="4638"/>
                  <a:pt x="1194" y="4635"/>
                </a:cubicBezTo>
                <a:cubicBezTo>
                  <a:pt x="1189" y="4633"/>
                  <a:pt x="1188" y="4632"/>
                  <a:pt x="1184" y="4629"/>
                </a:cubicBezTo>
                <a:cubicBezTo>
                  <a:pt x="1180" y="4627"/>
                  <a:pt x="1179" y="4626"/>
                  <a:pt x="1175" y="4624"/>
                </a:cubicBezTo>
                <a:cubicBezTo>
                  <a:pt x="1170" y="4621"/>
                  <a:pt x="1169" y="4620"/>
                  <a:pt x="1165" y="4618"/>
                </a:cubicBezTo>
                <a:cubicBezTo>
                  <a:pt x="1161" y="4615"/>
                  <a:pt x="1160" y="4614"/>
                  <a:pt x="1156" y="4612"/>
                </a:cubicBezTo>
                <a:cubicBezTo>
                  <a:pt x="1151" y="4609"/>
                  <a:pt x="1151" y="4608"/>
                  <a:pt x="1146" y="4606"/>
                </a:cubicBezTo>
                <a:cubicBezTo>
                  <a:pt x="1142" y="4603"/>
                  <a:pt x="1141" y="4602"/>
                  <a:pt x="1137" y="4600"/>
                </a:cubicBezTo>
                <a:cubicBezTo>
                  <a:pt x="1133" y="4597"/>
                  <a:pt x="1132" y="4596"/>
                  <a:pt x="1128" y="4594"/>
                </a:cubicBezTo>
                <a:cubicBezTo>
                  <a:pt x="1124" y="4591"/>
                  <a:pt x="1123" y="4590"/>
                  <a:pt x="1119" y="4588"/>
                </a:cubicBezTo>
                <a:cubicBezTo>
                  <a:pt x="1115" y="4585"/>
                  <a:pt x="1114" y="4584"/>
                  <a:pt x="1110" y="4581"/>
                </a:cubicBezTo>
                <a:cubicBezTo>
                  <a:pt x="1105" y="4579"/>
                  <a:pt x="1105" y="4578"/>
                  <a:pt x="1100" y="4575"/>
                </a:cubicBezTo>
                <a:cubicBezTo>
                  <a:pt x="1096" y="4573"/>
                  <a:pt x="1096" y="4572"/>
                  <a:pt x="1092" y="4569"/>
                </a:cubicBezTo>
                <a:cubicBezTo>
                  <a:pt x="1087" y="4567"/>
                  <a:pt x="1087" y="4566"/>
                  <a:pt x="1083" y="4563"/>
                </a:cubicBezTo>
                <a:cubicBezTo>
                  <a:pt x="1078" y="4560"/>
                  <a:pt x="1078" y="4560"/>
                  <a:pt x="1074" y="4557"/>
                </a:cubicBezTo>
                <a:cubicBezTo>
                  <a:pt x="1070" y="4554"/>
                  <a:pt x="1069" y="4554"/>
                  <a:pt x="1065" y="4551"/>
                </a:cubicBezTo>
                <a:cubicBezTo>
                  <a:pt x="1061" y="4548"/>
                  <a:pt x="1060" y="4547"/>
                  <a:pt x="1056" y="4545"/>
                </a:cubicBezTo>
                <a:cubicBezTo>
                  <a:pt x="1052" y="4542"/>
                  <a:pt x="1051" y="4541"/>
                  <a:pt x="1047" y="4538"/>
                </a:cubicBezTo>
                <a:cubicBezTo>
                  <a:pt x="1043" y="4536"/>
                  <a:pt x="1042" y="4535"/>
                  <a:pt x="1039" y="4532"/>
                </a:cubicBezTo>
                <a:cubicBezTo>
                  <a:pt x="1035" y="4529"/>
                  <a:pt x="1034" y="4529"/>
                  <a:pt x="1030" y="4526"/>
                </a:cubicBezTo>
                <a:cubicBezTo>
                  <a:pt x="1026" y="4523"/>
                  <a:pt x="1025" y="4522"/>
                  <a:pt x="1021" y="4520"/>
                </a:cubicBezTo>
                <a:cubicBezTo>
                  <a:pt x="1017" y="4517"/>
                  <a:pt x="1017" y="4516"/>
                  <a:pt x="1013" y="4513"/>
                </a:cubicBezTo>
                <a:cubicBezTo>
                  <a:pt x="1009" y="4510"/>
                  <a:pt x="1008" y="4510"/>
                  <a:pt x="1004" y="4507"/>
                </a:cubicBezTo>
                <a:cubicBezTo>
                  <a:pt x="1000" y="4504"/>
                  <a:pt x="1000" y="4503"/>
                  <a:pt x="996" y="4501"/>
                </a:cubicBezTo>
                <a:cubicBezTo>
                  <a:pt x="992" y="4498"/>
                  <a:pt x="991" y="4497"/>
                  <a:pt x="987" y="4494"/>
                </a:cubicBezTo>
                <a:cubicBezTo>
                  <a:pt x="984" y="4491"/>
                  <a:pt x="983" y="4491"/>
                  <a:pt x="979" y="4488"/>
                </a:cubicBezTo>
                <a:cubicBezTo>
                  <a:pt x="975" y="4485"/>
                  <a:pt x="974" y="4484"/>
                  <a:pt x="971" y="4481"/>
                </a:cubicBezTo>
                <a:cubicBezTo>
                  <a:pt x="967" y="4479"/>
                  <a:pt x="966" y="4478"/>
                  <a:pt x="962" y="4475"/>
                </a:cubicBezTo>
                <a:cubicBezTo>
                  <a:pt x="959" y="4472"/>
                  <a:pt x="958" y="4471"/>
                  <a:pt x="954" y="4469"/>
                </a:cubicBezTo>
                <a:cubicBezTo>
                  <a:pt x="951" y="4466"/>
                  <a:pt x="950" y="4465"/>
                  <a:pt x="946" y="4462"/>
                </a:cubicBezTo>
                <a:cubicBezTo>
                  <a:pt x="942" y="4459"/>
                  <a:pt x="942" y="4459"/>
                  <a:pt x="938" y="4456"/>
                </a:cubicBezTo>
                <a:cubicBezTo>
                  <a:pt x="934" y="4453"/>
                  <a:pt x="933" y="4452"/>
                  <a:pt x="930" y="4449"/>
                </a:cubicBezTo>
                <a:cubicBezTo>
                  <a:pt x="926" y="4446"/>
                  <a:pt x="925" y="4446"/>
                  <a:pt x="922" y="4443"/>
                </a:cubicBezTo>
                <a:cubicBezTo>
                  <a:pt x="918" y="4440"/>
                  <a:pt x="917" y="4439"/>
                  <a:pt x="914" y="4436"/>
                </a:cubicBezTo>
                <a:cubicBezTo>
                  <a:pt x="910" y="4433"/>
                  <a:pt x="909" y="4432"/>
                  <a:pt x="906" y="4429"/>
                </a:cubicBezTo>
                <a:cubicBezTo>
                  <a:pt x="902" y="4426"/>
                  <a:pt x="901" y="4426"/>
                  <a:pt x="898" y="4423"/>
                </a:cubicBezTo>
                <a:cubicBezTo>
                  <a:pt x="894" y="4420"/>
                  <a:pt x="894" y="4419"/>
                  <a:pt x="890" y="4416"/>
                </a:cubicBezTo>
                <a:cubicBezTo>
                  <a:pt x="887" y="4413"/>
                  <a:pt x="886" y="4413"/>
                  <a:pt x="882" y="4410"/>
                </a:cubicBezTo>
                <a:cubicBezTo>
                  <a:pt x="879" y="4407"/>
                  <a:pt x="878" y="4406"/>
                  <a:pt x="874" y="4403"/>
                </a:cubicBezTo>
                <a:cubicBezTo>
                  <a:pt x="871" y="4400"/>
                  <a:pt x="870" y="4399"/>
                  <a:pt x="867" y="4396"/>
                </a:cubicBezTo>
                <a:cubicBezTo>
                  <a:pt x="863" y="4393"/>
                  <a:pt x="862" y="4393"/>
                  <a:pt x="859" y="4390"/>
                </a:cubicBezTo>
                <a:cubicBezTo>
                  <a:pt x="856" y="4387"/>
                  <a:pt x="855" y="4386"/>
                  <a:pt x="851" y="4383"/>
                </a:cubicBezTo>
                <a:cubicBezTo>
                  <a:pt x="848" y="4380"/>
                  <a:pt x="847" y="4379"/>
                  <a:pt x="844" y="4376"/>
                </a:cubicBezTo>
                <a:cubicBezTo>
                  <a:pt x="840" y="4373"/>
                  <a:pt x="840" y="4373"/>
                  <a:pt x="836" y="4370"/>
                </a:cubicBezTo>
                <a:cubicBezTo>
                  <a:pt x="833" y="4367"/>
                  <a:pt x="832" y="4366"/>
                  <a:pt x="829" y="4363"/>
                </a:cubicBezTo>
                <a:cubicBezTo>
                  <a:pt x="825" y="4360"/>
                  <a:pt x="825" y="4359"/>
                  <a:pt x="821" y="4356"/>
                </a:cubicBezTo>
                <a:cubicBezTo>
                  <a:pt x="818" y="4353"/>
                  <a:pt x="817" y="4352"/>
                  <a:pt x="814" y="4349"/>
                </a:cubicBezTo>
                <a:cubicBezTo>
                  <a:pt x="810" y="4346"/>
                  <a:pt x="810" y="4346"/>
                  <a:pt x="806" y="4343"/>
                </a:cubicBezTo>
                <a:cubicBezTo>
                  <a:pt x="803" y="4339"/>
                  <a:pt x="802" y="4339"/>
                  <a:pt x="799" y="4336"/>
                </a:cubicBezTo>
                <a:cubicBezTo>
                  <a:pt x="796" y="4333"/>
                  <a:pt x="795" y="4332"/>
                  <a:pt x="792" y="4329"/>
                </a:cubicBezTo>
                <a:cubicBezTo>
                  <a:pt x="788" y="4326"/>
                  <a:pt x="788" y="4325"/>
                  <a:pt x="784" y="4322"/>
                </a:cubicBezTo>
                <a:cubicBezTo>
                  <a:pt x="781" y="4319"/>
                  <a:pt x="780" y="4318"/>
                  <a:pt x="777" y="4315"/>
                </a:cubicBezTo>
                <a:cubicBezTo>
                  <a:pt x="774" y="4312"/>
                  <a:pt x="773" y="4311"/>
                  <a:pt x="770" y="4308"/>
                </a:cubicBezTo>
                <a:cubicBezTo>
                  <a:pt x="767" y="4305"/>
                  <a:pt x="766" y="4305"/>
                  <a:pt x="763" y="4301"/>
                </a:cubicBezTo>
                <a:cubicBezTo>
                  <a:pt x="760" y="4298"/>
                  <a:pt x="759" y="4298"/>
                  <a:pt x="756" y="4294"/>
                </a:cubicBezTo>
                <a:cubicBezTo>
                  <a:pt x="753" y="4291"/>
                  <a:pt x="752" y="4291"/>
                  <a:pt x="749" y="4288"/>
                </a:cubicBezTo>
                <a:cubicBezTo>
                  <a:pt x="745" y="4285"/>
                  <a:pt x="745" y="4284"/>
                  <a:pt x="742" y="4281"/>
                </a:cubicBezTo>
                <a:cubicBezTo>
                  <a:pt x="738" y="4278"/>
                  <a:pt x="738" y="4277"/>
                  <a:pt x="735" y="4274"/>
                </a:cubicBezTo>
                <a:cubicBezTo>
                  <a:pt x="731" y="4271"/>
                  <a:pt x="731" y="4270"/>
                  <a:pt x="728" y="4267"/>
                </a:cubicBezTo>
                <a:cubicBezTo>
                  <a:pt x="724" y="4264"/>
                  <a:pt x="724" y="4263"/>
                  <a:pt x="721" y="4260"/>
                </a:cubicBezTo>
                <a:cubicBezTo>
                  <a:pt x="718" y="4257"/>
                  <a:pt x="717" y="4256"/>
                  <a:pt x="714" y="4253"/>
                </a:cubicBezTo>
                <a:cubicBezTo>
                  <a:pt x="711" y="4250"/>
                  <a:pt x="710" y="4249"/>
                  <a:pt x="707" y="4246"/>
                </a:cubicBezTo>
                <a:cubicBezTo>
                  <a:pt x="704" y="4243"/>
                  <a:pt x="703" y="4242"/>
                  <a:pt x="700" y="4239"/>
                </a:cubicBezTo>
                <a:cubicBezTo>
                  <a:pt x="697" y="4236"/>
                  <a:pt x="696" y="4235"/>
                  <a:pt x="693" y="4232"/>
                </a:cubicBezTo>
                <a:cubicBezTo>
                  <a:pt x="690" y="4228"/>
                  <a:pt x="690" y="4228"/>
                  <a:pt x="687" y="4225"/>
                </a:cubicBezTo>
                <a:cubicBezTo>
                  <a:pt x="684" y="4221"/>
                  <a:pt x="683" y="4221"/>
                  <a:pt x="680" y="4217"/>
                </a:cubicBezTo>
                <a:cubicBezTo>
                  <a:pt x="677" y="4214"/>
                  <a:pt x="676" y="4214"/>
                  <a:pt x="673" y="4210"/>
                </a:cubicBezTo>
                <a:cubicBezTo>
                  <a:pt x="670" y="4207"/>
                  <a:pt x="670" y="4206"/>
                  <a:pt x="667" y="4203"/>
                </a:cubicBezTo>
                <a:cubicBezTo>
                  <a:pt x="664" y="4200"/>
                  <a:pt x="663" y="4199"/>
                  <a:pt x="660" y="4196"/>
                </a:cubicBezTo>
                <a:cubicBezTo>
                  <a:pt x="657" y="4193"/>
                  <a:pt x="657" y="4192"/>
                  <a:pt x="654" y="4189"/>
                </a:cubicBezTo>
                <a:cubicBezTo>
                  <a:pt x="651" y="4186"/>
                  <a:pt x="650" y="4185"/>
                  <a:pt x="647" y="4182"/>
                </a:cubicBezTo>
                <a:cubicBezTo>
                  <a:pt x="644" y="4179"/>
                  <a:pt x="644" y="4178"/>
                  <a:pt x="641" y="4175"/>
                </a:cubicBezTo>
                <a:cubicBezTo>
                  <a:pt x="638" y="4171"/>
                  <a:pt x="637" y="4171"/>
                  <a:pt x="634" y="4167"/>
                </a:cubicBezTo>
                <a:cubicBezTo>
                  <a:pt x="631" y="4164"/>
                  <a:pt x="631" y="4164"/>
                  <a:pt x="628" y="4160"/>
                </a:cubicBezTo>
                <a:cubicBezTo>
                  <a:pt x="625" y="4157"/>
                  <a:pt x="624" y="4156"/>
                  <a:pt x="622" y="4153"/>
                </a:cubicBezTo>
                <a:cubicBezTo>
                  <a:pt x="619" y="4150"/>
                  <a:pt x="618" y="4149"/>
                  <a:pt x="615" y="4146"/>
                </a:cubicBezTo>
                <a:cubicBezTo>
                  <a:pt x="612" y="4143"/>
                  <a:pt x="612" y="4142"/>
                  <a:pt x="609" y="4139"/>
                </a:cubicBezTo>
                <a:cubicBezTo>
                  <a:pt x="606" y="4135"/>
                  <a:pt x="605" y="4135"/>
                  <a:pt x="603" y="4131"/>
                </a:cubicBezTo>
                <a:cubicBezTo>
                  <a:pt x="600" y="4128"/>
                  <a:pt x="599" y="4127"/>
                  <a:pt x="596" y="4124"/>
                </a:cubicBezTo>
                <a:cubicBezTo>
                  <a:pt x="594" y="4121"/>
                  <a:pt x="593" y="4120"/>
                  <a:pt x="590" y="4117"/>
                </a:cubicBezTo>
                <a:cubicBezTo>
                  <a:pt x="588" y="4114"/>
                  <a:pt x="587" y="4113"/>
                  <a:pt x="584" y="4110"/>
                </a:cubicBezTo>
                <a:cubicBezTo>
                  <a:pt x="581" y="4106"/>
                  <a:pt x="581" y="4105"/>
                  <a:pt x="578" y="4102"/>
                </a:cubicBezTo>
                <a:cubicBezTo>
                  <a:pt x="575" y="4099"/>
                  <a:pt x="575" y="4098"/>
                  <a:pt x="572" y="4095"/>
                </a:cubicBezTo>
                <a:cubicBezTo>
                  <a:pt x="569" y="4092"/>
                  <a:pt x="569" y="4091"/>
                  <a:pt x="566" y="4088"/>
                </a:cubicBezTo>
                <a:cubicBezTo>
                  <a:pt x="563" y="4084"/>
                  <a:pt x="563" y="4083"/>
                  <a:pt x="560" y="4080"/>
                </a:cubicBezTo>
                <a:cubicBezTo>
                  <a:pt x="557" y="4077"/>
                  <a:pt x="557" y="4076"/>
                  <a:pt x="554" y="4073"/>
                </a:cubicBezTo>
                <a:cubicBezTo>
                  <a:pt x="551" y="4070"/>
                  <a:pt x="551" y="4069"/>
                  <a:pt x="548" y="4065"/>
                </a:cubicBezTo>
                <a:cubicBezTo>
                  <a:pt x="545" y="4062"/>
                  <a:pt x="545" y="4061"/>
                  <a:pt x="542" y="4058"/>
                </a:cubicBezTo>
                <a:cubicBezTo>
                  <a:pt x="540" y="4055"/>
                  <a:pt x="539" y="4054"/>
                  <a:pt x="536" y="4051"/>
                </a:cubicBezTo>
                <a:cubicBezTo>
                  <a:pt x="534" y="4047"/>
                  <a:pt x="533" y="4047"/>
                  <a:pt x="530" y="4043"/>
                </a:cubicBezTo>
                <a:cubicBezTo>
                  <a:pt x="528" y="4040"/>
                  <a:pt x="527" y="4039"/>
                  <a:pt x="525" y="4036"/>
                </a:cubicBezTo>
                <a:cubicBezTo>
                  <a:pt x="522" y="4032"/>
                  <a:pt x="522" y="4032"/>
                  <a:pt x="519" y="4028"/>
                </a:cubicBezTo>
                <a:cubicBezTo>
                  <a:pt x="516" y="4025"/>
                  <a:pt x="516" y="4024"/>
                  <a:pt x="513" y="4021"/>
                </a:cubicBezTo>
                <a:cubicBezTo>
                  <a:pt x="511" y="4018"/>
                  <a:pt x="510" y="4017"/>
                  <a:pt x="508" y="4013"/>
                </a:cubicBezTo>
                <a:cubicBezTo>
                  <a:pt x="505" y="4010"/>
                  <a:pt x="505" y="4009"/>
                  <a:pt x="502" y="4006"/>
                </a:cubicBezTo>
                <a:cubicBezTo>
                  <a:pt x="499" y="4003"/>
                  <a:pt x="499" y="4002"/>
                  <a:pt x="496" y="3998"/>
                </a:cubicBezTo>
                <a:cubicBezTo>
                  <a:pt x="494" y="3995"/>
                  <a:pt x="493" y="3994"/>
                  <a:pt x="491" y="3991"/>
                </a:cubicBezTo>
                <a:cubicBezTo>
                  <a:pt x="488" y="3988"/>
                  <a:pt x="488" y="3987"/>
                  <a:pt x="485" y="3983"/>
                </a:cubicBezTo>
                <a:cubicBezTo>
                  <a:pt x="483" y="3980"/>
                  <a:pt x="482" y="3979"/>
                  <a:pt x="480" y="3976"/>
                </a:cubicBezTo>
                <a:cubicBezTo>
                  <a:pt x="477" y="3973"/>
                  <a:pt x="477" y="3972"/>
                  <a:pt x="474" y="3968"/>
                </a:cubicBezTo>
                <a:cubicBezTo>
                  <a:pt x="472" y="3965"/>
                  <a:pt x="471" y="3964"/>
                  <a:pt x="469" y="3961"/>
                </a:cubicBezTo>
                <a:cubicBezTo>
                  <a:pt x="466" y="3957"/>
                  <a:pt x="466" y="3957"/>
                  <a:pt x="463" y="3953"/>
                </a:cubicBezTo>
                <a:cubicBezTo>
                  <a:pt x="461" y="3950"/>
                  <a:pt x="460" y="3949"/>
                  <a:pt x="458" y="3946"/>
                </a:cubicBezTo>
                <a:cubicBezTo>
                  <a:pt x="456" y="3942"/>
                  <a:pt x="455" y="3942"/>
                  <a:pt x="453" y="3938"/>
                </a:cubicBezTo>
                <a:cubicBezTo>
                  <a:pt x="450" y="3935"/>
                  <a:pt x="450" y="3934"/>
                  <a:pt x="447" y="3931"/>
                </a:cubicBezTo>
                <a:cubicBezTo>
                  <a:pt x="445" y="3927"/>
                  <a:pt x="445" y="3926"/>
                  <a:pt x="442" y="3923"/>
                </a:cubicBezTo>
                <a:cubicBezTo>
                  <a:pt x="440" y="3919"/>
                  <a:pt x="439" y="3919"/>
                  <a:pt x="437" y="3915"/>
                </a:cubicBezTo>
                <a:cubicBezTo>
                  <a:pt x="435" y="3912"/>
                  <a:pt x="434" y="3911"/>
                  <a:pt x="432" y="3908"/>
                </a:cubicBezTo>
                <a:cubicBezTo>
                  <a:pt x="429" y="3904"/>
                  <a:pt x="429" y="3903"/>
                  <a:pt x="427" y="3900"/>
                </a:cubicBezTo>
                <a:cubicBezTo>
                  <a:pt x="424" y="3897"/>
                  <a:pt x="424" y="3896"/>
                  <a:pt x="421" y="3892"/>
                </a:cubicBezTo>
                <a:cubicBezTo>
                  <a:pt x="419" y="3889"/>
                  <a:pt x="419" y="3888"/>
                  <a:pt x="416" y="3885"/>
                </a:cubicBezTo>
                <a:cubicBezTo>
                  <a:pt x="414" y="3881"/>
                  <a:pt x="413" y="3880"/>
                  <a:pt x="411" y="3877"/>
                </a:cubicBezTo>
                <a:cubicBezTo>
                  <a:pt x="409" y="3873"/>
                  <a:pt x="409" y="3873"/>
                  <a:pt x="406" y="3869"/>
                </a:cubicBezTo>
                <a:cubicBezTo>
                  <a:pt x="404" y="3866"/>
                  <a:pt x="403" y="3865"/>
                  <a:pt x="401" y="3862"/>
                </a:cubicBezTo>
                <a:cubicBezTo>
                  <a:pt x="399" y="3858"/>
                  <a:pt x="398" y="3857"/>
                  <a:pt x="396" y="3854"/>
                </a:cubicBezTo>
                <a:cubicBezTo>
                  <a:pt x="394" y="3850"/>
                  <a:pt x="394" y="3850"/>
                  <a:pt x="391" y="3846"/>
                </a:cubicBezTo>
                <a:cubicBezTo>
                  <a:pt x="389" y="3843"/>
                  <a:pt x="389" y="3842"/>
                  <a:pt x="386" y="3838"/>
                </a:cubicBezTo>
                <a:cubicBezTo>
                  <a:pt x="384" y="3835"/>
                  <a:pt x="384" y="3834"/>
                  <a:pt x="382" y="3831"/>
                </a:cubicBezTo>
                <a:cubicBezTo>
                  <a:pt x="379" y="3827"/>
                  <a:pt x="379" y="3826"/>
                  <a:pt x="377" y="3823"/>
                </a:cubicBezTo>
                <a:cubicBezTo>
                  <a:pt x="375" y="3819"/>
                  <a:pt x="374" y="3819"/>
                  <a:pt x="372" y="3815"/>
                </a:cubicBezTo>
                <a:cubicBezTo>
                  <a:pt x="370" y="3812"/>
                  <a:pt x="369" y="3811"/>
                  <a:pt x="367" y="3807"/>
                </a:cubicBezTo>
                <a:cubicBezTo>
                  <a:pt x="365" y="3804"/>
                  <a:pt x="365" y="3803"/>
                  <a:pt x="362" y="3800"/>
                </a:cubicBezTo>
                <a:cubicBezTo>
                  <a:pt x="360" y="3796"/>
                  <a:pt x="360" y="3795"/>
                  <a:pt x="358" y="3792"/>
                </a:cubicBezTo>
                <a:cubicBezTo>
                  <a:pt x="356" y="3788"/>
                  <a:pt x="355" y="3787"/>
                  <a:pt x="353" y="3784"/>
                </a:cubicBezTo>
                <a:cubicBezTo>
                  <a:pt x="351" y="3780"/>
                  <a:pt x="350" y="3780"/>
                  <a:pt x="348" y="3776"/>
                </a:cubicBezTo>
                <a:cubicBezTo>
                  <a:pt x="346" y="3773"/>
                  <a:pt x="346" y="3772"/>
                  <a:pt x="344" y="3768"/>
                </a:cubicBezTo>
                <a:cubicBezTo>
                  <a:pt x="342" y="3765"/>
                  <a:pt x="341" y="3764"/>
                  <a:pt x="339" y="3760"/>
                </a:cubicBezTo>
                <a:cubicBezTo>
                  <a:pt x="337" y="3757"/>
                  <a:pt x="337" y="3756"/>
                  <a:pt x="335" y="3753"/>
                </a:cubicBezTo>
                <a:cubicBezTo>
                  <a:pt x="333" y="3749"/>
                  <a:pt x="332" y="3748"/>
                  <a:pt x="330" y="3745"/>
                </a:cubicBezTo>
                <a:cubicBezTo>
                  <a:pt x="328" y="3741"/>
                  <a:pt x="328" y="3740"/>
                  <a:pt x="326" y="3737"/>
                </a:cubicBezTo>
                <a:cubicBezTo>
                  <a:pt x="324" y="3733"/>
                  <a:pt x="323" y="3733"/>
                  <a:pt x="321" y="3729"/>
                </a:cubicBezTo>
                <a:cubicBezTo>
                  <a:pt x="319" y="3726"/>
                  <a:pt x="319" y="3725"/>
                  <a:pt x="317" y="3721"/>
                </a:cubicBezTo>
                <a:cubicBezTo>
                  <a:pt x="315" y="3718"/>
                  <a:pt x="314" y="3717"/>
                  <a:pt x="312" y="3713"/>
                </a:cubicBezTo>
                <a:cubicBezTo>
                  <a:pt x="310" y="3710"/>
                  <a:pt x="310" y="3709"/>
                  <a:pt x="308" y="3705"/>
                </a:cubicBezTo>
                <a:cubicBezTo>
                  <a:pt x="306" y="3702"/>
                  <a:pt x="306" y="3701"/>
                  <a:pt x="304" y="3697"/>
                </a:cubicBezTo>
                <a:cubicBezTo>
                  <a:pt x="302" y="3694"/>
                  <a:pt x="301" y="3693"/>
                  <a:pt x="299" y="3689"/>
                </a:cubicBezTo>
                <a:cubicBezTo>
                  <a:pt x="298" y="3686"/>
                  <a:pt x="297" y="3685"/>
                  <a:pt x="295" y="3682"/>
                </a:cubicBezTo>
                <a:cubicBezTo>
                  <a:pt x="293" y="3678"/>
                  <a:pt x="293" y="3677"/>
                  <a:pt x="291" y="3674"/>
                </a:cubicBezTo>
                <a:cubicBezTo>
                  <a:pt x="289" y="3670"/>
                  <a:pt x="289" y="3669"/>
                  <a:pt x="287" y="3666"/>
                </a:cubicBezTo>
                <a:cubicBezTo>
                  <a:pt x="285" y="3662"/>
                  <a:pt x="284" y="3661"/>
                  <a:pt x="283" y="3658"/>
                </a:cubicBezTo>
                <a:cubicBezTo>
                  <a:pt x="281" y="3654"/>
                  <a:pt x="280" y="3653"/>
                  <a:pt x="278" y="3650"/>
                </a:cubicBezTo>
                <a:cubicBezTo>
                  <a:pt x="277" y="3646"/>
                  <a:pt x="276" y="3645"/>
                  <a:pt x="274" y="3642"/>
                </a:cubicBezTo>
                <a:cubicBezTo>
                  <a:pt x="273" y="3638"/>
                  <a:pt x="272" y="3637"/>
                  <a:pt x="270" y="3634"/>
                </a:cubicBezTo>
                <a:cubicBezTo>
                  <a:pt x="269" y="3630"/>
                  <a:pt x="268" y="3629"/>
                  <a:pt x="266" y="3626"/>
                </a:cubicBezTo>
                <a:cubicBezTo>
                  <a:pt x="264" y="3622"/>
                  <a:pt x="264" y="3621"/>
                  <a:pt x="262" y="3618"/>
                </a:cubicBezTo>
                <a:cubicBezTo>
                  <a:pt x="260" y="3614"/>
                  <a:pt x="260" y="3613"/>
                  <a:pt x="258" y="3610"/>
                </a:cubicBezTo>
                <a:cubicBezTo>
                  <a:pt x="257" y="3606"/>
                  <a:pt x="256" y="3605"/>
                  <a:pt x="254" y="3602"/>
                </a:cubicBezTo>
                <a:cubicBezTo>
                  <a:pt x="253" y="3598"/>
                  <a:pt x="252" y="3597"/>
                  <a:pt x="250" y="3594"/>
                </a:cubicBezTo>
                <a:cubicBezTo>
                  <a:pt x="249" y="3590"/>
                  <a:pt x="248" y="3589"/>
                  <a:pt x="247" y="3586"/>
                </a:cubicBezTo>
                <a:cubicBezTo>
                  <a:pt x="245" y="3582"/>
                  <a:pt x="244" y="3581"/>
                  <a:pt x="243" y="3578"/>
                </a:cubicBezTo>
                <a:cubicBezTo>
                  <a:pt x="241" y="3574"/>
                  <a:pt x="241" y="3573"/>
                  <a:pt x="239" y="3569"/>
                </a:cubicBezTo>
                <a:cubicBezTo>
                  <a:pt x="237" y="3566"/>
                  <a:pt x="237" y="3565"/>
                  <a:pt x="235" y="3561"/>
                </a:cubicBezTo>
                <a:cubicBezTo>
                  <a:pt x="233" y="3558"/>
                  <a:pt x="233" y="3557"/>
                  <a:pt x="231" y="3553"/>
                </a:cubicBezTo>
                <a:cubicBezTo>
                  <a:pt x="230" y="3550"/>
                  <a:pt x="229" y="3549"/>
                  <a:pt x="228" y="3545"/>
                </a:cubicBezTo>
                <a:cubicBezTo>
                  <a:pt x="226" y="3542"/>
                  <a:pt x="226" y="3541"/>
                  <a:pt x="224" y="3537"/>
                </a:cubicBezTo>
                <a:cubicBezTo>
                  <a:pt x="222" y="3534"/>
                  <a:pt x="222" y="3533"/>
                  <a:pt x="220" y="3529"/>
                </a:cubicBezTo>
                <a:cubicBezTo>
                  <a:pt x="219" y="3525"/>
                  <a:pt x="218" y="3525"/>
                  <a:pt x="217" y="3521"/>
                </a:cubicBezTo>
                <a:cubicBezTo>
                  <a:pt x="215" y="3517"/>
                  <a:pt x="215" y="3517"/>
                  <a:pt x="213" y="3513"/>
                </a:cubicBezTo>
                <a:cubicBezTo>
                  <a:pt x="211" y="3509"/>
                  <a:pt x="211" y="3508"/>
                  <a:pt x="210" y="3505"/>
                </a:cubicBezTo>
                <a:cubicBezTo>
                  <a:pt x="208" y="3501"/>
                  <a:pt x="208" y="3500"/>
                  <a:pt x="206" y="3497"/>
                </a:cubicBezTo>
                <a:cubicBezTo>
                  <a:pt x="204" y="3493"/>
                  <a:pt x="204" y="3492"/>
                  <a:pt x="202" y="3489"/>
                </a:cubicBezTo>
                <a:cubicBezTo>
                  <a:pt x="201" y="3485"/>
                  <a:pt x="201" y="3484"/>
                  <a:pt x="199" y="3480"/>
                </a:cubicBezTo>
                <a:cubicBezTo>
                  <a:pt x="197" y="3477"/>
                  <a:pt x="197" y="3476"/>
                  <a:pt x="196" y="3472"/>
                </a:cubicBezTo>
                <a:cubicBezTo>
                  <a:pt x="194" y="3469"/>
                  <a:pt x="194" y="3468"/>
                  <a:pt x="192" y="3464"/>
                </a:cubicBezTo>
                <a:cubicBezTo>
                  <a:pt x="191" y="3460"/>
                  <a:pt x="190" y="3460"/>
                  <a:pt x="189" y="3456"/>
                </a:cubicBezTo>
                <a:cubicBezTo>
                  <a:pt x="187" y="3452"/>
                  <a:pt x="187" y="3451"/>
                  <a:pt x="185" y="3448"/>
                </a:cubicBezTo>
                <a:cubicBezTo>
                  <a:pt x="184" y="3444"/>
                  <a:pt x="184" y="3443"/>
                  <a:pt x="182" y="3440"/>
                </a:cubicBezTo>
                <a:cubicBezTo>
                  <a:pt x="181" y="3436"/>
                  <a:pt x="180" y="3435"/>
                  <a:pt x="179" y="3431"/>
                </a:cubicBezTo>
                <a:cubicBezTo>
                  <a:pt x="177" y="3428"/>
                  <a:pt x="177" y="3427"/>
                  <a:pt x="176" y="3423"/>
                </a:cubicBezTo>
                <a:cubicBezTo>
                  <a:pt x="174" y="3419"/>
                  <a:pt x="174" y="3419"/>
                  <a:pt x="172" y="3415"/>
                </a:cubicBezTo>
                <a:cubicBezTo>
                  <a:pt x="171" y="3411"/>
                  <a:pt x="171" y="3410"/>
                  <a:pt x="169" y="3407"/>
                </a:cubicBezTo>
                <a:cubicBezTo>
                  <a:pt x="168" y="3403"/>
                  <a:pt x="167" y="3402"/>
                  <a:pt x="166" y="3398"/>
                </a:cubicBezTo>
                <a:cubicBezTo>
                  <a:pt x="165" y="3395"/>
                  <a:pt x="164" y="3394"/>
                  <a:pt x="163" y="3390"/>
                </a:cubicBezTo>
                <a:cubicBezTo>
                  <a:pt x="161" y="3387"/>
                  <a:pt x="161" y="3386"/>
                  <a:pt x="160" y="3382"/>
                </a:cubicBezTo>
                <a:cubicBezTo>
                  <a:pt x="158" y="3378"/>
                  <a:pt x="158" y="3378"/>
                  <a:pt x="157" y="3374"/>
                </a:cubicBezTo>
                <a:cubicBezTo>
                  <a:pt x="155" y="3370"/>
                  <a:pt x="155" y="3369"/>
                  <a:pt x="154" y="3366"/>
                </a:cubicBezTo>
                <a:cubicBezTo>
                  <a:pt x="152" y="3362"/>
                  <a:pt x="152" y="3361"/>
                  <a:pt x="151" y="3357"/>
                </a:cubicBezTo>
                <a:cubicBezTo>
                  <a:pt x="149" y="3354"/>
                  <a:pt x="149" y="3353"/>
                  <a:pt x="148" y="3349"/>
                </a:cubicBezTo>
                <a:cubicBezTo>
                  <a:pt x="146" y="3345"/>
                  <a:pt x="146" y="3345"/>
                  <a:pt x="145" y="3341"/>
                </a:cubicBezTo>
                <a:cubicBezTo>
                  <a:pt x="143" y="3337"/>
                  <a:pt x="143" y="3336"/>
                  <a:pt x="142" y="3333"/>
                </a:cubicBezTo>
                <a:cubicBezTo>
                  <a:pt x="140" y="3329"/>
                  <a:pt x="140" y="3328"/>
                  <a:pt x="139" y="3324"/>
                </a:cubicBezTo>
                <a:cubicBezTo>
                  <a:pt x="137" y="3321"/>
                  <a:pt x="137" y="3320"/>
                  <a:pt x="136" y="3316"/>
                </a:cubicBezTo>
                <a:cubicBezTo>
                  <a:pt x="135" y="3312"/>
                  <a:pt x="134" y="3311"/>
                  <a:pt x="133" y="3308"/>
                </a:cubicBezTo>
                <a:cubicBezTo>
                  <a:pt x="132" y="3304"/>
                  <a:pt x="132" y="3303"/>
                  <a:pt x="130" y="3299"/>
                </a:cubicBezTo>
                <a:cubicBezTo>
                  <a:pt x="129" y="3296"/>
                  <a:pt x="129" y="3295"/>
                  <a:pt x="128" y="3291"/>
                </a:cubicBezTo>
                <a:cubicBezTo>
                  <a:pt x="126" y="3287"/>
                  <a:pt x="126" y="3287"/>
                  <a:pt x="125" y="3283"/>
                </a:cubicBezTo>
                <a:cubicBezTo>
                  <a:pt x="124" y="3279"/>
                  <a:pt x="123" y="3278"/>
                  <a:pt x="122" y="3274"/>
                </a:cubicBezTo>
                <a:cubicBezTo>
                  <a:pt x="121" y="3271"/>
                  <a:pt x="121" y="3270"/>
                  <a:pt x="119" y="3266"/>
                </a:cubicBezTo>
                <a:cubicBezTo>
                  <a:pt x="118" y="3262"/>
                  <a:pt x="118" y="3262"/>
                  <a:pt x="117" y="3258"/>
                </a:cubicBezTo>
                <a:cubicBezTo>
                  <a:pt x="116" y="3254"/>
                  <a:pt x="115" y="3253"/>
                  <a:pt x="114" y="3250"/>
                </a:cubicBezTo>
                <a:cubicBezTo>
                  <a:pt x="113" y="3246"/>
                  <a:pt x="113" y="3245"/>
                  <a:pt x="112" y="3241"/>
                </a:cubicBezTo>
                <a:cubicBezTo>
                  <a:pt x="110" y="3237"/>
                  <a:pt x="110" y="3237"/>
                  <a:pt x="109" y="3233"/>
                </a:cubicBezTo>
                <a:cubicBezTo>
                  <a:pt x="108" y="3229"/>
                  <a:pt x="108" y="3228"/>
                  <a:pt x="106" y="3225"/>
                </a:cubicBezTo>
                <a:cubicBezTo>
                  <a:pt x="105" y="3221"/>
                  <a:pt x="105" y="3220"/>
                  <a:pt x="104" y="3216"/>
                </a:cubicBezTo>
                <a:cubicBezTo>
                  <a:pt x="103" y="3212"/>
                  <a:pt x="103" y="3212"/>
                  <a:pt x="101" y="3208"/>
                </a:cubicBezTo>
                <a:cubicBezTo>
                  <a:pt x="100" y="3204"/>
                  <a:pt x="100" y="3203"/>
                  <a:pt x="99" y="3199"/>
                </a:cubicBezTo>
                <a:cubicBezTo>
                  <a:pt x="98" y="3196"/>
                  <a:pt x="98" y="3195"/>
                  <a:pt x="97" y="3191"/>
                </a:cubicBezTo>
                <a:cubicBezTo>
                  <a:pt x="96" y="3187"/>
                  <a:pt x="95" y="3186"/>
                  <a:pt x="94" y="3183"/>
                </a:cubicBezTo>
                <a:cubicBezTo>
                  <a:pt x="93" y="3179"/>
                  <a:pt x="93" y="3178"/>
                  <a:pt x="92" y="3174"/>
                </a:cubicBezTo>
                <a:cubicBezTo>
                  <a:pt x="91" y="3171"/>
                  <a:pt x="91" y="3170"/>
                  <a:pt x="90" y="3166"/>
                </a:cubicBezTo>
                <a:cubicBezTo>
                  <a:pt x="89" y="3162"/>
                  <a:pt x="88" y="3161"/>
                  <a:pt x="87" y="3158"/>
                </a:cubicBezTo>
                <a:cubicBezTo>
                  <a:pt x="86" y="3154"/>
                  <a:pt x="86" y="3153"/>
                  <a:pt x="85" y="3149"/>
                </a:cubicBezTo>
                <a:cubicBezTo>
                  <a:pt x="84" y="3145"/>
                  <a:pt x="84" y="3145"/>
                  <a:pt x="83" y="3141"/>
                </a:cubicBezTo>
                <a:cubicBezTo>
                  <a:pt x="82" y="3137"/>
                  <a:pt x="82" y="3136"/>
                  <a:pt x="81" y="3132"/>
                </a:cubicBezTo>
                <a:cubicBezTo>
                  <a:pt x="80" y="3129"/>
                  <a:pt x="79" y="3128"/>
                  <a:pt x="78" y="3124"/>
                </a:cubicBezTo>
                <a:cubicBezTo>
                  <a:pt x="77" y="3120"/>
                  <a:pt x="77" y="3119"/>
                  <a:pt x="76" y="3116"/>
                </a:cubicBezTo>
                <a:cubicBezTo>
                  <a:pt x="75" y="3112"/>
                  <a:pt x="75" y="3111"/>
                  <a:pt x="74" y="3107"/>
                </a:cubicBezTo>
                <a:cubicBezTo>
                  <a:pt x="73" y="3103"/>
                  <a:pt x="73" y="3103"/>
                  <a:pt x="72" y="3099"/>
                </a:cubicBezTo>
                <a:cubicBezTo>
                  <a:pt x="71" y="3095"/>
                  <a:pt x="71" y="3094"/>
                  <a:pt x="70" y="3090"/>
                </a:cubicBezTo>
                <a:cubicBezTo>
                  <a:pt x="69" y="3087"/>
                  <a:pt x="69" y="3086"/>
                  <a:pt x="68" y="3082"/>
                </a:cubicBezTo>
                <a:cubicBezTo>
                  <a:pt x="67" y="3078"/>
                  <a:pt x="67" y="3077"/>
                  <a:pt x="66" y="3073"/>
                </a:cubicBezTo>
                <a:cubicBezTo>
                  <a:pt x="65" y="3070"/>
                  <a:pt x="65" y="3069"/>
                  <a:pt x="64" y="3065"/>
                </a:cubicBezTo>
                <a:cubicBezTo>
                  <a:pt x="63" y="3061"/>
                  <a:pt x="63" y="3060"/>
                  <a:pt x="62" y="3057"/>
                </a:cubicBezTo>
                <a:cubicBezTo>
                  <a:pt x="61" y="3053"/>
                  <a:pt x="61" y="3052"/>
                  <a:pt x="60" y="3048"/>
                </a:cubicBezTo>
                <a:cubicBezTo>
                  <a:pt x="59" y="3044"/>
                  <a:pt x="59" y="3043"/>
                  <a:pt x="58" y="3040"/>
                </a:cubicBezTo>
                <a:cubicBezTo>
                  <a:pt x="58" y="3036"/>
                  <a:pt x="57" y="3035"/>
                  <a:pt x="57" y="3031"/>
                </a:cubicBezTo>
                <a:cubicBezTo>
                  <a:pt x="56" y="3027"/>
                  <a:pt x="56" y="3027"/>
                  <a:pt x="55" y="3023"/>
                </a:cubicBezTo>
                <a:cubicBezTo>
                  <a:pt x="54" y="3019"/>
                  <a:pt x="54" y="3018"/>
                  <a:pt x="53" y="3014"/>
                </a:cubicBezTo>
                <a:cubicBezTo>
                  <a:pt x="52" y="3010"/>
                  <a:pt x="52" y="3010"/>
                  <a:pt x="51" y="3006"/>
                </a:cubicBezTo>
                <a:cubicBezTo>
                  <a:pt x="50" y="3002"/>
                  <a:pt x="50" y="3001"/>
                  <a:pt x="49" y="2997"/>
                </a:cubicBezTo>
                <a:cubicBezTo>
                  <a:pt x="49" y="2994"/>
                  <a:pt x="49" y="2993"/>
                  <a:pt x="48" y="2989"/>
                </a:cubicBezTo>
                <a:cubicBezTo>
                  <a:pt x="47" y="2985"/>
                  <a:pt x="47" y="2984"/>
                  <a:pt x="46" y="2980"/>
                </a:cubicBezTo>
                <a:cubicBezTo>
                  <a:pt x="45" y="2977"/>
                  <a:pt x="45" y="2976"/>
                  <a:pt x="45" y="2972"/>
                </a:cubicBezTo>
                <a:cubicBezTo>
                  <a:pt x="44" y="2968"/>
                  <a:pt x="44" y="2967"/>
                  <a:pt x="43" y="2964"/>
                </a:cubicBezTo>
                <a:cubicBezTo>
                  <a:pt x="42" y="2960"/>
                  <a:pt x="42" y="2959"/>
                  <a:pt x="41" y="2955"/>
                </a:cubicBezTo>
                <a:cubicBezTo>
                  <a:pt x="41" y="2951"/>
                  <a:pt x="40" y="2950"/>
                  <a:pt x="40" y="2947"/>
                </a:cubicBezTo>
                <a:cubicBezTo>
                  <a:pt x="39" y="2943"/>
                  <a:pt x="39" y="2942"/>
                  <a:pt x="38" y="2938"/>
                </a:cubicBezTo>
                <a:cubicBezTo>
                  <a:pt x="38" y="2934"/>
                  <a:pt x="37" y="2933"/>
                  <a:pt x="37" y="2930"/>
                </a:cubicBezTo>
                <a:cubicBezTo>
                  <a:pt x="36" y="2926"/>
                  <a:pt x="36" y="2925"/>
                  <a:pt x="35" y="2921"/>
                </a:cubicBezTo>
                <a:cubicBezTo>
                  <a:pt x="35" y="2917"/>
                  <a:pt x="35" y="2916"/>
                  <a:pt x="34" y="2913"/>
                </a:cubicBezTo>
                <a:cubicBezTo>
                  <a:pt x="33" y="2909"/>
                  <a:pt x="33" y="2908"/>
                  <a:pt x="33" y="2904"/>
                </a:cubicBezTo>
                <a:cubicBezTo>
                  <a:pt x="32" y="2900"/>
                  <a:pt x="32" y="2899"/>
                  <a:pt x="31" y="2896"/>
                </a:cubicBezTo>
                <a:cubicBezTo>
                  <a:pt x="30" y="2892"/>
                  <a:pt x="30" y="2891"/>
                  <a:pt x="30" y="2887"/>
                </a:cubicBezTo>
                <a:cubicBezTo>
                  <a:pt x="29" y="2883"/>
                  <a:pt x="29" y="2882"/>
                  <a:pt x="28" y="2879"/>
                </a:cubicBezTo>
                <a:cubicBezTo>
                  <a:pt x="28" y="2875"/>
                  <a:pt x="28" y="2874"/>
                  <a:pt x="27" y="2870"/>
                </a:cubicBezTo>
                <a:cubicBezTo>
                  <a:pt x="27" y="2866"/>
                  <a:pt x="27" y="2865"/>
                  <a:pt x="26" y="2861"/>
                </a:cubicBezTo>
                <a:cubicBezTo>
                  <a:pt x="25" y="2858"/>
                  <a:pt x="25" y="2857"/>
                  <a:pt x="25" y="2853"/>
                </a:cubicBezTo>
                <a:cubicBezTo>
                  <a:pt x="24" y="2849"/>
                  <a:pt x="24" y="2848"/>
                  <a:pt x="24" y="2844"/>
                </a:cubicBezTo>
                <a:cubicBezTo>
                  <a:pt x="23" y="2841"/>
                  <a:pt x="23" y="2840"/>
                  <a:pt x="22" y="2836"/>
                </a:cubicBezTo>
                <a:cubicBezTo>
                  <a:pt x="22" y="2832"/>
                  <a:pt x="22" y="2831"/>
                  <a:pt x="21" y="2827"/>
                </a:cubicBezTo>
                <a:cubicBezTo>
                  <a:pt x="21" y="2824"/>
                  <a:pt x="21" y="2823"/>
                  <a:pt x="20" y="2819"/>
                </a:cubicBezTo>
                <a:cubicBezTo>
                  <a:pt x="20" y="2815"/>
                  <a:pt x="19" y="2814"/>
                  <a:pt x="19" y="2810"/>
                </a:cubicBezTo>
                <a:cubicBezTo>
                  <a:pt x="19" y="2806"/>
                  <a:pt x="18" y="2806"/>
                  <a:pt x="18" y="2802"/>
                </a:cubicBezTo>
                <a:cubicBezTo>
                  <a:pt x="18" y="2798"/>
                  <a:pt x="17" y="2797"/>
                  <a:pt x="17" y="2793"/>
                </a:cubicBezTo>
                <a:cubicBezTo>
                  <a:pt x="17" y="2789"/>
                  <a:pt x="16" y="2789"/>
                  <a:pt x="16" y="2785"/>
                </a:cubicBezTo>
                <a:cubicBezTo>
                  <a:pt x="16" y="2781"/>
                  <a:pt x="15" y="2780"/>
                  <a:pt x="15" y="2776"/>
                </a:cubicBezTo>
                <a:cubicBezTo>
                  <a:pt x="15" y="2772"/>
                  <a:pt x="15" y="2771"/>
                  <a:pt x="14" y="2768"/>
                </a:cubicBezTo>
                <a:cubicBezTo>
                  <a:pt x="14" y="2764"/>
                  <a:pt x="14" y="2763"/>
                  <a:pt x="13" y="2759"/>
                </a:cubicBezTo>
                <a:cubicBezTo>
                  <a:pt x="13" y="2755"/>
                  <a:pt x="13" y="2754"/>
                  <a:pt x="12" y="2750"/>
                </a:cubicBezTo>
                <a:cubicBezTo>
                  <a:pt x="12" y="2747"/>
                  <a:pt x="12" y="2746"/>
                  <a:pt x="12" y="2742"/>
                </a:cubicBezTo>
                <a:cubicBezTo>
                  <a:pt x="11" y="2738"/>
                  <a:pt x="11" y="2737"/>
                  <a:pt x="11" y="2733"/>
                </a:cubicBezTo>
                <a:cubicBezTo>
                  <a:pt x="10" y="2730"/>
                  <a:pt x="10" y="2729"/>
                  <a:pt x="10" y="2725"/>
                </a:cubicBezTo>
                <a:cubicBezTo>
                  <a:pt x="10" y="2721"/>
                  <a:pt x="10" y="2720"/>
                  <a:pt x="9" y="2716"/>
                </a:cubicBezTo>
                <a:cubicBezTo>
                  <a:pt x="9" y="2713"/>
                  <a:pt x="9" y="2712"/>
                  <a:pt x="8" y="2708"/>
                </a:cubicBezTo>
                <a:cubicBezTo>
                  <a:pt x="8" y="2704"/>
                  <a:pt x="8" y="2703"/>
                  <a:pt x="8" y="2699"/>
                </a:cubicBezTo>
                <a:cubicBezTo>
                  <a:pt x="7" y="2695"/>
                  <a:pt x="7" y="2694"/>
                  <a:pt x="7" y="2691"/>
                </a:cubicBezTo>
                <a:cubicBezTo>
                  <a:pt x="7" y="2687"/>
                  <a:pt x="7" y="2686"/>
                  <a:pt x="6" y="2682"/>
                </a:cubicBezTo>
                <a:cubicBezTo>
                  <a:pt x="6" y="2678"/>
                  <a:pt x="6" y="2677"/>
                  <a:pt x="6" y="2673"/>
                </a:cubicBezTo>
                <a:cubicBezTo>
                  <a:pt x="6" y="2670"/>
                  <a:pt x="6" y="2669"/>
                  <a:pt x="5" y="2665"/>
                </a:cubicBezTo>
                <a:cubicBezTo>
                  <a:pt x="5" y="2661"/>
                  <a:pt x="5" y="2660"/>
                  <a:pt x="5" y="2656"/>
                </a:cubicBezTo>
                <a:cubicBezTo>
                  <a:pt x="5" y="2653"/>
                  <a:pt x="4" y="2652"/>
                  <a:pt x="4" y="2648"/>
                </a:cubicBezTo>
                <a:cubicBezTo>
                  <a:pt x="4" y="2644"/>
                  <a:pt x="4" y="2643"/>
                  <a:pt x="4" y="2639"/>
                </a:cubicBezTo>
                <a:cubicBezTo>
                  <a:pt x="4" y="2635"/>
                  <a:pt x="4" y="2635"/>
                  <a:pt x="3" y="2631"/>
                </a:cubicBezTo>
                <a:cubicBezTo>
                  <a:pt x="3" y="2627"/>
                  <a:pt x="3" y="2626"/>
                  <a:pt x="3" y="2622"/>
                </a:cubicBezTo>
                <a:cubicBezTo>
                  <a:pt x="3" y="2618"/>
                  <a:pt x="3" y="2617"/>
                  <a:pt x="2" y="2614"/>
                </a:cubicBezTo>
                <a:cubicBezTo>
                  <a:pt x="2" y="2610"/>
                  <a:pt x="2" y="2609"/>
                  <a:pt x="2" y="2605"/>
                </a:cubicBezTo>
                <a:cubicBezTo>
                  <a:pt x="2" y="2601"/>
                  <a:pt x="2" y="2600"/>
                  <a:pt x="2" y="2596"/>
                </a:cubicBezTo>
                <a:cubicBezTo>
                  <a:pt x="2" y="2593"/>
                  <a:pt x="2" y="2592"/>
                  <a:pt x="1" y="2588"/>
                </a:cubicBezTo>
                <a:cubicBezTo>
                  <a:pt x="1" y="2584"/>
                  <a:pt x="1" y="2583"/>
                  <a:pt x="1" y="2579"/>
                </a:cubicBezTo>
                <a:cubicBezTo>
                  <a:pt x="1" y="2575"/>
                  <a:pt x="1" y="2575"/>
                  <a:pt x="1" y="2571"/>
                </a:cubicBezTo>
                <a:cubicBezTo>
                  <a:pt x="1" y="2567"/>
                  <a:pt x="1" y="2566"/>
                  <a:pt x="1" y="2562"/>
                </a:cubicBezTo>
                <a:cubicBezTo>
                  <a:pt x="1" y="2558"/>
                  <a:pt x="1" y="2557"/>
                  <a:pt x="1" y="2554"/>
                </a:cubicBezTo>
                <a:cubicBezTo>
                  <a:pt x="0" y="2550"/>
                  <a:pt x="0" y="2549"/>
                  <a:pt x="0" y="2545"/>
                </a:cubicBezTo>
                <a:cubicBezTo>
                  <a:pt x="0" y="2541"/>
                  <a:pt x="0" y="2540"/>
                  <a:pt x="0" y="2536"/>
                </a:cubicBezTo>
                <a:cubicBezTo>
                  <a:pt x="0" y="2533"/>
                  <a:pt x="0" y="2532"/>
                  <a:pt x="0" y="2528"/>
                </a:cubicBezTo>
                <a:cubicBezTo>
                  <a:pt x="0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0" y="2480"/>
                  <a:pt x="0" y="2476"/>
                </a:cubicBezTo>
                <a:cubicBezTo>
                  <a:pt x="0" y="2473"/>
                  <a:pt x="0" y="2472"/>
                  <a:pt x="0" y="2468"/>
                </a:cubicBezTo>
                <a:cubicBezTo>
                  <a:pt x="0" y="2464"/>
                  <a:pt x="0" y="2463"/>
                  <a:pt x="0" y="2459"/>
                </a:cubicBezTo>
                <a:cubicBezTo>
                  <a:pt x="0" y="2455"/>
                  <a:pt x="0" y="2455"/>
                  <a:pt x="1" y="2451"/>
                </a:cubicBezTo>
                <a:cubicBezTo>
                  <a:pt x="1" y="2447"/>
                  <a:pt x="1" y="2446"/>
                  <a:pt x="1" y="2442"/>
                </a:cubicBezTo>
                <a:cubicBezTo>
                  <a:pt x="1" y="2438"/>
                  <a:pt x="1" y="2437"/>
                  <a:pt x="1" y="2434"/>
                </a:cubicBezTo>
                <a:cubicBezTo>
                  <a:pt x="1" y="2430"/>
                  <a:pt x="1" y="2429"/>
                  <a:pt x="1" y="2425"/>
                </a:cubicBezTo>
                <a:cubicBezTo>
                  <a:pt x="1" y="2421"/>
                  <a:pt x="1" y="2420"/>
                  <a:pt x="1" y="2416"/>
                </a:cubicBezTo>
                <a:cubicBezTo>
                  <a:pt x="2" y="2412"/>
                  <a:pt x="2" y="2412"/>
                  <a:pt x="2" y="2408"/>
                </a:cubicBezTo>
                <a:cubicBezTo>
                  <a:pt x="2" y="2404"/>
                  <a:pt x="2" y="2403"/>
                  <a:pt x="2" y="2399"/>
                </a:cubicBezTo>
                <a:cubicBezTo>
                  <a:pt x="2" y="2395"/>
                  <a:pt x="2" y="2395"/>
                  <a:pt x="2" y="2391"/>
                </a:cubicBezTo>
                <a:cubicBezTo>
                  <a:pt x="3" y="2387"/>
                  <a:pt x="3" y="2386"/>
                  <a:pt x="3" y="2382"/>
                </a:cubicBezTo>
                <a:cubicBezTo>
                  <a:pt x="3" y="2378"/>
                  <a:pt x="3" y="2377"/>
                  <a:pt x="3" y="2374"/>
                </a:cubicBezTo>
                <a:cubicBezTo>
                  <a:pt x="4" y="2370"/>
                  <a:pt x="4" y="2369"/>
                  <a:pt x="4" y="2365"/>
                </a:cubicBezTo>
                <a:cubicBezTo>
                  <a:pt x="4" y="2361"/>
                  <a:pt x="4" y="2360"/>
                  <a:pt x="4" y="2356"/>
                </a:cubicBezTo>
                <a:cubicBezTo>
                  <a:pt x="4" y="2353"/>
                  <a:pt x="5" y="2352"/>
                  <a:pt x="5" y="2348"/>
                </a:cubicBezTo>
                <a:cubicBezTo>
                  <a:pt x="5" y="2344"/>
                  <a:pt x="5" y="2343"/>
                  <a:pt x="5" y="2339"/>
                </a:cubicBezTo>
                <a:cubicBezTo>
                  <a:pt x="6" y="2335"/>
                  <a:pt x="6" y="2335"/>
                  <a:pt x="6" y="2331"/>
                </a:cubicBezTo>
                <a:cubicBezTo>
                  <a:pt x="6" y="2327"/>
                  <a:pt x="6" y="2326"/>
                  <a:pt x="6" y="2322"/>
                </a:cubicBezTo>
                <a:cubicBezTo>
                  <a:pt x="7" y="2318"/>
                  <a:pt x="7" y="2317"/>
                  <a:pt x="7" y="2314"/>
                </a:cubicBezTo>
                <a:cubicBezTo>
                  <a:pt x="7" y="2310"/>
                  <a:pt x="7" y="2309"/>
                  <a:pt x="8" y="2305"/>
                </a:cubicBezTo>
                <a:cubicBezTo>
                  <a:pt x="8" y="2301"/>
                  <a:pt x="8" y="2300"/>
                  <a:pt x="8" y="2296"/>
                </a:cubicBezTo>
                <a:cubicBezTo>
                  <a:pt x="9" y="2293"/>
                  <a:pt x="9" y="2292"/>
                  <a:pt x="9" y="2288"/>
                </a:cubicBezTo>
                <a:cubicBezTo>
                  <a:pt x="10" y="2284"/>
                  <a:pt x="10" y="2283"/>
                  <a:pt x="10" y="2279"/>
                </a:cubicBezTo>
                <a:cubicBezTo>
                  <a:pt x="10" y="2276"/>
                  <a:pt x="10" y="2275"/>
                  <a:pt x="11" y="2271"/>
                </a:cubicBezTo>
                <a:cubicBezTo>
                  <a:pt x="11" y="2267"/>
                  <a:pt x="11" y="2266"/>
                  <a:pt x="12" y="2262"/>
                </a:cubicBezTo>
                <a:cubicBezTo>
                  <a:pt x="12" y="2258"/>
                  <a:pt x="12" y="2258"/>
                  <a:pt x="12" y="2254"/>
                </a:cubicBezTo>
                <a:cubicBezTo>
                  <a:pt x="13" y="2250"/>
                  <a:pt x="13" y="2249"/>
                  <a:pt x="13" y="2245"/>
                </a:cubicBezTo>
                <a:cubicBezTo>
                  <a:pt x="14" y="2241"/>
                  <a:pt x="14" y="2240"/>
                  <a:pt x="14" y="2237"/>
                </a:cubicBezTo>
                <a:cubicBezTo>
                  <a:pt x="15" y="2233"/>
                  <a:pt x="15" y="2232"/>
                  <a:pt x="15" y="2228"/>
                </a:cubicBezTo>
                <a:cubicBezTo>
                  <a:pt x="15" y="2224"/>
                  <a:pt x="16" y="2223"/>
                  <a:pt x="16" y="2219"/>
                </a:cubicBezTo>
                <a:cubicBezTo>
                  <a:pt x="16" y="2216"/>
                  <a:pt x="17" y="2215"/>
                  <a:pt x="17" y="2211"/>
                </a:cubicBezTo>
                <a:cubicBezTo>
                  <a:pt x="17" y="2207"/>
                  <a:pt x="18" y="2206"/>
                  <a:pt x="18" y="2202"/>
                </a:cubicBezTo>
                <a:cubicBezTo>
                  <a:pt x="18" y="2199"/>
                  <a:pt x="19" y="2198"/>
                  <a:pt x="19" y="2194"/>
                </a:cubicBezTo>
                <a:cubicBezTo>
                  <a:pt x="19" y="2190"/>
                  <a:pt x="20" y="2189"/>
                  <a:pt x="20" y="2185"/>
                </a:cubicBezTo>
                <a:cubicBezTo>
                  <a:pt x="21" y="2182"/>
                  <a:pt x="21" y="2181"/>
                  <a:pt x="21" y="2177"/>
                </a:cubicBezTo>
                <a:cubicBezTo>
                  <a:pt x="22" y="2173"/>
                  <a:pt x="22" y="2172"/>
                  <a:pt x="22" y="2168"/>
                </a:cubicBezTo>
                <a:cubicBezTo>
                  <a:pt x="23" y="2165"/>
                  <a:pt x="23" y="2164"/>
                  <a:pt x="24" y="2160"/>
                </a:cubicBezTo>
                <a:cubicBezTo>
                  <a:pt x="24" y="2156"/>
                  <a:pt x="24" y="2155"/>
                  <a:pt x="25" y="2151"/>
                </a:cubicBezTo>
                <a:cubicBezTo>
                  <a:pt x="25" y="2147"/>
                  <a:pt x="25" y="2147"/>
                  <a:pt x="26" y="2143"/>
                </a:cubicBezTo>
                <a:cubicBezTo>
                  <a:pt x="27" y="2139"/>
                  <a:pt x="27" y="2138"/>
                  <a:pt x="27" y="2134"/>
                </a:cubicBezTo>
                <a:cubicBezTo>
                  <a:pt x="28" y="2130"/>
                  <a:pt x="28" y="2130"/>
                  <a:pt x="28" y="2126"/>
                </a:cubicBezTo>
                <a:cubicBezTo>
                  <a:pt x="29" y="2122"/>
                  <a:pt x="29" y="2121"/>
                  <a:pt x="30" y="2117"/>
                </a:cubicBezTo>
                <a:cubicBezTo>
                  <a:pt x="30" y="2113"/>
                  <a:pt x="30" y="2113"/>
                  <a:pt x="31" y="2109"/>
                </a:cubicBezTo>
                <a:cubicBezTo>
                  <a:pt x="32" y="2105"/>
                  <a:pt x="32" y="2104"/>
                  <a:pt x="33" y="2100"/>
                </a:cubicBezTo>
                <a:cubicBezTo>
                  <a:pt x="33" y="2096"/>
                  <a:pt x="33" y="2096"/>
                  <a:pt x="34" y="2092"/>
                </a:cubicBezTo>
                <a:cubicBezTo>
                  <a:pt x="35" y="2088"/>
                  <a:pt x="35" y="2087"/>
                  <a:pt x="35" y="2083"/>
                </a:cubicBezTo>
                <a:cubicBezTo>
                  <a:pt x="36" y="2079"/>
                  <a:pt x="36" y="2079"/>
                  <a:pt x="37" y="2075"/>
                </a:cubicBezTo>
                <a:cubicBezTo>
                  <a:pt x="37" y="2071"/>
                  <a:pt x="38" y="2070"/>
                  <a:pt x="38" y="2066"/>
                </a:cubicBezTo>
                <a:cubicBezTo>
                  <a:pt x="39" y="2062"/>
                  <a:pt x="39" y="2062"/>
                  <a:pt x="40" y="2058"/>
                </a:cubicBezTo>
                <a:cubicBezTo>
                  <a:pt x="40" y="2054"/>
                  <a:pt x="41" y="2053"/>
                  <a:pt x="41" y="2049"/>
                </a:cubicBezTo>
                <a:cubicBezTo>
                  <a:pt x="42" y="2045"/>
                  <a:pt x="42" y="2045"/>
                  <a:pt x="43" y="2041"/>
                </a:cubicBezTo>
                <a:cubicBezTo>
                  <a:pt x="44" y="2037"/>
                  <a:pt x="44" y="2036"/>
                  <a:pt x="45" y="2032"/>
                </a:cubicBezTo>
                <a:cubicBezTo>
                  <a:pt x="45" y="2028"/>
                  <a:pt x="45" y="2028"/>
                  <a:pt x="46" y="2024"/>
                </a:cubicBezTo>
                <a:cubicBezTo>
                  <a:pt x="47" y="2020"/>
                  <a:pt x="47" y="2019"/>
                  <a:pt x="48" y="2015"/>
                </a:cubicBezTo>
                <a:cubicBezTo>
                  <a:pt x="49" y="2012"/>
                  <a:pt x="49" y="2011"/>
                  <a:pt x="49" y="2007"/>
                </a:cubicBezTo>
                <a:cubicBezTo>
                  <a:pt x="50" y="2003"/>
                  <a:pt x="50" y="2002"/>
                  <a:pt x="51" y="1998"/>
                </a:cubicBezTo>
                <a:cubicBezTo>
                  <a:pt x="52" y="1995"/>
                  <a:pt x="52" y="1994"/>
                  <a:pt x="53" y="1990"/>
                </a:cubicBezTo>
                <a:cubicBezTo>
                  <a:pt x="54" y="1986"/>
                  <a:pt x="54" y="1985"/>
                  <a:pt x="55" y="1981"/>
                </a:cubicBezTo>
                <a:cubicBezTo>
                  <a:pt x="56" y="1978"/>
                  <a:pt x="56" y="1977"/>
                  <a:pt x="57" y="1973"/>
                </a:cubicBezTo>
                <a:cubicBezTo>
                  <a:pt x="57" y="1969"/>
                  <a:pt x="58" y="1968"/>
                  <a:pt x="58" y="1965"/>
                </a:cubicBezTo>
                <a:cubicBezTo>
                  <a:pt x="59" y="1961"/>
                  <a:pt x="59" y="1960"/>
                  <a:pt x="60" y="1956"/>
                </a:cubicBezTo>
                <a:cubicBezTo>
                  <a:pt x="61" y="1952"/>
                  <a:pt x="61" y="1951"/>
                  <a:pt x="62" y="1948"/>
                </a:cubicBezTo>
                <a:cubicBezTo>
                  <a:pt x="63" y="1944"/>
                  <a:pt x="63" y="1943"/>
                  <a:pt x="64" y="1939"/>
                </a:cubicBezTo>
                <a:cubicBezTo>
                  <a:pt x="65" y="1935"/>
                  <a:pt x="65" y="1935"/>
                  <a:pt x="66" y="1931"/>
                </a:cubicBezTo>
                <a:cubicBezTo>
                  <a:pt x="67" y="1927"/>
                  <a:pt x="67" y="1926"/>
                  <a:pt x="68" y="1922"/>
                </a:cubicBezTo>
                <a:cubicBezTo>
                  <a:pt x="69" y="1919"/>
                  <a:pt x="69" y="1918"/>
                  <a:pt x="70" y="1914"/>
                </a:cubicBezTo>
                <a:cubicBezTo>
                  <a:pt x="71" y="1910"/>
                  <a:pt x="71" y="1909"/>
                  <a:pt x="72" y="1906"/>
                </a:cubicBezTo>
                <a:cubicBezTo>
                  <a:pt x="73" y="1902"/>
                  <a:pt x="73" y="1901"/>
                  <a:pt x="74" y="1897"/>
                </a:cubicBezTo>
                <a:cubicBezTo>
                  <a:pt x="75" y="1893"/>
                  <a:pt x="75" y="1892"/>
                  <a:pt x="76" y="1889"/>
                </a:cubicBezTo>
                <a:cubicBezTo>
                  <a:pt x="77" y="1885"/>
                  <a:pt x="77" y="1884"/>
                  <a:pt x="78" y="1880"/>
                </a:cubicBezTo>
                <a:cubicBezTo>
                  <a:pt x="79" y="1876"/>
                  <a:pt x="80" y="1876"/>
                  <a:pt x="81" y="1872"/>
                </a:cubicBezTo>
                <a:cubicBezTo>
                  <a:pt x="82" y="1868"/>
                  <a:pt x="82" y="1867"/>
                  <a:pt x="83" y="1863"/>
                </a:cubicBezTo>
                <a:cubicBezTo>
                  <a:pt x="84" y="1860"/>
                  <a:pt x="84" y="1859"/>
                  <a:pt x="85" y="1855"/>
                </a:cubicBezTo>
                <a:cubicBezTo>
                  <a:pt x="86" y="1851"/>
                  <a:pt x="86" y="1850"/>
                  <a:pt x="87" y="1847"/>
                </a:cubicBezTo>
                <a:cubicBezTo>
                  <a:pt x="88" y="1843"/>
                  <a:pt x="89" y="1842"/>
                  <a:pt x="90" y="1838"/>
                </a:cubicBezTo>
                <a:cubicBezTo>
                  <a:pt x="91" y="1835"/>
                  <a:pt x="91" y="1834"/>
                  <a:pt x="92" y="1830"/>
                </a:cubicBezTo>
                <a:cubicBezTo>
                  <a:pt x="93" y="1826"/>
                  <a:pt x="93" y="1825"/>
                  <a:pt x="94" y="1822"/>
                </a:cubicBezTo>
                <a:cubicBezTo>
                  <a:pt x="95" y="1818"/>
                  <a:pt x="96" y="1817"/>
                  <a:pt x="97" y="1813"/>
                </a:cubicBezTo>
                <a:cubicBezTo>
                  <a:pt x="98" y="1809"/>
                  <a:pt x="98" y="1809"/>
                  <a:pt x="99" y="1805"/>
                </a:cubicBezTo>
                <a:cubicBezTo>
                  <a:pt x="100" y="1801"/>
                  <a:pt x="100" y="1800"/>
                  <a:pt x="101" y="1796"/>
                </a:cubicBezTo>
                <a:cubicBezTo>
                  <a:pt x="103" y="1793"/>
                  <a:pt x="103" y="1792"/>
                  <a:pt x="104" y="1788"/>
                </a:cubicBezTo>
                <a:cubicBezTo>
                  <a:pt x="105" y="1784"/>
                  <a:pt x="105" y="1783"/>
                  <a:pt x="106" y="1780"/>
                </a:cubicBezTo>
                <a:cubicBezTo>
                  <a:pt x="108" y="1776"/>
                  <a:pt x="108" y="1775"/>
                  <a:pt x="109" y="1771"/>
                </a:cubicBezTo>
                <a:cubicBezTo>
                  <a:pt x="110" y="1768"/>
                  <a:pt x="110" y="1767"/>
                  <a:pt x="112" y="1763"/>
                </a:cubicBezTo>
                <a:cubicBezTo>
                  <a:pt x="113" y="1759"/>
                  <a:pt x="113" y="1758"/>
                  <a:pt x="114" y="1755"/>
                </a:cubicBezTo>
                <a:cubicBezTo>
                  <a:pt x="115" y="1751"/>
                  <a:pt x="116" y="1750"/>
                  <a:pt x="117" y="1746"/>
                </a:cubicBezTo>
                <a:cubicBezTo>
                  <a:pt x="118" y="1743"/>
                  <a:pt x="118" y="1742"/>
                  <a:pt x="119" y="1738"/>
                </a:cubicBezTo>
                <a:cubicBezTo>
                  <a:pt x="121" y="1734"/>
                  <a:pt x="121" y="1733"/>
                  <a:pt x="122" y="1730"/>
                </a:cubicBezTo>
                <a:cubicBezTo>
                  <a:pt x="123" y="1726"/>
                  <a:pt x="124" y="1725"/>
                  <a:pt x="125" y="1721"/>
                </a:cubicBezTo>
                <a:cubicBezTo>
                  <a:pt x="126" y="1718"/>
                  <a:pt x="126" y="1717"/>
                  <a:pt x="128" y="1713"/>
                </a:cubicBezTo>
                <a:cubicBezTo>
                  <a:pt x="129" y="1709"/>
                  <a:pt x="129" y="1709"/>
                  <a:pt x="130" y="1705"/>
                </a:cubicBezTo>
                <a:cubicBezTo>
                  <a:pt x="132" y="1701"/>
                  <a:pt x="132" y="1700"/>
                  <a:pt x="133" y="1697"/>
                </a:cubicBezTo>
                <a:cubicBezTo>
                  <a:pt x="134" y="1693"/>
                  <a:pt x="135" y="1692"/>
                  <a:pt x="136" y="1688"/>
                </a:cubicBezTo>
                <a:cubicBezTo>
                  <a:pt x="137" y="1685"/>
                  <a:pt x="137" y="1684"/>
                  <a:pt x="139" y="1680"/>
                </a:cubicBezTo>
                <a:cubicBezTo>
                  <a:pt x="140" y="1676"/>
                  <a:pt x="140" y="1675"/>
                  <a:pt x="142" y="1672"/>
                </a:cubicBezTo>
                <a:cubicBezTo>
                  <a:pt x="143" y="1668"/>
                  <a:pt x="143" y="1667"/>
                  <a:pt x="145" y="1663"/>
                </a:cubicBezTo>
                <a:cubicBezTo>
                  <a:pt x="146" y="1660"/>
                  <a:pt x="146" y="1659"/>
                  <a:pt x="148" y="1655"/>
                </a:cubicBezTo>
                <a:cubicBezTo>
                  <a:pt x="149" y="1651"/>
                  <a:pt x="149" y="1651"/>
                  <a:pt x="151" y="1647"/>
                </a:cubicBezTo>
                <a:cubicBezTo>
                  <a:pt x="152" y="1643"/>
                  <a:pt x="152" y="1642"/>
                  <a:pt x="154" y="1639"/>
                </a:cubicBezTo>
                <a:cubicBezTo>
                  <a:pt x="155" y="1635"/>
                  <a:pt x="155" y="1634"/>
                  <a:pt x="157" y="1630"/>
                </a:cubicBezTo>
                <a:cubicBezTo>
                  <a:pt x="158" y="1627"/>
                  <a:pt x="158" y="1626"/>
                  <a:pt x="160" y="1622"/>
                </a:cubicBezTo>
                <a:cubicBezTo>
                  <a:pt x="161" y="1618"/>
                  <a:pt x="161" y="1618"/>
                  <a:pt x="163" y="1614"/>
                </a:cubicBezTo>
                <a:cubicBezTo>
                  <a:pt x="164" y="1610"/>
                  <a:pt x="165" y="1609"/>
                  <a:pt x="166" y="1606"/>
                </a:cubicBezTo>
                <a:cubicBezTo>
                  <a:pt x="167" y="1602"/>
                  <a:pt x="168" y="1601"/>
                  <a:pt x="169" y="1597"/>
                </a:cubicBezTo>
                <a:cubicBezTo>
                  <a:pt x="171" y="1594"/>
                  <a:pt x="171" y="1593"/>
                  <a:pt x="172" y="1589"/>
                </a:cubicBezTo>
                <a:cubicBezTo>
                  <a:pt x="174" y="1586"/>
                  <a:pt x="174" y="1585"/>
                  <a:pt x="176" y="1581"/>
                </a:cubicBezTo>
                <a:cubicBezTo>
                  <a:pt x="177" y="1577"/>
                  <a:pt x="177" y="1577"/>
                  <a:pt x="179" y="1573"/>
                </a:cubicBezTo>
                <a:cubicBezTo>
                  <a:pt x="180" y="1569"/>
                  <a:pt x="181" y="1568"/>
                  <a:pt x="182" y="1565"/>
                </a:cubicBezTo>
                <a:cubicBezTo>
                  <a:pt x="184" y="1561"/>
                  <a:pt x="184" y="1560"/>
                  <a:pt x="185" y="1557"/>
                </a:cubicBezTo>
                <a:cubicBezTo>
                  <a:pt x="187" y="1553"/>
                  <a:pt x="187" y="1552"/>
                  <a:pt x="189" y="1548"/>
                </a:cubicBezTo>
                <a:cubicBezTo>
                  <a:pt x="190" y="1545"/>
                  <a:pt x="191" y="1544"/>
                  <a:pt x="192" y="1540"/>
                </a:cubicBezTo>
                <a:cubicBezTo>
                  <a:pt x="194" y="1537"/>
                  <a:pt x="194" y="1536"/>
                  <a:pt x="196" y="1532"/>
                </a:cubicBezTo>
                <a:cubicBezTo>
                  <a:pt x="197" y="1528"/>
                  <a:pt x="197" y="1528"/>
                  <a:pt x="199" y="1524"/>
                </a:cubicBezTo>
                <a:cubicBezTo>
                  <a:pt x="201" y="1520"/>
                  <a:pt x="201" y="1519"/>
                  <a:pt x="202" y="1516"/>
                </a:cubicBezTo>
                <a:cubicBezTo>
                  <a:pt x="204" y="1512"/>
                  <a:pt x="204" y="1511"/>
                  <a:pt x="206" y="1508"/>
                </a:cubicBezTo>
                <a:cubicBezTo>
                  <a:pt x="208" y="1504"/>
                  <a:pt x="208" y="1503"/>
                  <a:pt x="210" y="1499"/>
                </a:cubicBezTo>
                <a:cubicBezTo>
                  <a:pt x="211" y="1496"/>
                  <a:pt x="211" y="1495"/>
                  <a:pt x="213" y="1491"/>
                </a:cubicBezTo>
                <a:cubicBezTo>
                  <a:pt x="215" y="1488"/>
                  <a:pt x="215" y="1487"/>
                  <a:pt x="217" y="1483"/>
                </a:cubicBezTo>
                <a:cubicBezTo>
                  <a:pt x="218" y="1480"/>
                  <a:pt x="219" y="1479"/>
                  <a:pt x="220" y="1475"/>
                </a:cubicBezTo>
                <a:cubicBezTo>
                  <a:pt x="222" y="1471"/>
                  <a:pt x="222" y="1471"/>
                  <a:pt x="224" y="1467"/>
                </a:cubicBezTo>
                <a:cubicBezTo>
                  <a:pt x="226" y="1463"/>
                  <a:pt x="226" y="1463"/>
                  <a:pt x="228" y="1459"/>
                </a:cubicBezTo>
                <a:cubicBezTo>
                  <a:pt x="229" y="1455"/>
                  <a:pt x="230" y="1454"/>
                  <a:pt x="231" y="1451"/>
                </a:cubicBezTo>
                <a:cubicBezTo>
                  <a:pt x="233" y="1447"/>
                  <a:pt x="233" y="1446"/>
                  <a:pt x="235" y="1443"/>
                </a:cubicBezTo>
                <a:cubicBezTo>
                  <a:pt x="237" y="1439"/>
                  <a:pt x="237" y="1438"/>
                  <a:pt x="239" y="1435"/>
                </a:cubicBezTo>
                <a:cubicBezTo>
                  <a:pt x="241" y="1431"/>
                  <a:pt x="241" y="1430"/>
                  <a:pt x="243" y="1427"/>
                </a:cubicBezTo>
                <a:cubicBezTo>
                  <a:pt x="244" y="1423"/>
                  <a:pt x="245" y="1422"/>
                  <a:pt x="247" y="1419"/>
                </a:cubicBezTo>
                <a:cubicBezTo>
                  <a:pt x="248" y="1415"/>
                  <a:pt x="249" y="1414"/>
                  <a:pt x="250" y="1411"/>
                </a:cubicBezTo>
                <a:cubicBezTo>
                  <a:pt x="252" y="1407"/>
                  <a:pt x="253" y="1406"/>
                  <a:pt x="254" y="1403"/>
                </a:cubicBezTo>
                <a:cubicBezTo>
                  <a:pt x="256" y="1399"/>
                  <a:pt x="257" y="1398"/>
                  <a:pt x="258" y="1394"/>
                </a:cubicBezTo>
                <a:cubicBezTo>
                  <a:pt x="260" y="1391"/>
                  <a:pt x="260" y="1390"/>
                  <a:pt x="262" y="1386"/>
                </a:cubicBezTo>
                <a:cubicBezTo>
                  <a:pt x="264" y="1383"/>
                  <a:pt x="264" y="1382"/>
                  <a:pt x="266" y="1378"/>
                </a:cubicBezTo>
                <a:cubicBezTo>
                  <a:pt x="268" y="1375"/>
                  <a:pt x="269" y="1374"/>
                  <a:pt x="270" y="1370"/>
                </a:cubicBezTo>
                <a:cubicBezTo>
                  <a:pt x="272" y="1367"/>
                  <a:pt x="273" y="1366"/>
                  <a:pt x="274" y="1363"/>
                </a:cubicBezTo>
                <a:cubicBezTo>
                  <a:pt x="276" y="1359"/>
                  <a:pt x="277" y="1358"/>
                  <a:pt x="278" y="1355"/>
                </a:cubicBezTo>
                <a:cubicBezTo>
                  <a:pt x="280" y="1351"/>
                  <a:pt x="281" y="1350"/>
                  <a:pt x="283" y="1347"/>
                </a:cubicBezTo>
                <a:cubicBezTo>
                  <a:pt x="284" y="1343"/>
                  <a:pt x="285" y="1342"/>
                  <a:pt x="287" y="1339"/>
                </a:cubicBezTo>
                <a:cubicBezTo>
                  <a:pt x="289" y="1335"/>
                  <a:pt x="289" y="1334"/>
                  <a:pt x="291" y="1331"/>
                </a:cubicBezTo>
                <a:cubicBezTo>
                  <a:pt x="293" y="1327"/>
                  <a:pt x="293" y="1326"/>
                  <a:pt x="295" y="1323"/>
                </a:cubicBezTo>
                <a:cubicBezTo>
                  <a:pt x="297" y="1319"/>
                  <a:pt x="298" y="1318"/>
                  <a:pt x="299" y="1315"/>
                </a:cubicBezTo>
                <a:cubicBezTo>
                  <a:pt x="301" y="1311"/>
                  <a:pt x="302" y="1310"/>
                  <a:pt x="304" y="1307"/>
                </a:cubicBezTo>
                <a:cubicBezTo>
                  <a:pt x="306" y="1303"/>
                  <a:pt x="306" y="1302"/>
                  <a:pt x="308" y="1299"/>
                </a:cubicBezTo>
                <a:cubicBezTo>
                  <a:pt x="310" y="1295"/>
                  <a:pt x="310" y="1295"/>
                  <a:pt x="312" y="1291"/>
                </a:cubicBezTo>
                <a:cubicBezTo>
                  <a:pt x="314" y="1287"/>
                  <a:pt x="315" y="1287"/>
                  <a:pt x="317" y="1283"/>
                </a:cubicBezTo>
                <a:cubicBezTo>
                  <a:pt x="319" y="1280"/>
                  <a:pt x="319" y="1279"/>
                  <a:pt x="321" y="1275"/>
                </a:cubicBezTo>
                <a:cubicBezTo>
                  <a:pt x="323" y="1272"/>
                  <a:pt x="324" y="1271"/>
                  <a:pt x="326" y="1267"/>
                </a:cubicBezTo>
                <a:cubicBezTo>
                  <a:pt x="328" y="1264"/>
                  <a:pt x="328" y="1263"/>
                  <a:pt x="330" y="1259"/>
                </a:cubicBezTo>
                <a:cubicBezTo>
                  <a:pt x="332" y="1256"/>
                  <a:pt x="333" y="1255"/>
                  <a:pt x="335" y="1252"/>
                </a:cubicBezTo>
                <a:cubicBezTo>
                  <a:pt x="337" y="1248"/>
                  <a:pt x="337" y="1247"/>
                  <a:pt x="339" y="1244"/>
                </a:cubicBezTo>
                <a:cubicBezTo>
                  <a:pt x="341" y="1240"/>
                  <a:pt x="342" y="1239"/>
                  <a:pt x="344" y="1236"/>
                </a:cubicBezTo>
                <a:cubicBezTo>
                  <a:pt x="346" y="1232"/>
                  <a:pt x="346" y="1232"/>
                  <a:pt x="348" y="1228"/>
                </a:cubicBezTo>
                <a:cubicBezTo>
                  <a:pt x="350" y="1225"/>
                  <a:pt x="351" y="1224"/>
                  <a:pt x="353" y="1220"/>
                </a:cubicBezTo>
                <a:cubicBezTo>
                  <a:pt x="355" y="1217"/>
                  <a:pt x="356" y="1216"/>
                  <a:pt x="358" y="1212"/>
                </a:cubicBezTo>
                <a:cubicBezTo>
                  <a:pt x="360" y="1209"/>
                  <a:pt x="360" y="1208"/>
                  <a:pt x="362" y="1205"/>
                </a:cubicBezTo>
                <a:cubicBezTo>
                  <a:pt x="365" y="1201"/>
                  <a:pt x="365" y="1200"/>
                  <a:pt x="367" y="1197"/>
                </a:cubicBezTo>
                <a:cubicBezTo>
                  <a:pt x="369" y="1193"/>
                  <a:pt x="370" y="1193"/>
                  <a:pt x="372" y="1189"/>
                </a:cubicBezTo>
                <a:cubicBezTo>
                  <a:pt x="374" y="1186"/>
                  <a:pt x="375" y="1185"/>
                  <a:pt x="377" y="1181"/>
                </a:cubicBezTo>
                <a:cubicBezTo>
                  <a:pt x="379" y="1178"/>
                  <a:pt x="379" y="1177"/>
                  <a:pt x="382" y="1174"/>
                </a:cubicBezTo>
                <a:cubicBezTo>
                  <a:pt x="384" y="1170"/>
                  <a:pt x="384" y="1169"/>
                  <a:pt x="386" y="1166"/>
                </a:cubicBezTo>
                <a:cubicBezTo>
                  <a:pt x="389" y="1162"/>
                  <a:pt x="389" y="1162"/>
                  <a:pt x="391" y="1158"/>
                </a:cubicBezTo>
                <a:cubicBezTo>
                  <a:pt x="394" y="1155"/>
                  <a:pt x="394" y="1154"/>
                  <a:pt x="396" y="1150"/>
                </a:cubicBezTo>
                <a:cubicBezTo>
                  <a:pt x="398" y="1147"/>
                  <a:pt x="399" y="1146"/>
                  <a:pt x="401" y="1143"/>
                </a:cubicBezTo>
                <a:cubicBezTo>
                  <a:pt x="403" y="1139"/>
                  <a:pt x="404" y="1138"/>
                  <a:pt x="406" y="1135"/>
                </a:cubicBezTo>
                <a:cubicBezTo>
                  <a:pt x="409" y="1132"/>
                  <a:pt x="409" y="1131"/>
                  <a:pt x="411" y="1127"/>
                </a:cubicBezTo>
                <a:cubicBezTo>
                  <a:pt x="413" y="1124"/>
                  <a:pt x="414" y="1123"/>
                  <a:pt x="416" y="1120"/>
                </a:cubicBezTo>
                <a:cubicBezTo>
                  <a:pt x="419" y="1116"/>
                  <a:pt x="419" y="1115"/>
                  <a:pt x="421" y="1112"/>
                </a:cubicBezTo>
                <a:cubicBezTo>
                  <a:pt x="424" y="1108"/>
                  <a:pt x="424" y="1108"/>
                  <a:pt x="427" y="1104"/>
                </a:cubicBezTo>
                <a:cubicBezTo>
                  <a:pt x="429" y="1101"/>
                  <a:pt x="429" y="1100"/>
                  <a:pt x="432" y="1097"/>
                </a:cubicBezTo>
                <a:cubicBezTo>
                  <a:pt x="434" y="1093"/>
                  <a:pt x="435" y="1092"/>
                  <a:pt x="437" y="1089"/>
                </a:cubicBezTo>
                <a:cubicBezTo>
                  <a:pt x="439" y="1086"/>
                  <a:pt x="440" y="1085"/>
                  <a:pt x="442" y="1081"/>
                </a:cubicBezTo>
                <a:cubicBezTo>
                  <a:pt x="445" y="1078"/>
                  <a:pt x="445" y="1077"/>
                  <a:pt x="447" y="1074"/>
                </a:cubicBezTo>
                <a:cubicBezTo>
                  <a:pt x="450" y="1070"/>
                  <a:pt x="450" y="1070"/>
                  <a:pt x="453" y="1066"/>
                </a:cubicBezTo>
                <a:cubicBezTo>
                  <a:pt x="455" y="1063"/>
                  <a:pt x="456" y="1062"/>
                  <a:pt x="458" y="1059"/>
                </a:cubicBezTo>
                <a:cubicBezTo>
                  <a:pt x="460" y="1055"/>
                  <a:pt x="461" y="1054"/>
                  <a:pt x="463" y="1051"/>
                </a:cubicBezTo>
                <a:cubicBezTo>
                  <a:pt x="466" y="1048"/>
                  <a:pt x="466" y="1047"/>
                  <a:pt x="469" y="1043"/>
                </a:cubicBezTo>
                <a:cubicBezTo>
                  <a:pt x="471" y="1040"/>
                  <a:pt x="472" y="1039"/>
                  <a:pt x="474" y="1036"/>
                </a:cubicBezTo>
                <a:cubicBezTo>
                  <a:pt x="477" y="1032"/>
                  <a:pt x="477" y="1032"/>
                  <a:pt x="480" y="1028"/>
                </a:cubicBezTo>
                <a:cubicBezTo>
                  <a:pt x="482" y="1025"/>
                  <a:pt x="483" y="1024"/>
                  <a:pt x="485" y="1021"/>
                </a:cubicBezTo>
                <a:cubicBezTo>
                  <a:pt x="488" y="1017"/>
                  <a:pt x="488" y="1017"/>
                  <a:pt x="491" y="1013"/>
                </a:cubicBezTo>
                <a:cubicBezTo>
                  <a:pt x="493" y="1010"/>
                  <a:pt x="494" y="1009"/>
                  <a:pt x="496" y="1006"/>
                </a:cubicBezTo>
                <a:cubicBezTo>
                  <a:pt x="499" y="1002"/>
                  <a:pt x="499" y="1002"/>
                  <a:pt x="502" y="998"/>
                </a:cubicBezTo>
                <a:cubicBezTo>
                  <a:pt x="505" y="995"/>
                  <a:pt x="505" y="994"/>
                  <a:pt x="508" y="991"/>
                </a:cubicBezTo>
                <a:cubicBezTo>
                  <a:pt x="510" y="987"/>
                  <a:pt x="511" y="987"/>
                  <a:pt x="513" y="983"/>
                </a:cubicBezTo>
                <a:cubicBezTo>
                  <a:pt x="516" y="980"/>
                  <a:pt x="516" y="979"/>
                  <a:pt x="519" y="976"/>
                </a:cubicBezTo>
                <a:cubicBezTo>
                  <a:pt x="522" y="972"/>
                  <a:pt x="522" y="972"/>
                  <a:pt x="525" y="968"/>
                </a:cubicBezTo>
                <a:cubicBezTo>
                  <a:pt x="527" y="965"/>
                  <a:pt x="528" y="964"/>
                  <a:pt x="530" y="961"/>
                </a:cubicBezTo>
                <a:cubicBezTo>
                  <a:pt x="533" y="958"/>
                  <a:pt x="534" y="957"/>
                  <a:pt x="536" y="954"/>
                </a:cubicBezTo>
                <a:cubicBezTo>
                  <a:pt x="539" y="950"/>
                  <a:pt x="540" y="949"/>
                  <a:pt x="542" y="946"/>
                </a:cubicBezTo>
                <a:cubicBezTo>
                  <a:pt x="545" y="943"/>
                  <a:pt x="545" y="942"/>
                  <a:pt x="548" y="939"/>
                </a:cubicBezTo>
                <a:cubicBezTo>
                  <a:pt x="551" y="935"/>
                  <a:pt x="551" y="935"/>
                  <a:pt x="554" y="931"/>
                </a:cubicBezTo>
                <a:cubicBezTo>
                  <a:pt x="557" y="928"/>
                  <a:pt x="557" y="927"/>
                  <a:pt x="560" y="924"/>
                </a:cubicBezTo>
                <a:cubicBezTo>
                  <a:pt x="563" y="921"/>
                  <a:pt x="563" y="920"/>
                  <a:pt x="566" y="917"/>
                </a:cubicBezTo>
                <a:cubicBezTo>
                  <a:pt x="569" y="913"/>
                  <a:pt x="569" y="913"/>
                  <a:pt x="572" y="909"/>
                </a:cubicBezTo>
                <a:cubicBezTo>
                  <a:pt x="575" y="906"/>
                  <a:pt x="575" y="905"/>
                  <a:pt x="578" y="902"/>
                </a:cubicBezTo>
                <a:cubicBezTo>
                  <a:pt x="581" y="899"/>
                  <a:pt x="581" y="898"/>
                  <a:pt x="584" y="895"/>
                </a:cubicBezTo>
                <a:cubicBezTo>
                  <a:pt x="587" y="891"/>
                  <a:pt x="588" y="891"/>
                  <a:pt x="590" y="887"/>
                </a:cubicBezTo>
                <a:cubicBezTo>
                  <a:pt x="593" y="884"/>
                  <a:pt x="594" y="883"/>
                  <a:pt x="596" y="880"/>
                </a:cubicBezTo>
                <a:cubicBezTo>
                  <a:pt x="599" y="877"/>
                  <a:pt x="600" y="876"/>
                  <a:pt x="603" y="873"/>
                </a:cubicBezTo>
                <a:cubicBezTo>
                  <a:pt x="605" y="870"/>
                  <a:pt x="606" y="869"/>
                  <a:pt x="609" y="866"/>
                </a:cubicBezTo>
                <a:cubicBezTo>
                  <a:pt x="612" y="862"/>
                  <a:pt x="612" y="862"/>
                  <a:pt x="615" y="858"/>
                </a:cubicBezTo>
                <a:cubicBezTo>
                  <a:pt x="618" y="855"/>
                  <a:pt x="619" y="854"/>
                  <a:pt x="622" y="851"/>
                </a:cubicBezTo>
                <a:cubicBezTo>
                  <a:pt x="624" y="848"/>
                  <a:pt x="625" y="847"/>
                  <a:pt x="628" y="844"/>
                </a:cubicBezTo>
                <a:cubicBezTo>
                  <a:pt x="631" y="841"/>
                  <a:pt x="631" y="840"/>
                  <a:pt x="634" y="837"/>
                </a:cubicBezTo>
                <a:cubicBezTo>
                  <a:pt x="637" y="833"/>
                  <a:pt x="638" y="833"/>
                  <a:pt x="641" y="830"/>
                </a:cubicBezTo>
                <a:cubicBezTo>
                  <a:pt x="644" y="826"/>
                  <a:pt x="644" y="826"/>
                  <a:pt x="647" y="822"/>
                </a:cubicBezTo>
                <a:cubicBezTo>
                  <a:pt x="650" y="819"/>
                  <a:pt x="651" y="818"/>
                  <a:pt x="654" y="815"/>
                </a:cubicBezTo>
                <a:cubicBezTo>
                  <a:pt x="657" y="812"/>
                  <a:pt x="657" y="811"/>
                  <a:pt x="660" y="808"/>
                </a:cubicBezTo>
                <a:cubicBezTo>
                  <a:pt x="663" y="805"/>
                  <a:pt x="664" y="804"/>
                  <a:pt x="667" y="801"/>
                </a:cubicBezTo>
                <a:cubicBezTo>
                  <a:pt x="670" y="798"/>
                  <a:pt x="670" y="797"/>
                  <a:pt x="673" y="794"/>
                </a:cubicBezTo>
                <a:cubicBezTo>
                  <a:pt x="676" y="791"/>
                  <a:pt x="677" y="790"/>
                  <a:pt x="680" y="787"/>
                </a:cubicBezTo>
                <a:cubicBezTo>
                  <a:pt x="683" y="784"/>
                  <a:pt x="684" y="783"/>
                  <a:pt x="687" y="780"/>
                </a:cubicBezTo>
                <a:cubicBezTo>
                  <a:pt x="690" y="777"/>
                  <a:pt x="690" y="776"/>
                  <a:pt x="693" y="773"/>
                </a:cubicBezTo>
                <a:cubicBezTo>
                  <a:pt x="696" y="769"/>
                  <a:pt x="697" y="769"/>
                  <a:pt x="700" y="766"/>
                </a:cubicBezTo>
                <a:cubicBezTo>
                  <a:pt x="703" y="762"/>
                  <a:pt x="704" y="762"/>
                  <a:pt x="707" y="758"/>
                </a:cubicBezTo>
                <a:cubicBezTo>
                  <a:pt x="710" y="755"/>
                  <a:pt x="711" y="755"/>
                  <a:pt x="714" y="751"/>
                </a:cubicBezTo>
                <a:cubicBezTo>
                  <a:pt x="717" y="748"/>
                  <a:pt x="718" y="748"/>
                  <a:pt x="721" y="744"/>
                </a:cubicBezTo>
                <a:cubicBezTo>
                  <a:pt x="724" y="741"/>
                  <a:pt x="724" y="741"/>
                  <a:pt x="728" y="738"/>
                </a:cubicBezTo>
                <a:cubicBezTo>
                  <a:pt x="731" y="734"/>
                  <a:pt x="731" y="734"/>
                  <a:pt x="735" y="731"/>
                </a:cubicBezTo>
                <a:cubicBezTo>
                  <a:pt x="738" y="727"/>
                  <a:pt x="738" y="727"/>
                  <a:pt x="742" y="724"/>
                </a:cubicBezTo>
                <a:cubicBezTo>
                  <a:pt x="745" y="720"/>
                  <a:pt x="745" y="720"/>
                  <a:pt x="749" y="717"/>
                </a:cubicBezTo>
                <a:cubicBezTo>
                  <a:pt x="752" y="713"/>
                  <a:pt x="753" y="713"/>
                  <a:pt x="756" y="710"/>
                </a:cubicBezTo>
                <a:cubicBezTo>
                  <a:pt x="759" y="707"/>
                  <a:pt x="760" y="706"/>
                  <a:pt x="763" y="703"/>
                </a:cubicBezTo>
                <a:cubicBezTo>
                  <a:pt x="766" y="700"/>
                  <a:pt x="767" y="699"/>
                  <a:pt x="770" y="696"/>
                </a:cubicBezTo>
                <a:cubicBezTo>
                  <a:pt x="773" y="693"/>
                  <a:pt x="774" y="692"/>
                  <a:pt x="777" y="689"/>
                </a:cubicBezTo>
                <a:cubicBezTo>
                  <a:pt x="780" y="686"/>
                  <a:pt x="781" y="685"/>
                  <a:pt x="784" y="682"/>
                </a:cubicBezTo>
                <a:cubicBezTo>
                  <a:pt x="788" y="679"/>
                  <a:pt x="788" y="678"/>
                  <a:pt x="792" y="675"/>
                </a:cubicBezTo>
                <a:cubicBezTo>
                  <a:pt x="795" y="672"/>
                  <a:pt x="796" y="672"/>
                  <a:pt x="799" y="668"/>
                </a:cubicBezTo>
                <a:cubicBezTo>
                  <a:pt x="802" y="665"/>
                  <a:pt x="803" y="665"/>
                  <a:pt x="806" y="662"/>
                </a:cubicBezTo>
                <a:cubicBezTo>
                  <a:pt x="810" y="659"/>
                  <a:pt x="810" y="658"/>
                  <a:pt x="814" y="655"/>
                </a:cubicBezTo>
                <a:cubicBezTo>
                  <a:pt x="817" y="652"/>
                  <a:pt x="818" y="651"/>
                  <a:pt x="821" y="648"/>
                </a:cubicBezTo>
                <a:cubicBezTo>
                  <a:pt x="825" y="645"/>
                  <a:pt x="825" y="644"/>
                  <a:pt x="829" y="641"/>
                </a:cubicBezTo>
                <a:cubicBezTo>
                  <a:pt x="832" y="638"/>
                  <a:pt x="833" y="638"/>
                  <a:pt x="836" y="635"/>
                </a:cubicBezTo>
                <a:cubicBezTo>
                  <a:pt x="840" y="632"/>
                  <a:pt x="840" y="631"/>
                  <a:pt x="844" y="628"/>
                </a:cubicBezTo>
                <a:cubicBezTo>
                  <a:pt x="847" y="625"/>
                  <a:pt x="848" y="624"/>
                  <a:pt x="851" y="621"/>
                </a:cubicBezTo>
                <a:cubicBezTo>
                  <a:pt x="855" y="618"/>
                  <a:pt x="856" y="618"/>
                  <a:pt x="859" y="614"/>
                </a:cubicBezTo>
                <a:cubicBezTo>
                  <a:pt x="862" y="612"/>
                  <a:pt x="863" y="611"/>
                  <a:pt x="867" y="608"/>
                </a:cubicBezTo>
                <a:cubicBezTo>
                  <a:pt x="870" y="605"/>
                  <a:pt x="871" y="604"/>
                  <a:pt x="874" y="601"/>
                </a:cubicBezTo>
                <a:cubicBezTo>
                  <a:pt x="878" y="598"/>
                  <a:pt x="879" y="598"/>
                  <a:pt x="882" y="595"/>
                </a:cubicBezTo>
                <a:cubicBezTo>
                  <a:pt x="886" y="592"/>
                  <a:pt x="887" y="591"/>
                  <a:pt x="890" y="588"/>
                </a:cubicBezTo>
                <a:cubicBezTo>
                  <a:pt x="894" y="585"/>
                  <a:pt x="894" y="584"/>
                  <a:pt x="898" y="581"/>
                </a:cubicBezTo>
                <a:cubicBezTo>
                  <a:pt x="901" y="578"/>
                  <a:pt x="902" y="578"/>
                  <a:pt x="906" y="575"/>
                </a:cubicBezTo>
                <a:cubicBezTo>
                  <a:pt x="909" y="572"/>
                  <a:pt x="910" y="571"/>
                  <a:pt x="914" y="568"/>
                </a:cubicBezTo>
                <a:cubicBezTo>
                  <a:pt x="917" y="565"/>
                  <a:pt x="918" y="565"/>
                  <a:pt x="922" y="562"/>
                </a:cubicBezTo>
                <a:cubicBezTo>
                  <a:pt x="925" y="559"/>
                  <a:pt x="926" y="558"/>
                  <a:pt x="930" y="555"/>
                </a:cubicBezTo>
                <a:cubicBezTo>
                  <a:pt x="933" y="552"/>
                  <a:pt x="934" y="552"/>
                  <a:pt x="938" y="549"/>
                </a:cubicBezTo>
                <a:cubicBezTo>
                  <a:pt x="942" y="546"/>
                  <a:pt x="942" y="545"/>
                  <a:pt x="946" y="542"/>
                </a:cubicBezTo>
                <a:cubicBezTo>
                  <a:pt x="950" y="539"/>
                  <a:pt x="951" y="539"/>
                  <a:pt x="954" y="536"/>
                </a:cubicBezTo>
                <a:cubicBezTo>
                  <a:pt x="958" y="533"/>
                  <a:pt x="959" y="532"/>
                  <a:pt x="962" y="529"/>
                </a:cubicBezTo>
                <a:cubicBezTo>
                  <a:pt x="966" y="526"/>
                  <a:pt x="967" y="526"/>
                  <a:pt x="971" y="523"/>
                </a:cubicBezTo>
                <a:cubicBezTo>
                  <a:pt x="974" y="520"/>
                  <a:pt x="975" y="519"/>
                  <a:pt x="979" y="516"/>
                </a:cubicBezTo>
                <a:cubicBezTo>
                  <a:pt x="983" y="514"/>
                  <a:pt x="984" y="513"/>
                  <a:pt x="987" y="510"/>
                </a:cubicBezTo>
                <a:cubicBezTo>
                  <a:pt x="991" y="507"/>
                  <a:pt x="992" y="507"/>
                  <a:pt x="996" y="504"/>
                </a:cubicBezTo>
                <a:cubicBezTo>
                  <a:pt x="1000" y="501"/>
                  <a:pt x="1000" y="500"/>
                  <a:pt x="1004" y="497"/>
                </a:cubicBezTo>
                <a:cubicBezTo>
                  <a:pt x="1008" y="494"/>
                  <a:pt x="1009" y="494"/>
                  <a:pt x="1013" y="491"/>
                </a:cubicBezTo>
                <a:cubicBezTo>
                  <a:pt x="1017" y="488"/>
                  <a:pt x="1017" y="487"/>
                  <a:pt x="1021" y="485"/>
                </a:cubicBezTo>
                <a:cubicBezTo>
                  <a:pt x="1025" y="482"/>
                  <a:pt x="1026" y="481"/>
                  <a:pt x="1030" y="478"/>
                </a:cubicBezTo>
                <a:cubicBezTo>
                  <a:pt x="1034" y="476"/>
                  <a:pt x="1035" y="475"/>
                  <a:pt x="1039" y="472"/>
                </a:cubicBezTo>
                <a:cubicBezTo>
                  <a:pt x="1042" y="469"/>
                  <a:pt x="1043" y="469"/>
                  <a:pt x="1047" y="466"/>
                </a:cubicBezTo>
                <a:cubicBezTo>
                  <a:pt x="1051" y="463"/>
                  <a:pt x="1052" y="462"/>
                  <a:pt x="1056" y="460"/>
                </a:cubicBezTo>
                <a:cubicBezTo>
                  <a:pt x="1060" y="457"/>
                  <a:pt x="1061" y="456"/>
                  <a:pt x="1065" y="453"/>
                </a:cubicBezTo>
                <a:cubicBezTo>
                  <a:pt x="1069" y="451"/>
                  <a:pt x="1070" y="450"/>
                  <a:pt x="1074" y="447"/>
                </a:cubicBezTo>
                <a:cubicBezTo>
                  <a:pt x="1078" y="444"/>
                  <a:pt x="1078" y="444"/>
                  <a:pt x="1083" y="441"/>
                </a:cubicBezTo>
                <a:cubicBezTo>
                  <a:pt x="1087" y="438"/>
                  <a:pt x="1087" y="438"/>
                  <a:pt x="1092" y="435"/>
                </a:cubicBezTo>
                <a:cubicBezTo>
                  <a:pt x="1096" y="432"/>
                  <a:pt x="1096" y="432"/>
                  <a:pt x="1100" y="429"/>
                </a:cubicBezTo>
                <a:cubicBezTo>
                  <a:pt x="1105" y="426"/>
                  <a:pt x="1105" y="425"/>
                  <a:pt x="1110" y="423"/>
                </a:cubicBezTo>
                <a:cubicBezTo>
                  <a:pt x="1114" y="420"/>
                  <a:pt x="1115" y="419"/>
                  <a:pt x="1119" y="417"/>
                </a:cubicBezTo>
                <a:cubicBezTo>
                  <a:pt x="1123" y="414"/>
                  <a:pt x="1124" y="413"/>
                  <a:pt x="1128" y="411"/>
                </a:cubicBezTo>
                <a:cubicBezTo>
                  <a:pt x="1132" y="408"/>
                  <a:pt x="1133" y="407"/>
                  <a:pt x="1137" y="405"/>
                </a:cubicBezTo>
                <a:cubicBezTo>
                  <a:pt x="1141" y="402"/>
                  <a:pt x="1142" y="401"/>
                  <a:pt x="1146" y="399"/>
                </a:cubicBezTo>
                <a:cubicBezTo>
                  <a:pt x="1151" y="396"/>
                  <a:pt x="1151" y="395"/>
                  <a:pt x="1156" y="393"/>
                </a:cubicBezTo>
                <a:cubicBezTo>
                  <a:pt x="1160" y="390"/>
                  <a:pt x="1161" y="389"/>
                  <a:pt x="1165" y="387"/>
                </a:cubicBezTo>
                <a:cubicBezTo>
                  <a:pt x="1169" y="384"/>
                  <a:pt x="1170" y="383"/>
                  <a:pt x="1175" y="381"/>
                </a:cubicBezTo>
                <a:cubicBezTo>
                  <a:pt x="1179" y="378"/>
                  <a:pt x="1180" y="377"/>
                  <a:pt x="1184" y="375"/>
                </a:cubicBezTo>
                <a:cubicBezTo>
                  <a:pt x="1188" y="372"/>
                  <a:pt x="1189" y="372"/>
                  <a:pt x="1194" y="369"/>
                </a:cubicBezTo>
                <a:cubicBezTo>
                  <a:pt x="1198" y="366"/>
                  <a:pt x="1199" y="366"/>
                  <a:pt x="1203" y="363"/>
                </a:cubicBezTo>
                <a:cubicBezTo>
                  <a:pt x="1207" y="360"/>
                  <a:pt x="1209" y="360"/>
                  <a:pt x="1213" y="357"/>
                </a:cubicBezTo>
                <a:cubicBezTo>
                  <a:pt x="1217" y="354"/>
                  <a:pt x="1218" y="354"/>
                  <a:pt x="1223" y="351"/>
                </a:cubicBezTo>
                <a:cubicBezTo>
                  <a:pt x="1227" y="349"/>
                  <a:pt x="1228" y="348"/>
                  <a:pt x="1232" y="346"/>
                </a:cubicBezTo>
                <a:cubicBezTo>
                  <a:pt x="1237" y="343"/>
                  <a:pt x="1238" y="342"/>
                  <a:pt x="1242" y="340"/>
                </a:cubicBezTo>
                <a:cubicBezTo>
                  <a:pt x="1247" y="337"/>
                  <a:pt x="1248" y="337"/>
                  <a:pt x="1252" y="334"/>
                </a:cubicBezTo>
                <a:cubicBezTo>
                  <a:pt x="1257" y="331"/>
                  <a:pt x="1258" y="331"/>
                  <a:pt x="1262" y="328"/>
                </a:cubicBezTo>
                <a:cubicBezTo>
                  <a:pt x="1267" y="326"/>
                  <a:pt x="1268" y="325"/>
                  <a:pt x="1272" y="323"/>
                </a:cubicBezTo>
                <a:cubicBezTo>
                  <a:pt x="1277" y="320"/>
                  <a:pt x="1278" y="319"/>
                  <a:pt x="1282" y="317"/>
                </a:cubicBezTo>
                <a:cubicBezTo>
                  <a:pt x="1287" y="314"/>
                  <a:pt x="1288" y="314"/>
                  <a:pt x="1292" y="311"/>
                </a:cubicBezTo>
                <a:cubicBezTo>
                  <a:pt x="1297" y="309"/>
                  <a:pt x="1298" y="308"/>
                  <a:pt x="1303" y="306"/>
                </a:cubicBezTo>
                <a:cubicBezTo>
                  <a:pt x="1307" y="303"/>
                  <a:pt x="1308" y="303"/>
                  <a:pt x="1313" y="300"/>
                </a:cubicBezTo>
                <a:cubicBezTo>
                  <a:pt x="1318" y="298"/>
                  <a:pt x="1319" y="297"/>
                  <a:pt x="1323" y="295"/>
                </a:cubicBezTo>
                <a:cubicBezTo>
                  <a:pt x="1328" y="292"/>
                  <a:pt x="1329" y="291"/>
                  <a:pt x="1334" y="289"/>
                </a:cubicBezTo>
                <a:cubicBezTo>
                  <a:pt x="1339" y="286"/>
                  <a:pt x="1340" y="286"/>
                  <a:pt x="1344" y="283"/>
                </a:cubicBezTo>
                <a:cubicBezTo>
                  <a:pt x="1349" y="281"/>
                  <a:pt x="1350" y="280"/>
                  <a:pt x="1355" y="278"/>
                </a:cubicBezTo>
                <a:cubicBezTo>
                  <a:pt x="1360" y="275"/>
                  <a:pt x="1361" y="275"/>
                  <a:pt x="1365" y="273"/>
                </a:cubicBezTo>
                <a:cubicBezTo>
                  <a:pt x="1370" y="270"/>
                  <a:pt x="1371" y="270"/>
                  <a:pt x="1376" y="267"/>
                </a:cubicBezTo>
                <a:cubicBezTo>
                  <a:pt x="1381" y="265"/>
                  <a:pt x="1382" y="264"/>
                  <a:pt x="1387" y="262"/>
                </a:cubicBezTo>
                <a:cubicBezTo>
                  <a:pt x="1392" y="259"/>
                  <a:pt x="1393" y="259"/>
                  <a:pt x="1398" y="256"/>
                </a:cubicBezTo>
                <a:cubicBezTo>
                  <a:pt x="1403" y="254"/>
                  <a:pt x="1404" y="253"/>
                  <a:pt x="1409" y="251"/>
                </a:cubicBezTo>
                <a:cubicBezTo>
                  <a:pt x="1414" y="249"/>
                  <a:pt x="1415" y="248"/>
                  <a:pt x="1420" y="246"/>
                </a:cubicBezTo>
                <a:cubicBezTo>
                  <a:pt x="1425" y="243"/>
                  <a:pt x="1426" y="243"/>
                  <a:pt x="1431" y="240"/>
                </a:cubicBezTo>
                <a:cubicBezTo>
                  <a:pt x="1436" y="238"/>
                  <a:pt x="1437" y="237"/>
                  <a:pt x="1442" y="235"/>
                </a:cubicBezTo>
                <a:cubicBezTo>
                  <a:pt x="1447" y="233"/>
                  <a:pt x="1448" y="232"/>
                  <a:pt x="1453" y="230"/>
                </a:cubicBezTo>
                <a:cubicBezTo>
                  <a:pt x="1458" y="227"/>
                  <a:pt x="1460" y="227"/>
                  <a:pt x="1465" y="225"/>
                </a:cubicBezTo>
                <a:cubicBezTo>
                  <a:pt x="1470" y="222"/>
                  <a:pt x="1471" y="222"/>
                  <a:pt x="1476" y="219"/>
                </a:cubicBezTo>
                <a:cubicBezTo>
                  <a:pt x="1481" y="217"/>
                  <a:pt x="1482" y="217"/>
                  <a:pt x="1488" y="214"/>
                </a:cubicBezTo>
                <a:cubicBezTo>
                  <a:pt x="1493" y="212"/>
                  <a:pt x="1494" y="212"/>
                  <a:pt x="1499" y="209"/>
                </a:cubicBezTo>
                <a:cubicBezTo>
                  <a:pt x="1505" y="207"/>
                  <a:pt x="1506" y="206"/>
                  <a:pt x="1511" y="204"/>
                </a:cubicBezTo>
                <a:cubicBezTo>
                  <a:pt x="1516" y="202"/>
                  <a:pt x="1517" y="201"/>
                  <a:pt x="1523" y="199"/>
                </a:cubicBezTo>
                <a:cubicBezTo>
                  <a:pt x="1528" y="197"/>
                  <a:pt x="1529" y="196"/>
                  <a:pt x="1535" y="194"/>
                </a:cubicBezTo>
                <a:cubicBezTo>
                  <a:pt x="1540" y="192"/>
                  <a:pt x="1541" y="191"/>
                  <a:pt x="1547" y="189"/>
                </a:cubicBezTo>
                <a:cubicBezTo>
                  <a:pt x="1552" y="187"/>
                  <a:pt x="1553" y="186"/>
                  <a:pt x="1559" y="184"/>
                </a:cubicBezTo>
                <a:cubicBezTo>
                  <a:pt x="1564" y="182"/>
                  <a:pt x="1565" y="181"/>
                  <a:pt x="1571" y="179"/>
                </a:cubicBezTo>
                <a:cubicBezTo>
                  <a:pt x="1576" y="177"/>
                  <a:pt x="1578" y="177"/>
                  <a:pt x="1583" y="174"/>
                </a:cubicBezTo>
                <a:cubicBezTo>
                  <a:pt x="1589" y="172"/>
                  <a:pt x="1590" y="172"/>
                  <a:pt x="1595" y="170"/>
                </a:cubicBezTo>
                <a:cubicBezTo>
                  <a:pt x="1601" y="167"/>
                  <a:pt x="1602" y="167"/>
                  <a:pt x="1608" y="165"/>
                </a:cubicBezTo>
                <a:cubicBezTo>
                  <a:pt x="1614" y="163"/>
                  <a:pt x="1615" y="162"/>
                  <a:pt x="1621" y="160"/>
                </a:cubicBezTo>
                <a:cubicBezTo>
                  <a:pt x="1626" y="158"/>
                  <a:pt x="1628" y="157"/>
                  <a:pt x="1633" y="155"/>
                </a:cubicBezTo>
                <a:cubicBezTo>
                  <a:pt x="1639" y="153"/>
                  <a:pt x="1640" y="153"/>
                  <a:pt x="1646" y="151"/>
                </a:cubicBezTo>
                <a:cubicBezTo>
                  <a:pt x="1652" y="148"/>
                  <a:pt x="1653" y="148"/>
                  <a:pt x="1659" y="146"/>
                </a:cubicBezTo>
                <a:cubicBezTo>
                  <a:pt x="1665" y="144"/>
                  <a:pt x="1666" y="143"/>
                  <a:pt x="1672" y="141"/>
                </a:cubicBezTo>
                <a:cubicBezTo>
                  <a:pt x="1678" y="139"/>
                  <a:pt x="1679" y="139"/>
                  <a:pt x="1685" y="137"/>
                </a:cubicBezTo>
                <a:cubicBezTo>
                  <a:pt x="1691" y="135"/>
                  <a:pt x="1692" y="134"/>
                  <a:pt x="1698" y="132"/>
                </a:cubicBezTo>
                <a:cubicBezTo>
                  <a:pt x="1705" y="130"/>
                  <a:pt x="1706" y="130"/>
                  <a:pt x="1712" y="128"/>
                </a:cubicBezTo>
                <a:cubicBezTo>
                  <a:pt x="1718" y="126"/>
                  <a:pt x="1719" y="125"/>
                  <a:pt x="1725" y="123"/>
                </a:cubicBezTo>
                <a:cubicBezTo>
                  <a:pt x="1732" y="121"/>
                  <a:pt x="1733" y="121"/>
                  <a:pt x="1739" y="119"/>
                </a:cubicBezTo>
                <a:cubicBezTo>
                  <a:pt x="1745" y="117"/>
                  <a:pt x="1747" y="116"/>
                  <a:pt x="1753" y="114"/>
                </a:cubicBezTo>
                <a:cubicBezTo>
                  <a:pt x="1759" y="112"/>
                  <a:pt x="1761" y="112"/>
                  <a:pt x="1767" y="110"/>
                </a:cubicBezTo>
                <a:cubicBezTo>
                  <a:pt x="1773" y="108"/>
                  <a:pt x="1775" y="108"/>
                  <a:pt x="1781" y="106"/>
                </a:cubicBezTo>
                <a:cubicBezTo>
                  <a:pt x="1788" y="104"/>
                  <a:pt x="1789" y="103"/>
                  <a:pt x="1796" y="101"/>
                </a:cubicBezTo>
                <a:cubicBezTo>
                  <a:pt x="1802" y="99"/>
                  <a:pt x="1804" y="99"/>
                  <a:pt x="1810" y="97"/>
                </a:cubicBezTo>
                <a:cubicBezTo>
                  <a:pt x="1817" y="95"/>
                  <a:pt x="1818" y="95"/>
                  <a:pt x="1825" y="93"/>
                </a:cubicBezTo>
                <a:cubicBezTo>
                  <a:pt x="1831" y="91"/>
                  <a:pt x="1833" y="91"/>
                  <a:pt x="1840" y="89"/>
                </a:cubicBezTo>
                <a:cubicBezTo>
                  <a:pt x="1846" y="87"/>
                  <a:pt x="1848" y="87"/>
                  <a:pt x="1855" y="85"/>
                </a:cubicBezTo>
                <a:cubicBezTo>
                  <a:pt x="1861" y="83"/>
                  <a:pt x="1863" y="83"/>
                  <a:pt x="1870" y="81"/>
                </a:cubicBezTo>
                <a:cubicBezTo>
                  <a:pt x="1877" y="79"/>
                  <a:pt x="1878" y="79"/>
                  <a:pt x="1885" y="77"/>
                </a:cubicBezTo>
                <a:cubicBezTo>
                  <a:pt x="1892" y="75"/>
                  <a:pt x="1894" y="75"/>
                  <a:pt x="1901" y="73"/>
                </a:cubicBezTo>
                <a:cubicBezTo>
                  <a:pt x="1908" y="71"/>
                  <a:pt x="1910" y="71"/>
                  <a:pt x="1917" y="69"/>
                </a:cubicBezTo>
                <a:cubicBezTo>
                  <a:pt x="1924" y="67"/>
                  <a:pt x="1926" y="67"/>
                  <a:pt x="1933" y="65"/>
                </a:cubicBezTo>
                <a:cubicBezTo>
                  <a:pt x="1940" y="64"/>
                  <a:pt x="1942" y="63"/>
                  <a:pt x="1949" y="62"/>
                </a:cubicBezTo>
                <a:cubicBezTo>
                  <a:pt x="1957" y="60"/>
                  <a:pt x="1958" y="59"/>
                  <a:pt x="1966" y="58"/>
                </a:cubicBezTo>
                <a:cubicBezTo>
                  <a:pt x="1974" y="56"/>
                  <a:pt x="1975" y="56"/>
                  <a:pt x="1983" y="54"/>
                </a:cubicBezTo>
                <a:cubicBezTo>
                  <a:pt x="1991" y="53"/>
                  <a:pt x="1992" y="52"/>
                  <a:pt x="2000" y="51"/>
                </a:cubicBezTo>
                <a:cubicBezTo>
                  <a:pt x="2008" y="49"/>
                  <a:pt x="2010" y="49"/>
                  <a:pt x="2018" y="47"/>
                </a:cubicBezTo>
                <a:cubicBezTo>
                  <a:pt x="2026" y="45"/>
                  <a:pt x="2028" y="45"/>
                  <a:pt x="2036" y="44"/>
                </a:cubicBezTo>
                <a:cubicBezTo>
                  <a:pt x="2044" y="42"/>
                  <a:pt x="2046" y="42"/>
                  <a:pt x="2054" y="40"/>
                </a:cubicBezTo>
                <a:cubicBezTo>
                  <a:pt x="2062" y="39"/>
                  <a:pt x="2064" y="38"/>
                  <a:pt x="2072" y="37"/>
                </a:cubicBezTo>
                <a:cubicBezTo>
                  <a:pt x="2081" y="35"/>
                  <a:pt x="2083" y="35"/>
                  <a:pt x="2092" y="34"/>
                </a:cubicBezTo>
                <a:cubicBezTo>
                  <a:pt x="2100" y="32"/>
                  <a:pt x="2102" y="32"/>
                  <a:pt x="2111" y="30"/>
                </a:cubicBezTo>
                <a:cubicBezTo>
                  <a:pt x="2120" y="29"/>
                  <a:pt x="2122" y="29"/>
                  <a:pt x="2131" y="27"/>
                </a:cubicBezTo>
                <a:cubicBezTo>
                  <a:pt x="2141" y="26"/>
                  <a:pt x="2143" y="26"/>
                  <a:pt x="2152" y="24"/>
                </a:cubicBezTo>
                <a:cubicBezTo>
                  <a:pt x="2162" y="23"/>
                  <a:pt x="2164" y="23"/>
                  <a:pt x="2173" y="21"/>
                </a:cubicBezTo>
                <a:cubicBezTo>
                  <a:pt x="2183" y="20"/>
                  <a:pt x="2186" y="20"/>
                  <a:pt x="2195" y="19"/>
                </a:cubicBezTo>
                <a:cubicBezTo>
                  <a:pt x="2206" y="17"/>
                  <a:pt x="2208" y="17"/>
                  <a:pt x="2218" y="16"/>
                </a:cubicBezTo>
                <a:cubicBezTo>
                  <a:pt x="2229" y="15"/>
                  <a:pt x="2231" y="14"/>
                  <a:pt x="2242" y="13"/>
                </a:cubicBezTo>
                <a:cubicBezTo>
                  <a:pt x="2254" y="12"/>
                  <a:pt x="2256" y="12"/>
                  <a:pt x="2267" y="11"/>
                </a:cubicBezTo>
                <a:cubicBezTo>
                  <a:pt x="2279" y="10"/>
                  <a:pt x="2282" y="10"/>
                  <a:pt x="2294" y="9"/>
                </a:cubicBezTo>
                <a:cubicBezTo>
                  <a:pt x="2307" y="8"/>
                  <a:pt x="2310" y="7"/>
                  <a:pt x="2322" y="6"/>
                </a:cubicBezTo>
                <a:cubicBezTo>
                  <a:pt x="2336" y="5"/>
                  <a:pt x="2339" y="5"/>
                  <a:pt x="2353" y="4"/>
                </a:cubicBezTo>
                <a:cubicBezTo>
                  <a:pt x="2369" y="3"/>
                  <a:pt x="2372" y="3"/>
                  <a:pt x="2388" y="3"/>
                </a:cubicBezTo>
                <a:cubicBezTo>
                  <a:pt x="2407" y="2"/>
                  <a:pt x="2411" y="1"/>
                  <a:pt x="2430" y="1"/>
                </a:cubicBezTo>
                <a:cubicBezTo>
                  <a:pt x="2459" y="0"/>
                  <a:pt x="2495" y="0"/>
                  <a:pt x="2495" y="0"/>
                </a:cubicBezTo>
              </a:path>
            </a:pathLst>
          </a:custGeom>
          <a:noFill/>
          <a:ln w="19050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Freeform 240"/>
          <p:cNvSpPr>
            <a:spLocks/>
          </p:cNvSpPr>
          <p:nvPr/>
        </p:nvSpPr>
        <p:spPr bwMode="auto">
          <a:xfrm rot="5400000" flipV="1">
            <a:off x="2243147" y="1581958"/>
            <a:ext cx="186623" cy="1646866"/>
          </a:xfrm>
          <a:custGeom>
            <a:avLst/>
            <a:gdLst>
              <a:gd name="T0" fmla="*/ 2152 w 2495"/>
              <a:gd name="T1" fmla="*/ 4980 h 5004"/>
              <a:gd name="T2" fmla="*/ 1933 w 2495"/>
              <a:gd name="T3" fmla="*/ 4939 h 5004"/>
              <a:gd name="T4" fmla="*/ 1753 w 2495"/>
              <a:gd name="T5" fmla="*/ 4890 h 5004"/>
              <a:gd name="T6" fmla="*/ 1595 w 2495"/>
              <a:gd name="T7" fmla="*/ 4835 h 5004"/>
              <a:gd name="T8" fmla="*/ 1453 w 2495"/>
              <a:gd name="T9" fmla="*/ 4774 h 5004"/>
              <a:gd name="T10" fmla="*/ 1323 w 2495"/>
              <a:gd name="T11" fmla="*/ 4710 h 5004"/>
              <a:gd name="T12" fmla="*/ 1203 w 2495"/>
              <a:gd name="T13" fmla="*/ 4641 h 5004"/>
              <a:gd name="T14" fmla="*/ 1092 w 2495"/>
              <a:gd name="T15" fmla="*/ 4569 h 5004"/>
              <a:gd name="T16" fmla="*/ 987 w 2495"/>
              <a:gd name="T17" fmla="*/ 4494 h 5004"/>
              <a:gd name="T18" fmla="*/ 890 w 2495"/>
              <a:gd name="T19" fmla="*/ 4416 h 5004"/>
              <a:gd name="T20" fmla="*/ 799 w 2495"/>
              <a:gd name="T21" fmla="*/ 4336 h 5004"/>
              <a:gd name="T22" fmla="*/ 714 w 2495"/>
              <a:gd name="T23" fmla="*/ 4253 h 5004"/>
              <a:gd name="T24" fmla="*/ 634 w 2495"/>
              <a:gd name="T25" fmla="*/ 4167 h 5004"/>
              <a:gd name="T26" fmla="*/ 560 w 2495"/>
              <a:gd name="T27" fmla="*/ 4080 h 5004"/>
              <a:gd name="T28" fmla="*/ 491 w 2495"/>
              <a:gd name="T29" fmla="*/ 3991 h 5004"/>
              <a:gd name="T30" fmla="*/ 427 w 2495"/>
              <a:gd name="T31" fmla="*/ 3900 h 5004"/>
              <a:gd name="T32" fmla="*/ 367 w 2495"/>
              <a:gd name="T33" fmla="*/ 3807 h 5004"/>
              <a:gd name="T34" fmla="*/ 312 w 2495"/>
              <a:gd name="T35" fmla="*/ 3713 h 5004"/>
              <a:gd name="T36" fmla="*/ 262 w 2495"/>
              <a:gd name="T37" fmla="*/ 3618 h 5004"/>
              <a:gd name="T38" fmla="*/ 217 w 2495"/>
              <a:gd name="T39" fmla="*/ 3521 h 5004"/>
              <a:gd name="T40" fmla="*/ 176 w 2495"/>
              <a:gd name="T41" fmla="*/ 3423 h 5004"/>
              <a:gd name="T42" fmla="*/ 139 w 2495"/>
              <a:gd name="T43" fmla="*/ 3324 h 5004"/>
              <a:gd name="T44" fmla="*/ 106 w 2495"/>
              <a:gd name="T45" fmla="*/ 3225 h 5004"/>
              <a:gd name="T46" fmla="*/ 78 w 2495"/>
              <a:gd name="T47" fmla="*/ 3124 h 5004"/>
              <a:gd name="T48" fmla="*/ 55 w 2495"/>
              <a:gd name="T49" fmla="*/ 3023 h 5004"/>
              <a:gd name="T50" fmla="*/ 35 w 2495"/>
              <a:gd name="T51" fmla="*/ 2921 h 5004"/>
              <a:gd name="T52" fmla="*/ 20 w 2495"/>
              <a:gd name="T53" fmla="*/ 2819 h 5004"/>
              <a:gd name="T54" fmla="*/ 9 w 2495"/>
              <a:gd name="T55" fmla="*/ 2716 h 5004"/>
              <a:gd name="T56" fmla="*/ 2 w 2495"/>
              <a:gd name="T57" fmla="*/ 2614 h 5004"/>
              <a:gd name="T58" fmla="*/ 0 w 2495"/>
              <a:gd name="T59" fmla="*/ 2511 h 5004"/>
              <a:gd name="T60" fmla="*/ 2 w 2495"/>
              <a:gd name="T61" fmla="*/ 2408 h 5004"/>
              <a:gd name="T62" fmla="*/ 8 w 2495"/>
              <a:gd name="T63" fmla="*/ 2305 h 5004"/>
              <a:gd name="T64" fmla="*/ 18 w 2495"/>
              <a:gd name="T65" fmla="*/ 2202 h 5004"/>
              <a:gd name="T66" fmla="*/ 33 w 2495"/>
              <a:gd name="T67" fmla="*/ 2100 h 5004"/>
              <a:gd name="T68" fmla="*/ 51 w 2495"/>
              <a:gd name="T69" fmla="*/ 1998 h 5004"/>
              <a:gd name="T70" fmla="*/ 74 w 2495"/>
              <a:gd name="T71" fmla="*/ 1897 h 5004"/>
              <a:gd name="T72" fmla="*/ 101 w 2495"/>
              <a:gd name="T73" fmla="*/ 1796 h 5004"/>
              <a:gd name="T74" fmla="*/ 133 w 2495"/>
              <a:gd name="T75" fmla="*/ 1697 h 5004"/>
              <a:gd name="T76" fmla="*/ 169 w 2495"/>
              <a:gd name="T77" fmla="*/ 1597 h 5004"/>
              <a:gd name="T78" fmla="*/ 210 w 2495"/>
              <a:gd name="T79" fmla="*/ 1499 h 5004"/>
              <a:gd name="T80" fmla="*/ 254 w 2495"/>
              <a:gd name="T81" fmla="*/ 1403 h 5004"/>
              <a:gd name="T82" fmla="*/ 304 w 2495"/>
              <a:gd name="T83" fmla="*/ 1307 h 5004"/>
              <a:gd name="T84" fmla="*/ 358 w 2495"/>
              <a:gd name="T85" fmla="*/ 1212 h 5004"/>
              <a:gd name="T86" fmla="*/ 416 w 2495"/>
              <a:gd name="T87" fmla="*/ 1120 h 5004"/>
              <a:gd name="T88" fmla="*/ 480 w 2495"/>
              <a:gd name="T89" fmla="*/ 1028 h 5004"/>
              <a:gd name="T90" fmla="*/ 548 w 2495"/>
              <a:gd name="T91" fmla="*/ 939 h 5004"/>
              <a:gd name="T92" fmla="*/ 622 w 2495"/>
              <a:gd name="T93" fmla="*/ 851 h 5004"/>
              <a:gd name="T94" fmla="*/ 700 w 2495"/>
              <a:gd name="T95" fmla="*/ 766 h 5004"/>
              <a:gd name="T96" fmla="*/ 784 w 2495"/>
              <a:gd name="T97" fmla="*/ 682 h 5004"/>
              <a:gd name="T98" fmla="*/ 874 w 2495"/>
              <a:gd name="T99" fmla="*/ 601 h 5004"/>
              <a:gd name="T100" fmla="*/ 971 w 2495"/>
              <a:gd name="T101" fmla="*/ 523 h 5004"/>
              <a:gd name="T102" fmla="*/ 1074 w 2495"/>
              <a:gd name="T103" fmla="*/ 447 h 5004"/>
              <a:gd name="T104" fmla="*/ 1184 w 2495"/>
              <a:gd name="T105" fmla="*/ 375 h 5004"/>
              <a:gd name="T106" fmla="*/ 1303 w 2495"/>
              <a:gd name="T107" fmla="*/ 306 h 5004"/>
              <a:gd name="T108" fmla="*/ 1431 w 2495"/>
              <a:gd name="T109" fmla="*/ 240 h 5004"/>
              <a:gd name="T110" fmla="*/ 1571 w 2495"/>
              <a:gd name="T111" fmla="*/ 179 h 5004"/>
              <a:gd name="T112" fmla="*/ 1725 w 2495"/>
              <a:gd name="T113" fmla="*/ 123 h 5004"/>
              <a:gd name="T114" fmla="*/ 1901 w 2495"/>
              <a:gd name="T115" fmla="*/ 73 h 5004"/>
              <a:gd name="T116" fmla="*/ 2111 w 2495"/>
              <a:gd name="T117" fmla="*/ 30 h 5004"/>
              <a:gd name="T118" fmla="*/ 2430 w 2495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495" h="5004">
                <a:moveTo>
                  <a:pt x="2495" y="5004"/>
                </a:moveTo>
                <a:cubicBezTo>
                  <a:pt x="2495" y="5004"/>
                  <a:pt x="2459" y="5004"/>
                  <a:pt x="2430" y="5003"/>
                </a:cubicBezTo>
                <a:cubicBezTo>
                  <a:pt x="2411" y="5003"/>
                  <a:pt x="2407" y="5002"/>
                  <a:pt x="2388" y="5002"/>
                </a:cubicBezTo>
                <a:cubicBezTo>
                  <a:pt x="2372" y="5001"/>
                  <a:pt x="2369" y="5001"/>
                  <a:pt x="2353" y="5000"/>
                </a:cubicBezTo>
                <a:cubicBezTo>
                  <a:pt x="2339" y="4999"/>
                  <a:pt x="2336" y="4999"/>
                  <a:pt x="2322" y="4998"/>
                </a:cubicBezTo>
                <a:cubicBezTo>
                  <a:pt x="2310" y="4997"/>
                  <a:pt x="2307" y="4997"/>
                  <a:pt x="2294" y="4996"/>
                </a:cubicBezTo>
                <a:cubicBezTo>
                  <a:pt x="2282" y="4995"/>
                  <a:pt x="2279" y="4994"/>
                  <a:pt x="2267" y="4993"/>
                </a:cubicBezTo>
                <a:cubicBezTo>
                  <a:pt x="2256" y="4992"/>
                  <a:pt x="2254" y="4992"/>
                  <a:pt x="2242" y="4991"/>
                </a:cubicBezTo>
                <a:cubicBezTo>
                  <a:pt x="2231" y="4990"/>
                  <a:pt x="2229" y="4989"/>
                  <a:pt x="2218" y="4988"/>
                </a:cubicBezTo>
                <a:cubicBezTo>
                  <a:pt x="2208" y="4987"/>
                  <a:pt x="2206" y="4987"/>
                  <a:pt x="2195" y="4986"/>
                </a:cubicBezTo>
                <a:cubicBezTo>
                  <a:pt x="2186" y="4984"/>
                  <a:pt x="2183" y="4984"/>
                  <a:pt x="2173" y="4983"/>
                </a:cubicBezTo>
                <a:cubicBezTo>
                  <a:pt x="2164" y="4982"/>
                  <a:pt x="2162" y="4981"/>
                  <a:pt x="2152" y="4980"/>
                </a:cubicBezTo>
                <a:cubicBezTo>
                  <a:pt x="2143" y="4979"/>
                  <a:pt x="2141" y="4978"/>
                  <a:pt x="2131" y="4977"/>
                </a:cubicBezTo>
                <a:cubicBezTo>
                  <a:pt x="2122" y="4975"/>
                  <a:pt x="2120" y="4975"/>
                  <a:pt x="2111" y="4974"/>
                </a:cubicBezTo>
                <a:cubicBezTo>
                  <a:pt x="2102" y="4972"/>
                  <a:pt x="2100" y="4972"/>
                  <a:pt x="2092" y="4971"/>
                </a:cubicBezTo>
                <a:cubicBezTo>
                  <a:pt x="2083" y="4969"/>
                  <a:pt x="2081" y="4969"/>
                  <a:pt x="2072" y="4967"/>
                </a:cubicBezTo>
                <a:cubicBezTo>
                  <a:pt x="2064" y="4966"/>
                  <a:pt x="2062" y="4966"/>
                  <a:pt x="2054" y="4964"/>
                </a:cubicBezTo>
                <a:cubicBezTo>
                  <a:pt x="2046" y="4963"/>
                  <a:pt x="2044" y="4962"/>
                  <a:pt x="2036" y="4961"/>
                </a:cubicBezTo>
                <a:cubicBezTo>
                  <a:pt x="2028" y="4959"/>
                  <a:pt x="2026" y="4959"/>
                  <a:pt x="2018" y="4957"/>
                </a:cubicBezTo>
                <a:cubicBezTo>
                  <a:pt x="2010" y="4956"/>
                  <a:pt x="2008" y="4955"/>
                  <a:pt x="2000" y="4954"/>
                </a:cubicBezTo>
                <a:cubicBezTo>
                  <a:pt x="1992" y="4952"/>
                  <a:pt x="1991" y="4952"/>
                  <a:pt x="1983" y="4950"/>
                </a:cubicBezTo>
                <a:cubicBezTo>
                  <a:pt x="1975" y="4949"/>
                  <a:pt x="1974" y="4948"/>
                  <a:pt x="1966" y="4946"/>
                </a:cubicBezTo>
                <a:cubicBezTo>
                  <a:pt x="1958" y="4945"/>
                  <a:pt x="1957" y="4944"/>
                  <a:pt x="1949" y="4943"/>
                </a:cubicBezTo>
                <a:cubicBezTo>
                  <a:pt x="1942" y="4941"/>
                  <a:pt x="1940" y="4941"/>
                  <a:pt x="1933" y="4939"/>
                </a:cubicBezTo>
                <a:cubicBezTo>
                  <a:pt x="1926" y="4937"/>
                  <a:pt x="1924" y="4937"/>
                  <a:pt x="1917" y="4935"/>
                </a:cubicBezTo>
                <a:cubicBezTo>
                  <a:pt x="1910" y="4933"/>
                  <a:pt x="1908" y="4933"/>
                  <a:pt x="1901" y="4931"/>
                </a:cubicBezTo>
                <a:cubicBezTo>
                  <a:pt x="1894" y="4930"/>
                  <a:pt x="1892" y="4929"/>
                  <a:pt x="1885" y="4927"/>
                </a:cubicBezTo>
                <a:cubicBezTo>
                  <a:pt x="1878" y="4926"/>
                  <a:pt x="1877" y="4925"/>
                  <a:pt x="1870" y="4923"/>
                </a:cubicBezTo>
                <a:cubicBezTo>
                  <a:pt x="1863" y="4922"/>
                  <a:pt x="1861" y="4921"/>
                  <a:pt x="1855" y="4919"/>
                </a:cubicBezTo>
                <a:cubicBezTo>
                  <a:pt x="1848" y="4918"/>
                  <a:pt x="1846" y="4917"/>
                  <a:pt x="1840" y="4915"/>
                </a:cubicBezTo>
                <a:cubicBezTo>
                  <a:pt x="1833" y="4913"/>
                  <a:pt x="1831" y="4913"/>
                  <a:pt x="1825" y="4911"/>
                </a:cubicBezTo>
                <a:cubicBezTo>
                  <a:pt x="1818" y="4909"/>
                  <a:pt x="1817" y="4909"/>
                  <a:pt x="1810" y="4907"/>
                </a:cubicBezTo>
                <a:cubicBezTo>
                  <a:pt x="1804" y="4905"/>
                  <a:pt x="1802" y="4905"/>
                  <a:pt x="1796" y="4903"/>
                </a:cubicBezTo>
                <a:cubicBezTo>
                  <a:pt x="1789" y="4901"/>
                  <a:pt x="1788" y="4901"/>
                  <a:pt x="1781" y="4899"/>
                </a:cubicBezTo>
                <a:cubicBezTo>
                  <a:pt x="1775" y="4897"/>
                  <a:pt x="1773" y="4896"/>
                  <a:pt x="1767" y="4894"/>
                </a:cubicBezTo>
                <a:cubicBezTo>
                  <a:pt x="1761" y="4892"/>
                  <a:pt x="1759" y="4892"/>
                  <a:pt x="1753" y="4890"/>
                </a:cubicBezTo>
                <a:cubicBezTo>
                  <a:pt x="1747" y="4888"/>
                  <a:pt x="1745" y="4887"/>
                  <a:pt x="1739" y="4886"/>
                </a:cubicBezTo>
                <a:cubicBezTo>
                  <a:pt x="1733" y="4884"/>
                  <a:pt x="1732" y="4883"/>
                  <a:pt x="1725" y="4881"/>
                </a:cubicBezTo>
                <a:cubicBezTo>
                  <a:pt x="1719" y="4879"/>
                  <a:pt x="1718" y="4879"/>
                  <a:pt x="1712" y="4877"/>
                </a:cubicBezTo>
                <a:cubicBezTo>
                  <a:pt x="1706" y="4875"/>
                  <a:pt x="1705" y="4874"/>
                  <a:pt x="1698" y="4872"/>
                </a:cubicBezTo>
                <a:cubicBezTo>
                  <a:pt x="1692" y="4870"/>
                  <a:pt x="1691" y="4870"/>
                  <a:pt x="1685" y="4868"/>
                </a:cubicBezTo>
                <a:cubicBezTo>
                  <a:pt x="1679" y="4866"/>
                  <a:pt x="1678" y="4865"/>
                  <a:pt x="1672" y="4863"/>
                </a:cubicBezTo>
                <a:cubicBezTo>
                  <a:pt x="1666" y="4861"/>
                  <a:pt x="1665" y="4860"/>
                  <a:pt x="1659" y="4858"/>
                </a:cubicBezTo>
                <a:cubicBezTo>
                  <a:pt x="1653" y="4856"/>
                  <a:pt x="1652" y="4856"/>
                  <a:pt x="1646" y="4854"/>
                </a:cubicBezTo>
                <a:cubicBezTo>
                  <a:pt x="1640" y="4852"/>
                  <a:pt x="1639" y="4851"/>
                  <a:pt x="1633" y="4849"/>
                </a:cubicBezTo>
                <a:cubicBezTo>
                  <a:pt x="1628" y="4847"/>
                  <a:pt x="1626" y="4846"/>
                  <a:pt x="1621" y="4844"/>
                </a:cubicBezTo>
                <a:cubicBezTo>
                  <a:pt x="1615" y="4842"/>
                  <a:pt x="1614" y="4842"/>
                  <a:pt x="1608" y="4839"/>
                </a:cubicBezTo>
                <a:cubicBezTo>
                  <a:pt x="1602" y="4837"/>
                  <a:pt x="1601" y="4837"/>
                  <a:pt x="1595" y="4835"/>
                </a:cubicBezTo>
                <a:cubicBezTo>
                  <a:pt x="1590" y="4833"/>
                  <a:pt x="1589" y="4832"/>
                  <a:pt x="1583" y="4830"/>
                </a:cubicBezTo>
                <a:cubicBezTo>
                  <a:pt x="1578" y="4828"/>
                  <a:pt x="1576" y="4827"/>
                  <a:pt x="1571" y="4825"/>
                </a:cubicBezTo>
                <a:cubicBezTo>
                  <a:pt x="1565" y="4823"/>
                  <a:pt x="1564" y="4822"/>
                  <a:pt x="1559" y="4820"/>
                </a:cubicBezTo>
                <a:cubicBezTo>
                  <a:pt x="1553" y="4818"/>
                  <a:pt x="1552" y="4817"/>
                  <a:pt x="1547" y="4815"/>
                </a:cubicBezTo>
                <a:cubicBezTo>
                  <a:pt x="1541" y="4813"/>
                  <a:pt x="1540" y="4812"/>
                  <a:pt x="1535" y="4810"/>
                </a:cubicBezTo>
                <a:cubicBezTo>
                  <a:pt x="1529" y="4808"/>
                  <a:pt x="1528" y="4807"/>
                  <a:pt x="1523" y="4805"/>
                </a:cubicBezTo>
                <a:cubicBezTo>
                  <a:pt x="1517" y="4803"/>
                  <a:pt x="1516" y="4802"/>
                  <a:pt x="1511" y="4800"/>
                </a:cubicBezTo>
                <a:cubicBezTo>
                  <a:pt x="1506" y="4798"/>
                  <a:pt x="1505" y="4797"/>
                  <a:pt x="1499" y="4795"/>
                </a:cubicBezTo>
                <a:cubicBezTo>
                  <a:pt x="1494" y="4793"/>
                  <a:pt x="1493" y="4792"/>
                  <a:pt x="1488" y="4790"/>
                </a:cubicBezTo>
                <a:cubicBezTo>
                  <a:pt x="1482" y="4788"/>
                  <a:pt x="1481" y="4787"/>
                  <a:pt x="1476" y="4785"/>
                </a:cubicBezTo>
                <a:cubicBezTo>
                  <a:pt x="1471" y="4782"/>
                  <a:pt x="1470" y="4782"/>
                  <a:pt x="1465" y="4780"/>
                </a:cubicBezTo>
                <a:cubicBezTo>
                  <a:pt x="1460" y="4777"/>
                  <a:pt x="1458" y="4777"/>
                  <a:pt x="1453" y="4774"/>
                </a:cubicBezTo>
                <a:cubicBezTo>
                  <a:pt x="1448" y="4772"/>
                  <a:pt x="1447" y="4772"/>
                  <a:pt x="1442" y="4769"/>
                </a:cubicBezTo>
                <a:cubicBezTo>
                  <a:pt x="1437" y="4767"/>
                  <a:pt x="1436" y="4766"/>
                  <a:pt x="1431" y="4764"/>
                </a:cubicBezTo>
                <a:cubicBezTo>
                  <a:pt x="1426" y="4762"/>
                  <a:pt x="1425" y="4761"/>
                  <a:pt x="1420" y="4759"/>
                </a:cubicBezTo>
                <a:cubicBezTo>
                  <a:pt x="1415" y="4756"/>
                  <a:pt x="1414" y="4756"/>
                  <a:pt x="1409" y="4753"/>
                </a:cubicBezTo>
                <a:cubicBezTo>
                  <a:pt x="1404" y="4751"/>
                  <a:pt x="1403" y="4750"/>
                  <a:pt x="1398" y="4748"/>
                </a:cubicBezTo>
                <a:cubicBezTo>
                  <a:pt x="1393" y="4746"/>
                  <a:pt x="1392" y="4745"/>
                  <a:pt x="1387" y="4743"/>
                </a:cubicBezTo>
                <a:cubicBezTo>
                  <a:pt x="1382" y="4740"/>
                  <a:pt x="1381" y="4740"/>
                  <a:pt x="1376" y="4737"/>
                </a:cubicBezTo>
                <a:cubicBezTo>
                  <a:pt x="1371" y="4735"/>
                  <a:pt x="1370" y="4734"/>
                  <a:pt x="1365" y="4732"/>
                </a:cubicBezTo>
                <a:cubicBezTo>
                  <a:pt x="1361" y="4729"/>
                  <a:pt x="1360" y="4729"/>
                  <a:pt x="1355" y="4726"/>
                </a:cubicBezTo>
                <a:cubicBezTo>
                  <a:pt x="1350" y="4724"/>
                  <a:pt x="1349" y="4723"/>
                  <a:pt x="1344" y="4721"/>
                </a:cubicBezTo>
                <a:cubicBezTo>
                  <a:pt x="1340" y="4718"/>
                  <a:pt x="1339" y="4718"/>
                  <a:pt x="1334" y="4715"/>
                </a:cubicBezTo>
                <a:cubicBezTo>
                  <a:pt x="1329" y="4713"/>
                  <a:pt x="1328" y="4712"/>
                  <a:pt x="1323" y="4710"/>
                </a:cubicBezTo>
                <a:cubicBezTo>
                  <a:pt x="1319" y="4707"/>
                  <a:pt x="1318" y="4707"/>
                  <a:pt x="1313" y="4704"/>
                </a:cubicBezTo>
                <a:cubicBezTo>
                  <a:pt x="1308" y="4702"/>
                  <a:pt x="1307" y="4701"/>
                  <a:pt x="1303" y="4699"/>
                </a:cubicBezTo>
                <a:cubicBezTo>
                  <a:pt x="1298" y="4696"/>
                  <a:pt x="1297" y="4695"/>
                  <a:pt x="1292" y="4693"/>
                </a:cubicBezTo>
                <a:cubicBezTo>
                  <a:pt x="1288" y="4690"/>
                  <a:pt x="1287" y="4690"/>
                  <a:pt x="1282" y="4687"/>
                </a:cubicBezTo>
                <a:cubicBezTo>
                  <a:pt x="1278" y="4685"/>
                  <a:pt x="1277" y="4684"/>
                  <a:pt x="1272" y="4682"/>
                </a:cubicBezTo>
                <a:cubicBezTo>
                  <a:pt x="1268" y="4679"/>
                  <a:pt x="1267" y="4679"/>
                  <a:pt x="1262" y="4676"/>
                </a:cubicBezTo>
                <a:cubicBezTo>
                  <a:pt x="1258" y="4673"/>
                  <a:pt x="1257" y="4673"/>
                  <a:pt x="1252" y="4670"/>
                </a:cubicBezTo>
                <a:cubicBezTo>
                  <a:pt x="1248" y="4668"/>
                  <a:pt x="1247" y="4667"/>
                  <a:pt x="1242" y="4664"/>
                </a:cubicBezTo>
                <a:cubicBezTo>
                  <a:pt x="1238" y="4662"/>
                  <a:pt x="1237" y="4661"/>
                  <a:pt x="1232" y="4659"/>
                </a:cubicBezTo>
                <a:cubicBezTo>
                  <a:pt x="1228" y="4656"/>
                  <a:pt x="1227" y="4656"/>
                  <a:pt x="1223" y="4653"/>
                </a:cubicBezTo>
                <a:cubicBezTo>
                  <a:pt x="1218" y="4650"/>
                  <a:pt x="1217" y="4650"/>
                  <a:pt x="1213" y="4647"/>
                </a:cubicBezTo>
                <a:cubicBezTo>
                  <a:pt x="1209" y="4644"/>
                  <a:pt x="1207" y="4644"/>
                  <a:pt x="1203" y="4641"/>
                </a:cubicBezTo>
                <a:cubicBezTo>
                  <a:pt x="1199" y="4639"/>
                  <a:pt x="1198" y="4638"/>
                  <a:pt x="1194" y="4635"/>
                </a:cubicBezTo>
                <a:cubicBezTo>
                  <a:pt x="1189" y="4633"/>
                  <a:pt x="1188" y="4632"/>
                  <a:pt x="1184" y="4629"/>
                </a:cubicBezTo>
                <a:cubicBezTo>
                  <a:pt x="1180" y="4627"/>
                  <a:pt x="1179" y="4626"/>
                  <a:pt x="1175" y="4624"/>
                </a:cubicBezTo>
                <a:cubicBezTo>
                  <a:pt x="1170" y="4621"/>
                  <a:pt x="1169" y="4620"/>
                  <a:pt x="1165" y="4618"/>
                </a:cubicBezTo>
                <a:cubicBezTo>
                  <a:pt x="1161" y="4615"/>
                  <a:pt x="1160" y="4614"/>
                  <a:pt x="1156" y="4612"/>
                </a:cubicBezTo>
                <a:cubicBezTo>
                  <a:pt x="1151" y="4609"/>
                  <a:pt x="1151" y="4608"/>
                  <a:pt x="1146" y="4606"/>
                </a:cubicBezTo>
                <a:cubicBezTo>
                  <a:pt x="1142" y="4603"/>
                  <a:pt x="1141" y="4602"/>
                  <a:pt x="1137" y="4600"/>
                </a:cubicBezTo>
                <a:cubicBezTo>
                  <a:pt x="1133" y="4597"/>
                  <a:pt x="1132" y="4596"/>
                  <a:pt x="1128" y="4594"/>
                </a:cubicBezTo>
                <a:cubicBezTo>
                  <a:pt x="1124" y="4591"/>
                  <a:pt x="1123" y="4590"/>
                  <a:pt x="1119" y="4588"/>
                </a:cubicBezTo>
                <a:cubicBezTo>
                  <a:pt x="1115" y="4585"/>
                  <a:pt x="1114" y="4584"/>
                  <a:pt x="1110" y="4581"/>
                </a:cubicBezTo>
                <a:cubicBezTo>
                  <a:pt x="1105" y="4579"/>
                  <a:pt x="1105" y="4578"/>
                  <a:pt x="1100" y="4575"/>
                </a:cubicBezTo>
                <a:cubicBezTo>
                  <a:pt x="1096" y="4573"/>
                  <a:pt x="1096" y="4572"/>
                  <a:pt x="1092" y="4569"/>
                </a:cubicBezTo>
                <a:cubicBezTo>
                  <a:pt x="1087" y="4567"/>
                  <a:pt x="1087" y="4566"/>
                  <a:pt x="1083" y="4563"/>
                </a:cubicBezTo>
                <a:cubicBezTo>
                  <a:pt x="1078" y="4560"/>
                  <a:pt x="1078" y="4560"/>
                  <a:pt x="1074" y="4557"/>
                </a:cubicBezTo>
                <a:cubicBezTo>
                  <a:pt x="1070" y="4554"/>
                  <a:pt x="1069" y="4554"/>
                  <a:pt x="1065" y="4551"/>
                </a:cubicBezTo>
                <a:cubicBezTo>
                  <a:pt x="1061" y="4548"/>
                  <a:pt x="1060" y="4547"/>
                  <a:pt x="1056" y="4545"/>
                </a:cubicBezTo>
                <a:cubicBezTo>
                  <a:pt x="1052" y="4542"/>
                  <a:pt x="1051" y="4541"/>
                  <a:pt x="1047" y="4538"/>
                </a:cubicBezTo>
                <a:cubicBezTo>
                  <a:pt x="1043" y="4536"/>
                  <a:pt x="1042" y="4535"/>
                  <a:pt x="1039" y="4532"/>
                </a:cubicBezTo>
                <a:cubicBezTo>
                  <a:pt x="1035" y="4529"/>
                  <a:pt x="1034" y="4529"/>
                  <a:pt x="1030" y="4526"/>
                </a:cubicBezTo>
                <a:cubicBezTo>
                  <a:pt x="1026" y="4523"/>
                  <a:pt x="1025" y="4522"/>
                  <a:pt x="1021" y="4520"/>
                </a:cubicBezTo>
                <a:cubicBezTo>
                  <a:pt x="1017" y="4517"/>
                  <a:pt x="1017" y="4516"/>
                  <a:pt x="1013" y="4513"/>
                </a:cubicBezTo>
                <a:cubicBezTo>
                  <a:pt x="1009" y="4510"/>
                  <a:pt x="1008" y="4510"/>
                  <a:pt x="1004" y="4507"/>
                </a:cubicBezTo>
                <a:cubicBezTo>
                  <a:pt x="1000" y="4504"/>
                  <a:pt x="1000" y="4503"/>
                  <a:pt x="996" y="4501"/>
                </a:cubicBezTo>
                <a:cubicBezTo>
                  <a:pt x="992" y="4498"/>
                  <a:pt x="991" y="4497"/>
                  <a:pt x="987" y="4494"/>
                </a:cubicBezTo>
                <a:cubicBezTo>
                  <a:pt x="984" y="4491"/>
                  <a:pt x="983" y="4491"/>
                  <a:pt x="979" y="4488"/>
                </a:cubicBezTo>
                <a:cubicBezTo>
                  <a:pt x="975" y="4485"/>
                  <a:pt x="974" y="4484"/>
                  <a:pt x="971" y="4481"/>
                </a:cubicBezTo>
                <a:cubicBezTo>
                  <a:pt x="967" y="4479"/>
                  <a:pt x="966" y="4478"/>
                  <a:pt x="962" y="4475"/>
                </a:cubicBezTo>
                <a:cubicBezTo>
                  <a:pt x="959" y="4472"/>
                  <a:pt x="958" y="4471"/>
                  <a:pt x="954" y="4469"/>
                </a:cubicBezTo>
                <a:cubicBezTo>
                  <a:pt x="951" y="4466"/>
                  <a:pt x="950" y="4465"/>
                  <a:pt x="946" y="4462"/>
                </a:cubicBezTo>
                <a:cubicBezTo>
                  <a:pt x="942" y="4459"/>
                  <a:pt x="942" y="4459"/>
                  <a:pt x="938" y="4456"/>
                </a:cubicBezTo>
                <a:cubicBezTo>
                  <a:pt x="934" y="4453"/>
                  <a:pt x="933" y="4452"/>
                  <a:pt x="930" y="4449"/>
                </a:cubicBezTo>
                <a:cubicBezTo>
                  <a:pt x="926" y="4446"/>
                  <a:pt x="925" y="4446"/>
                  <a:pt x="922" y="4443"/>
                </a:cubicBezTo>
                <a:cubicBezTo>
                  <a:pt x="918" y="4440"/>
                  <a:pt x="917" y="4439"/>
                  <a:pt x="914" y="4436"/>
                </a:cubicBezTo>
                <a:cubicBezTo>
                  <a:pt x="910" y="4433"/>
                  <a:pt x="909" y="4432"/>
                  <a:pt x="906" y="4429"/>
                </a:cubicBezTo>
                <a:cubicBezTo>
                  <a:pt x="902" y="4426"/>
                  <a:pt x="901" y="4426"/>
                  <a:pt x="898" y="4423"/>
                </a:cubicBezTo>
                <a:cubicBezTo>
                  <a:pt x="894" y="4420"/>
                  <a:pt x="894" y="4419"/>
                  <a:pt x="890" y="4416"/>
                </a:cubicBezTo>
                <a:cubicBezTo>
                  <a:pt x="887" y="4413"/>
                  <a:pt x="886" y="4413"/>
                  <a:pt x="882" y="4410"/>
                </a:cubicBezTo>
                <a:cubicBezTo>
                  <a:pt x="879" y="4407"/>
                  <a:pt x="878" y="4406"/>
                  <a:pt x="874" y="4403"/>
                </a:cubicBezTo>
                <a:cubicBezTo>
                  <a:pt x="871" y="4400"/>
                  <a:pt x="870" y="4399"/>
                  <a:pt x="867" y="4396"/>
                </a:cubicBezTo>
                <a:cubicBezTo>
                  <a:pt x="863" y="4393"/>
                  <a:pt x="862" y="4393"/>
                  <a:pt x="859" y="4390"/>
                </a:cubicBezTo>
                <a:cubicBezTo>
                  <a:pt x="856" y="4387"/>
                  <a:pt x="855" y="4386"/>
                  <a:pt x="851" y="4383"/>
                </a:cubicBezTo>
                <a:cubicBezTo>
                  <a:pt x="848" y="4380"/>
                  <a:pt x="847" y="4379"/>
                  <a:pt x="844" y="4376"/>
                </a:cubicBezTo>
                <a:cubicBezTo>
                  <a:pt x="840" y="4373"/>
                  <a:pt x="840" y="4373"/>
                  <a:pt x="836" y="4370"/>
                </a:cubicBezTo>
                <a:cubicBezTo>
                  <a:pt x="833" y="4367"/>
                  <a:pt x="832" y="4366"/>
                  <a:pt x="829" y="4363"/>
                </a:cubicBezTo>
                <a:cubicBezTo>
                  <a:pt x="825" y="4360"/>
                  <a:pt x="825" y="4359"/>
                  <a:pt x="821" y="4356"/>
                </a:cubicBezTo>
                <a:cubicBezTo>
                  <a:pt x="818" y="4353"/>
                  <a:pt x="817" y="4352"/>
                  <a:pt x="814" y="4349"/>
                </a:cubicBezTo>
                <a:cubicBezTo>
                  <a:pt x="810" y="4346"/>
                  <a:pt x="810" y="4346"/>
                  <a:pt x="806" y="4343"/>
                </a:cubicBezTo>
                <a:cubicBezTo>
                  <a:pt x="803" y="4339"/>
                  <a:pt x="802" y="4339"/>
                  <a:pt x="799" y="4336"/>
                </a:cubicBezTo>
                <a:cubicBezTo>
                  <a:pt x="796" y="4333"/>
                  <a:pt x="795" y="4332"/>
                  <a:pt x="792" y="4329"/>
                </a:cubicBezTo>
                <a:cubicBezTo>
                  <a:pt x="788" y="4326"/>
                  <a:pt x="788" y="4325"/>
                  <a:pt x="784" y="4322"/>
                </a:cubicBezTo>
                <a:cubicBezTo>
                  <a:pt x="781" y="4319"/>
                  <a:pt x="780" y="4318"/>
                  <a:pt x="777" y="4315"/>
                </a:cubicBezTo>
                <a:cubicBezTo>
                  <a:pt x="774" y="4312"/>
                  <a:pt x="773" y="4311"/>
                  <a:pt x="770" y="4308"/>
                </a:cubicBezTo>
                <a:cubicBezTo>
                  <a:pt x="767" y="4305"/>
                  <a:pt x="766" y="4305"/>
                  <a:pt x="763" y="4301"/>
                </a:cubicBezTo>
                <a:cubicBezTo>
                  <a:pt x="760" y="4298"/>
                  <a:pt x="759" y="4298"/>
                  <a:pt x="756" y="4294"/>
                </a:cubicBezTo>
                <a:cubicBezTo>
                  <a:pt x="753" y="4291"/>
                  <a:pt x="752" y="4291"/>
                  <a:pt x="749" y="4288"/>
                </a:cubicBezTo>
                <a:cubicBezTo>
                  <a:pt x="745" y="4285"/>
                  <a:pt x="745" y="4284"/>
                  <a:pt x="742" y="4281"/>
                </a:cubicBezTo>
                <a:cubicBezTo>
                  <a:pt x="738" y="4278"/>
                  <a:pt x="738" y="4277"/>
                  <a:pt x="735" y="4274"/>
                </a:cubicBezTo>
                <a:cubicBezTo>
                  <a:pt x="731" y="4271"/>
                  <a:pt x="731" y="4270"/>
                  <a:pt x="728" y="4267"/>
                </a:cubicBezTo>
                <a:cubicBezTo>
                  <a:pt x="724" y="4264"/>
                  <a:pt x="724" y="4263"/>
                  <a:pt x="721" y="4260"/>
                </a:cubicBezTo>
                <a:cubicBezTo>
                  <a:pt x="718" y="4257"/>
                  <a:pt x="717" y="4256"/>
                  <a:pt x="714" y="4253"/>
                </a:cubicBezTo>
                <a:cubicBezTo>
                  <a:pt x="711" y="4250"/>
                  <a:pt x="710" y="4249"/>
                  <a:pt x="707" y="4246"/>
                </a:cubicBezTo>
                <a:cubicBezTo>
                  <a:pt x="704" y="4243"/>
                  <a:pt x="703" y="4242"/>
                  <a:pt x="700" y="4239"/>
                </a:cubicBezTo>
                <a:cubicBezTo>
                  <a:pt x="697" y="4236"/>
                  <a:pt x="696" y="4235"/>
                  <a:pt x="693" y="4232"/>
                </a:cubicBezTo>
                <a:cubicBezTo>
                  <a:pt x="690" y="4228"/>
                  <a:pt x="690" y="4228"/>
                  <a:pt x="687" y="4225"/>
                </a:cubicBezTo>
                <a:cubicBezTo>
                  <a:pt x="684" y="4221"/>
                  <a:pt x="683" y="4221"/>
                  <a:pt x="680" y="4217"/>
                </a:cubicBezTo>
                <a:cubicBezTo>
                  <a:pt x="677" y="4214"/>
                  <a:pt x="676" y="4214"/>
                  <a:pt x="673" y="4210"/>
                </a:cubicBezTo>
                <a:cubicBezTo>
                  <a:pt x="670" y="4207"/>
                  <a:pt x="670" y="4206"/>
                  <a:pt x="667" y="4203"/>
                </a:cubicBezTo>
                <a:cubicBezTo>
                  <a:pt x="664" y="4200"/>
                  <a:pt x="663" y="4199"/>
                  <a:pt x="660" y="4196"/>
                </a:cubicBezTo>
                <a:cubicBezTo>
                  <a:pt x="657" y="4193"/>
                  <a:pt x="657" y="4192"/>
                  <a:pt x="654" y="4189"/>
                </a:cubicBezTo>
                <a:cubicBezTo>
                  <a:pt x="651" y="4186"/>
                  <a:pt x="650" y="4185"/>
                  <a:pt x="647" y="4182"/>
                </a:cubicBezTo>
                <a:cubicBezTo>
                  <a:pt x="644" y="4179"/>
                  <a:pt x="644" y="4178"/>
                  <a:pt x="641" y="4175"/>
                </a:cubicBezTo>
                <a:cubicBezTo>
                  <a:pt x="638" y="4171"/>
                  <a:pt x="637" y="4171"/>
                  <a:pt x="634" y="4167"/>
                </a:cubicBezTo>
                <a:cubicBezTo>
                  <a:pt x="631" y="4164"/>
                  <a:pt x="631" y="4164"/>
                  <a:pt x="628" y="4160"/>
                </a:cubicBezTo>
                <a:cubicBezTo>
                  <a:pt x="625" y="4157"/>
                  <a:pt x="624" y="4156"/>
                  <a:pt x="622" y="4153"/>
                </a:cubicBezTo>
                <a:cubicBezTo>
                  <a:pt x="619" y="4150"/>
                  <a:pt x="618" y="4149"/>
                  <a:pt x="615" y="4146"/>
                </a:cubicBezTo>
                <a:cubicBezTo>
                  <a:pt x="612" y="4143"/>
                  <a:pt x="612" y="4142"/>
                  <a:pt x="609" y="4139"/>
                </a:cubicBezTo>
                <a:cubicBezTo>
                  <a:pt x="606" y="4135"/>
                  <a:pt x="605" y="4135"/>
                  <a:pt x="603" y="4131"/>
                </a:cubicBezTo>
                <a:cubicBezTo>
                  <a:pt x="600" y="4128"/>
                  <a:pt x="599" y="4127"/>
                  <a:pt x="596" y="4124"/>
                </a:cubicBezTo>
                <a:cubicBezTo>
                  <a:pt x="594" y="4121"/>
                  <a:pt x="593" y="4120"/>
                  <a:pt x="590" y="4117"/>
                </a:cubicBezTo>
                <a:cubicBezTo>
                  <a:pt x="588" y="4114"/>
                  <a:pt x="587" y="4113"/>
                  <a:pt x="584" y="4110"/>
                </a:cubicBezTo>
                <a:cubicBezTo>
                  <a:pt x="581" y="4106"/>
                  <a:pt x="581" y="4105"/>
                  <a:pt x="578" y="4102"/>
                </a:cubicBezTo>
                <a:cubicBezTo>
                  <a:pt x="575" y="4099"/>
                  <a:pt x="575" y="4098"/>
                  <a:pt x="572" y="4095"/>
                </a:cubicBezTo>
                <a:cubicBezTo>
                  <a:pt x="569" y="4092"/>
                  <a:pt x="569" y="4091"/>
                  <a:pt x="566" y="4088"/>
                </a:cubicBezTo>
                <a:cubicBezTo>
                  <a:pt x="563" y="4084"/>
                  <a:pt x="563" y="4083"/>
                  <a:pt x="560" y="4080"/>
                </a:cubicBezTo>
                <a:cubicBezTo>
                  <a:pt x="557" y="4077"/>
                  <a:pt x="557" y="4076"/>
                  <a:pt x="554" y="4073"/>
                </a:cubicBezTo>
                <a:cubicBezTo>
                  <a:pt x="551" y="4070"/>
                  <a:pt x="551" y="4069"/>
                  <a:pt x="548" y="4065"/>
                </a:cubicBezTo>
                <a:cubicBezTo>
                  <a:pt x="545" y="4062"/>
                  <a:pt x="545" y="4061"/>
                  <a:pt x="542" y="4058"/>
                </a:cubicBezTo>
                <a:cubicBezTo>
                  <a:pt x="540" y="4055"/>
                  <a:pt x="539" y="4054"/>
                  <a:pt x="536" y="4051"/>
                </a:cubicBezTo>
                <a:cubicBezTo>
                  <a:pt x="534" y="4047"/>
                  <a:pt x="533" y="4047"/>
                  <a:pt x="530" y="4043"/>
                </a:cubicBezTo>
                <a:cubicBezTo>
                  <a:pt x="528" y="4040"/>
                  <a:pt x="527" y="4039"/>
                  <a:pt x="525" y="4036"/>
                </a:cubicBezTo>
                <a:cubicBezTo>
                  <a:pt x="522" y="4032"/>
                  <a:pt x="522" y="4032"/>
                  <a:pt x="519" y="4028"/>
                </a:cubicBezTo>
                <a:cubicBezTo>
                  <a:pt x="516" y="4025"/>
                  <a:pt x="516" y="4024"/>
                  <a:pt x="513" y="4021"/>
                </a:cubicBezTo>
                <a:cubicBezTo>
                  <a:pt x="511" y="4018"/>
                  <a:pt x="510" y="4017"/>
                  <a:pt x="508" y="4013"/>
                </a:cubicBezTo>
                <a:cubicBezTo>
                  <a:pt x="505" y="4010"/>
                  <a:pt x="505" y="4009"/>
                  <a:pt x="502" y="4006"/>
                </a:cubicBezTo>
                <a:cubicBezTo>
                  <a:pt x="499" y="4003"/>
                  <a:pt x="499" y="4002"/>
                  <a:pt x="496" y="3998"/>
                </a:cubicBezTo>
                <a:cubicBezTo>
                  <a:pt x="494" y="3995"/>
                  <a:pt x="493" y="3994"/>
                  <a:pt x="491" y="3991"/>
                </a:cubicBezTo>
                <a:cubicBezTo>
                  <a:pt x="488" y="3988"/>
                  <a:pt x="488" y="3987"/>
                  <a:pt x="485" y="3983"/>
                </a:cubicBezTo>
                <a:cubicBezTo>
                  <a:pt x="483" y="3980"/>
                  <a:pt x="482" y="3979"/>
                  <a:pt x="480" y="3976"/>
                </a:cubicBezTo>
                <a:cubicBezTo>
                  <a:pt x="477" y="3973"/>
                  <a:pt x="477" y="3972"/>
                  <a:pt x="474" y="3968"/>
                </a:cubicBezTo>
                <a:cubicBezTo>
                  <a:pt x="472" y="3965"/>
                  <a:pt x="471" y="3964"/>
                  <a:pt x="469" y="3961"/>
                </a:cubicBezTo>
                <a:cubicBezTo>
                  <a:pt x="466" y="3957"/>
                  <a:pt x="466" y="3957"/>
                  <a:pt x="463" y="3953"/>
                </a:cubicBezTo>
                <a:cubicBezTo>
                  <a:pt x="461" y="3950"/>
                  <a:pt x="460" y="3949"/>
                  <a:pt x="458" y="3946"/>
                </a:cubicBezTo>
                <a:cubicBezTo>
                  <a:pt x="456" y="3942"/>
                  <a:pt x="455" y="3942"/>
                  <a:pt x="453" y="3938"/>
                </a:cubicBezTo>
                <a:cubicBezTo>
                  <a:pt x="450" y="3935"/>
                  <a:pt x="450" y="3934"/>
                  <a:pt x="447" y="3931"/>
                </a:cubicBezTo>
                <a:cubicBezTo>
                  <a:pt x="445" y="3927"/>
                  <a:pt x="445" y="3926"/>
                  <a:pt x="442" y="3923"/>
                </a:cubicBezTo>
                <a:cubicBezTo>
                  <a:pt x="440" y="3919"/>
                  <a:pt x="439" y="3919"/>
                  <a:pt x="437" y="3915"/>
                </a:cubicBezTo>
                <a:cubicBezTo>
                  <a:pt x="435" y="3912"/>
                  <a:pt x="434" y="3911"/>
                  <a:pt x="432" y="3908"/>
                </a:cubicBezTo>
                <a:cubicBezTo>
                  <a:pt x="429" y="3904"/>
                  <a:pt x="429" y="3903"/>
                  <a:pt x="427" y="3900"/>
                </a:cubicBezTo>
                <a:cubicBezTo>
                  <a:pt x="424" y="3897"/>
                  <a:pt x="424" y="3896"/>
                  <a:pt x="421" y="3892"/>
                </a:cubicBezTo>
                <a:cubicBezTo>
                  <a:pt x="419" y="3889"/>
                  <a:pt x="419" y="3888"/>
                  <a:pt x="416" y="3885"/>
                </a:cubicBezTo>
                <a:cubicBezTo>
                  <a:pt x="414" y="3881"/>
                  <a:pt x="413" y="3880"/>
                  <a:pt x="411" y="3877"/>
                </a:cubicBezTo>
                <a:cubicBezTo>
                  <a:pt x="409" y="3873"/>
                  <a:pt x="409" y="3873"/>
                  <a:pt x="406" y="3869"/>
                </a:cubicBezTo>
                <a:cubicBezTo>
                  <a:pt x="404" y="3866"/>
                  <a:pt x="403" y="3865"/>
                  <a:pt x="401" y="3862"/>
                </a:cubicBezTo>
                <a:cubicBezTo>
                  <a:pt x="399" y="3858"/>
                  <a:pt x="398" y="3857"/>
                  <a:pt x="396" y="3854"/>
                </a:cubicBezTo>
                <a:cubicBezTo>
                  <a:pt x="394" y="3850"/>
                  <a:pt x="394" y="3850"/>
                  <a:pt x="391" y="3846"/>
                </a:cubicBezTo>
                <a:cubicBezTo>
                  <a:pt x="389" y="3843"/>
                  <a:pt x="389" y="3842"/>
                  <a:pt x="386" y="3838"/>
                </a:cubicBezTo>
                <a:cubicBezTo>
                  <a:pt x="384" y="3835"/>
                  <a:pt x="384" y="3834"/>
                  <a:pt x="382" y="3831"/>
                </a:cubicBezTo>
                <a:cubicBezTo>
                  <a:pt x="379" y="3827"/>
                  <a:pt x="379" y="3826"/>
                  <a:pt x="377" y="3823"/>
                </a:cubicBezTo>
                <a:cubicBezTo>
                  <a:pt x="375" y="3819"/>
                  <a:pt x="374" y="3819"/>
                  <a:pt x="372" y="3815"/>
                </a:cubicBezTo>
                <a:cubicBezTo>
                  <a:pt x="370" y="3812"/>
                  <a:pt x="369" y="3811"/>
                  <a:pt x="367" y="3807"/>
                </a:cubicBezTo>
                <a:cubicBezTo>
                  <a:pt x="365" y="3804"/>
                  <a:pt x="365" y="3803"/>
                  <a:pt x="362" y="3800"/>
                </a:cubicBezTo>
                <a:cubicBezTo>
                  <a:pt x="360" y="3796"/>
                  <a:pt x="360" y="3795"/>
                  <a:pt x="358" y="3792"/>
                </a:cubicBezTo>
                <a:cubicBezTo>
                  <a:pt x="356" y="3788"/>
                  <a:pt x="355" y="3787"/>
                  <a:pt x="353" y="3784"/>
                </a:cubicBezTo>
                <a:cubicBezTo>
                  <a:pt x="351" y="3780"/>
                  <a:pt x="350" y="3780"/>
                  <a:pt x="348" y="3776"/>
                </a:cubicBezTo>
                <a:cubicBezTo>
                  <a:pt x="346" y="3773"/>
                  <a:pt x="346" y="3772"/>
                  <a:pt x="344" y="3768"/>
                </a:cubicBezTo>
                <a:cubicBezTo>
                  <a:pt x="342" y="3765"/>
                  <a:pt x="341" y="3764"/>
                  <a:pt x="339" y="3760"/>
                </a:cubicBezTo>
                <a:cubicBezTo>
                  <a:pt x="337" y="3757"/>
                  <a:pt x="337" y="3756"/>
                  <a:pt x="335" y="3753"/>
                </a:cubicBezTo>
                <a:cubicBezTo>
                  <a:pt x="333" y="3749"/>
                  <a:pt x="332" y="3748"/>
                  <a:pt x="330" y="3745"/>
                </a:cubicBezTo>
                <a:cubicBezTo>
                  <a:pt x="328" y="3741"/>
                  <a:pt x="328" y="3740"/>
                  <a:pt x="326" y="3737"/>
                </a:cubicBezTo>
                <a:cubicBezTo>
                  <a:pt x="324" y="3733"/>
                  <a:pt x="323" y="3733"/>
                  <a:pt x="321" y="3729"/>
                </a:cubicBezTo>
                <a:cubicBezTo>
                  <a:pt x="319" y="3726"/>
                  <a:pt x="319" y="3725"/>
                  <a:pt x="317" y="3721"/>
                </a:cubicBezTo>
                <a:cubicBezTo>
                  <a:pt x="315" y="3718"/>
                  <a:pt x="314" y="3717"/>
                  <a:pt x="312" y="3713"/>
                </a:cubicBezTo>
                <a:cubicBezTo>
                  <a:pt x="310" y="3710"/>
                  <a:pt x="310" y="3709"/>
                  <a:pt x="308" y="3705"/>
                </a:cubicBezTo>
                <a:cubicBezTo>
                  <a:pt x="306" y="3702"/>
                  <a:pt x="306" y="3701"/>
                  <a:pt x="304" y="3697"/>
                </a:cubicBezTo>
                <a:cubicBezTo>
                  <a:pt x="302" y="3694"/>
                  <a:pt x="301" y="3693"/>
                  <a:pt x="299" y="3689"/>
                </a:cubicBezTo>
                <a:cubicBezTo>
                  <a:pt x="298" y="3686"/>
                  <a:pt x="297" y="3685"/>
                  <a:pt x="295" y="3682"/>
                </a:cubicBezTo>
                <a:cubicBezTo>
                  <a:pt x="293" y="3678"/>
                  <a:pt x="293" y="3677"/>
                  <a:pt x="291" y="3674"/>
                </a:cubicBezTo>
                <a:cubicBezTo>
                  <a:pt x="289" y="3670"/>
                  <a:pt x="289" y="3669"/>
                  <a:pt x="287" y="3666"/>
                </a:cubicBezTo>
                <a:cubicBezTo>
                  <a:pt x="285" y="3662"/>
                  <a:pt x="284" y="3661"/>
                  <a:pt x="283" y="3658"/>
                </a:cubicBezTo>
                <a:cubicBezTo>
                  <a:pt x="281" y="3654"/>
                  <a:pt x="280" y="3653"/>
                  <a:pt x="278" y="3650"/>
                </a:cubicBezTo>
                <a:cubicBezTo>
                  <a:pt x="277" y="3646"/>
                  <a:pt x="276" y="3645"/>
                  <a:pt x="274" y="3642"/>
                </a:cubicBezTo>
                <a:cubicBezTo>
                  <a:pt x="273" y="3638"/>
                  <a:pt x="272" y="3637"/>
                  <a:pt x="270" y="3634"/>
                </a:cubicBezTo>
                <a:cubicBezTo>
                  <a:pt x="269" y="3630"/>
                  <a:pt x="268" y="3629"/>
                  <a:pt x="266" y="3626"/>
                </a:cubicBezTo>
                <a:cubicBezTo>
                  <a:pt x="264" y="3622"/>
                  <a:pt x="264" y="3621"/>
                  <a:pt x="262" y="3618"/>
                </a:cubicBezTo>
                <a:cubicBezTo>
                  <a:pt x="260" y="3614"/>
                  <a:pt x="260" y="3613"/>
                  <a:pt x="258" y="3610"/>
                </a:cubicBezTo>
                <a:cubicBezTo>
                  <a:pt x="257" y="3606"/>
                  <a:pt x="256" y="3605"/>
                  <a:pt x="254" y="3602"/>
                </a:cubicBezTo>
                <a:cubicBezTo>
                  <a:pt x="253" y="3598"/>
                  <a:pt x="252" y="3597"/>
                  <a:pt x="250" y="3594"/>
                </a:cubicBezTo>
                <a:cubicBezTo>
                  <a:pt x="249" y="3590"/>
                  <a:pt x="248" y="3589"/>
                  <a:pt x="247" y="3586"/>
                </a:cubicBezTo>
                <a:cubicBezTo>
                  <a:pt x="245" y="3582"/>
                  <a:pt x="244" y="3581"/>
                  <a:pt x="243" y="3578"/>
                </a:cubicBezTo>
                <a:cubicBezTo>
                  <a:pt x="241" y="3574"/>
                  <a:pt x="241" y="3573"/>
                  <a:pt x="239" y="3569"/>
                </a:cubicBezTo>
                <a:cubicBezTo>
                  <a:pt x="237" y="3566"/>
                  <a:pt x="237" y="3565"/>
                  <a:pt x="235" y="3561"/>
                </a:cubicBezTo>
                <a:cubicBezTo>
                  <a:pt x="233" y="3558"/>
                  <a:pt x="233" y="3557"/>
                  <a:pt x="231" y="3553"/>
                </a:cubicBezTo>
                <a:cubicBezTo>
                  <a:pt x="230" y="3550"/>
                  <a:pt x="229" y="3549"/>
                  <a:pt x="228" y="3545"/>
                </a:cubicBezTo>
                <a:cubicBezTo>
                  <a:pt x="226" y="3542"/>
                  <a:pt x="226" y="3541"/>
                  <a:pt x="224" y="3537"/>
                </a:cubicBezTo>
                <a:cubicBezTo>
                  <a:pt x="222" y="3534"/>
                  <a:pt x="222" y="3533"/>
                  <a:pt x="220" y="3529"/>
                </a:cubicBezTo>
                <a:cubicBezTo>
                  <a:pt x="219" y="3525"/>
                  <a:pt x="218" y="3525"/>
                  <a:pt x="217" y="3521"/>
                </a:cubicBezTo>
                <a:cubicBezTo>
                  <a:pt x="215" y="3517"/>
                  <a:pt x="215" y="3517"/>
                  <a:pt x="213" y="3513"/>
                </a:cubicBezTo>
                <a:cubicBezTo>
                  <a:pt x="211" y="3509"/>
                  <a:pt x="211" y="3508"/>
                  <a:pt x="210" y="3505"/>
                </a:cubicBezTo>
                <a:cubicBezTo>
                  <a:pt x="208" y="3501"/>
                  <a:pt x="208" y="3500"/>
                  <a:pt x="206" y="3497"/>
                </a:cubicBezTo>
                <a:cubicBezTo>
                  <a:pt x="204" y="3493"/>
                  <a:pt x="204" y="3492"/>
                  <a:pt x="202" y="3489"/>
                </a:cubicBezTo>
                <a:cubicBezTo>
                  <a:pt x="201" y="3485"/>
                  <a:pt x="201" y="3484"/>
                  <a:pt x="199" y="3480"/>
                </a:cubicBezTo>
                <a:cubicBezTo>
                  <a:pt x="197" y="3477"/>
                  <a:pt x="197" y="3476"/>
                  <a:pt x="196" y="3472"/>
                </a:cubicBezTo>
                <a:cubicBezTo>
                  <a:pt x="194" y="3469"/>
                  <a:pt x="194" y="3468"/>
                  <a:pt x="192" y="3464"/>
                </a:cubicBezTo>
                <a:cubicBezTo>
                  <a:pt x="191" y="3460"/>
                  <a:pt x="190" y="3460"/>
                  <a:pt x="189" y="3456"/>
                </a:cubicBezTo>
                <a:cubicBezTo>
                  <a:pt x="187" y="3452"/>
                  <a:pt x="187" y="3451"/>
                  <a:pt x="185" y="3448"/>
                </a:cubicBezTo>
                <a:cubicBezTo>
                  <a:pt x="184" y="3444"/>
                  <a:pt x="184" y="3443"/>
                  <a:pt x="182" y="3440"/>
                </a:cubicBezTo>
                <a:cubicBezTo>
                  <a:pt x="181" y="3436"/>
                  <a:pt x="180" y="3435"/>
                  <a:pt x="179" y="3431"/>
                </a:cubicBezTo>
                <a:cubicBezTo>
                  <a:pt x="177" y="3428"/>
                  <a:pt x="177" y="3427"/>
                  <a:pt x="176" y="3423"/>
                </a:cubicBezTo>
                <a:cubicBezTo>
                  <a:pt x="174" y="3419"/>
                  <a:pt x="174" y="3419"/>
                  <a:pt x="172" y="3415"/>
                </a:cubicBezTo>
                <a:cubicBezTo>
                  <a:pt x="171" y="3411"/>
                  <a:pt x="171" y="3410"/>
                  <a:pt x="169" y="3407"/>
                </a:cubicBezTo>
                <a:cubicBezTo>
                  <a:pt x="168" y="3403"/>
                  <a:pt x="167" y="3402"/>
                  <a:pt x="166" y="3398"/>
                </a:cubicBezTo>
                <a:cubicBezTo>
                  <a:pt x="165" y="3395"/>
                  <a:pt x="164" y="3394"/>
                  <a:pt x="163" y="3390"/>
                </a:cubicBezTo>
                <a:cubicBezTo>
                  <a:pt x="161" y="3387"/>
                  <a:pt x="161" y="3386"/>
                  <a:pt x="160" y="3382"/>
                </a:cubicBezTo>
                <a:cubicBezTo>
                  <a:pt x="158" y="3378"/>
                  <a:pt x="158" y="3378"/>
                  <a:pt x="157" y="3374"/>
                </a:cubicBezTo>
                <a:cubicBezTo>
                  <a:pt x="155" y="3370"/>
                  <a:pt x="155" y="3369"/>
                  <a:pt x="154" y="3366"/>
                </a:cubicBezTo>
                <a:cubicBezTo>
                  <a:pt x="152" y="3362"/>
                  <a:pt x="152" y="3361"/>
                  <a:pt x="151" y="3357"/>
                </a:cubicBezTo>
                <a:cubicBezTo>
                  <a:pt x="149" y="3354"/>
                  <a:pt x="149" y="3353"/>
                  <a:pt x="148" y="3349"/>
                </a:cubicBezTo>
                <a:cubicBezTo>
                  <a:pt x="146" y="3345"/>
                  <a:pt x="146" y="3345"/>
                  <a:pt x="145" y="3341"/>
                </a:cubicBezTo>
                <a:cubicBezTo>
                  <a:pt x="143" y="3337"/>
                  <a:pt x="143" y="3336"/>
                  <a:pt x="142" y="3333"/>
                </a:cubicBezTo>
                <a:cubicBezTo>
                  <a:pt x="140" y="3329"/>
                  <a:pt x="140" y="3328"/>
                  <a:pt x="139" y="3324"/>
                </a:cubicBezTo>
                <a:cubicBezTo>
                  <a:pt x="137" y="3321"/>
                  <a:pt x="137" y="3320"/>
                  <a:pt x="136" y="3316"/>
                </a:cubicBezTo>
                <a:cubicBezTo>
                  <a:pt x="135" y="3312"/>
                  <a:pt x="134" y="3311"/>
                  <a:pt x="133" y="3308"/>
                </a:cubicBezTo>
                <a:cubicBezTo>
                  <a:pt x="132" y="3304"/>
                  <a:pt x="132" y="3303"/>
                  <a:pt x="130" y="3299"/>
                </a:cubicBezTo>
                <a:cubicBezTo>
                  <a:pt x="129" y="3296"/>
                  <a:pt x="129" y="3295"/>
                  <a:pt x="128" y="3291"/>
                </a:cubicBezTo>
                <a:cubicBezTo>
                  <a:pt x="126" y="3287"/>
                  <a:pt x="126" y="3287"/>
                  <a:pt x="125" y="3283"/>
                </a:cubicBezTo>
                <a:cubicBezTo>
                  <a:pt x="124" y="3279"/>
                  <a:pt x="123" y="3278"/>
                  <a:pt x="122" y="3274"/>
                </a:cubicBezTo>
                <a:cubicBezTo>
                  <a:pt x="121" y="3271"/>
                  <a:pt x="121" y="3270"/>
                  <a:pt x="119" y="3266"/>
                </a:cubicBezTo>
                <a:cubicBezTo>
                  <a:pt x="118" y="3262"/>
                  <a:pt x="118" y="3262"/>
                  <a:pt x="117" y="3258"/>
                </a:cubicBezTo>
                <a:cubicBezTo>
                  <a:pt x="116" y="3254"/>
                  <a:pt x="115" y="3253"/>
                  <a:pt x="114" y="3250"/>
                </a:cubicBezTo>
                <a:cubicBezTo>
                  <a:pt x="113" y="3246"/>
                  <a:pt x="113" y="3245"/>
                  <a:pt x="112" y="3241"/>
                </a:cubicBezTo>
                <a:cubicBezTo>
                  <a:pt x="110" y="3237"/>
                  <a:pt x="110" y="3237"/>
                  <a:pt x="109" y="3233"/>
                </a:cubicBezTo>
                <a:cubicBezTo>
                  <a:pt x="108" y="3229"/>
                  <a:pt x="108" y="3228"/>
                  <a:pt x="106" y="3225"/>
                </a:cubicBezTo>
                <a:cubicBezTo>
                  <a:pt x="105" y="3221"/>
                  <a:pt x="105" y="3220"/>
                  <a:pt x="104" y="3216"/>
                </a:cubicBezTo>
                <a:cubicBezTo>
                  <a:pt x="103" y="3212"/>
                  <a:pt x="103" y="3212"/>
                  <a:pt x="101" y="3208"/>
                </a:cubicBezTo>
                <a:cubicBezTo>
                  <a:pt x="100" y="3204"/>
                  <a:pt x="100" y="3203"/>
                  <a:pt x="99" y="3199"/>
                </a:cubicBezTo>
                <a:cubicBezTo>
                  <a:pt x="98" y="3196"/>
                  <a:pt x="98" y="3195"/>
                  <a:pt x="97" y="3191"/>
                </a:cubicBezTo>
                <a:cubicBezTo>
                  <a:pt x="96" y="3187"/>
                  <a:pt x="95" y="3186"/>
                  <a:pt x="94" y="3183"/>
                </a:cubicBezTo>
                <a:cubicBezTo>
                  <a:pt x="93" y="3179"/>
                  <a:pt x="93" y="3178"/>
                  <a:pt x="92" y="3174"/>
                </a:cubicBezTo>
                <a:cubicBezTo>
                  <a:pt x="91" y="3171"/>
                  <a:pt x="91" y="3170"/>
                  <a:pt x="90" y="3166"/>
                </a:cubicBezTo>
                <a:cubicBezTo>
                  <a:pt x="89" y="3162"/>
                  <a:pt x="88" y="3161"/>
                  <a:pt x="87" y="3158"/>
                </a:cubicBezTo>
                <a:cubicBezTo>
                  <a:pt x="86" y="3154"/>
                  <a:pt x="86" y="3153"/>
                  <a:pt x="85" y="3149"/>
                </a:cubicBezTo>
                <a:cubicBezTo>
                  <a:pt x="84" y="3145"/>
                  <a:pt x="84" y="3145"/>
                  <a:pt x="83" y="3141"/>
                </a:cubicBezTo>
                <a:cubicBezTo>
                  <a:pt x="82" y="3137"/>
                  <a:pt x="82" y="3136"/>
                  <a:pt x="81" y="3132"/>
                </a:cubicBezTo>
                <a:cubicBezTo>
                  <a:pt x="80" y="3129"/>
                  <a:pt x="79" y="3128"/>
                  <a:pt x="78" y="3124"/>
                </a:cubicBezTo>
                <a:cubicBezTo>
                  <a:pt x="77" y="3120"/>
                  <a:pt x="77" y="3119"/>
                  <a:pt x="76" y="3116"/>
                </a:cubicBezTo>
                <a:cubicBezTo>
                  <a:pt x="75" y="3112"/>
                  <a:pt x="75" y="3111"/>
                  <a:pt x="74" y="3107"/>
                </a:cubicBezTo>
                <a:cubicBezTo>
                  <a:pt x="73" y="3103"/>
                  <a:pt x="73" y="3103"/>
                  <a:pt x="72" y="3099"/>
                </a:cubicBezTo>
                <a:cubicBezTo>
                  <a:pt x="71" y="3095"/>
                  <a:pt x="71" y="3094"/>
                  <a:pt x="70" y="3090"/>
                </a:cubicBezTo>
                <a:cubicBezTo>
                  <a:pt x="69" y="3087"/>
                  <a:pt x="69" y="3086"/>
                  <a:pt x="68" y="3082"/>
                </a:cubicBezTo>
                <a:cubicBezTo>
                  <a:pt x="67" y="3078"/>
                  <a:pt x="67" y="3077"/>
                  <a:pt x="66" y="3073"/>
                </a:cubicBezTo>
                <a:cubicBezTo>
                  <a:pt x="65" y="3070"/>
                  <a:pt x="65" y="3069"/>
                  <a:pt x="64" y="3065"/>
                </a:cubicBezTo>
                <a:cubicBezTo>
                  <a:pt x="63" y="3061"/>
                  <a:pt x="63" y="3060"/>
                  <a:pt x="62" y="3057"/>
                </a:cubicBezTo>
                <a:cubicBezTo>
                  <a:pt x="61" y="3053"/>
                  <a:pt x="61" y="3052"/>
                  <a:pt x="60" y="3048"/>
                </a:cubicBezTo>
                <a:cubicBezTo>
                  <a:pt x="59" y="3044"/>
                  <a:pt x="59" y="3043"/>
                  <a:pt x="58" y="3040"/>
                </a:cubicBezTo>
                <a:cubicBezTo>
                  <a:pt x="58" y="3036"/>
                  <a:pt x="57" y="3035"/>
                  <a:pt x="57" y="3031"/>
                </a:cubicBezTo>
                <a:cubicBezTo>
                  <a:pt x="56" y="3027"/>
                  <a:pt x="56" y="3027"/>
                  <a:pt x="55" y="3023"/>
                </a:cubicBezTo>
                <a:cubicBezTo>
                  <a:pt x="54" y="3019"/>
                  <a:pt x="54" y="3018"/>
                  <a:pt x="53" y="3014"/>
                </a:cubicBezTo>
                <a:cubicBezTo>
                  <a:pt x="52" y="3010"/>
                  <a:pt x="52" y="3010"/>
                  <a:pt x="51" y="3006"/>
                </a:cubicBezTo>
                <a:cubicBezTo>
                  <a:pt x="50" y="3002"/>
                  <a:pt x="50" y="3001"/>
                  <a:pt x="49" y="2997"/>
                </a:cubicBezTo>
                <a:cubicBezTo>
                  <a:pt x="49" y="2994"/>
                  <a:pt x="49" y="2993"/>
                  <a:pt x="48" y="2989"/>
                </a:cubicBezTo>
                <a:cubicBezTo>
                  <a:pt x="47" y="2985"/>
                  <a:pt x="47" y="2984"/>
                  <a:pt x="46" y="2980"/>
                </a:cubicBezTo>
                <a:cubicBezTo>
                  <a:pt x="45" y="2977"/>
                  <a:pt x="45" y="2976"/>
                  <a:pt x="45" y="2972"/>
                </a:cubicBezTo>
                <a:cubicBezTo>
                  <a:pt x="44" y="2968"/>
                  <a:pt x="44" y="2967"/>
                  <a:pt x="43" y="2964"/>
                </a:cubicBezTo>
                <a:cubicBezTo>
                  <a:pt x="42" y="2960"/>
                  <a:pt x="42" y="2959"/>
                  <a:pt x="41" y="2955"/>
                </a:cubicBezTo>
                <a:cubicBezTo>
                  <a:pt x="41" y="2951"/>
                  <a:pt x="40" y="2950"/>
                  <a:pt x="40" y="2947"/>
                </a:cubicBezTo>
                <a:cubicBezTo>
                  <a:pt x="39" y="2943"/>
                  <a:pt x="39" y="2942"/>
                  <a:pt x="38" y="2938"/>
                </a:cubicBezTo>
                <a:cubicBezTo>
                  <a:pt x="38" y="2934"/>
                  <a:pt x="37" y="2933"/>
                  <a:pt x="37" y="2930"/>
                </a:cubicBezTo>
                <a:cubicBezTo>
                  <a:pt x="36" y="2926"/>
                  <a:pt x="36" y="2925"/>
                  <a:pt x="35" y="2921"/>
                </a:cubicBezTo>
                <a:cubicBezTo>
                  <a:pt x="35" y="2917"/>
                  <a:pt x="35" y="2916"/>
                  <a:pt x="34" y="2913"/>
                </a:cubicBezTo>
                <a:cubicBezTo>
                  <a:pt x="33" y="2909"/>
                  <a:pt x="33" y="2908"/>
                  <a:pt x="33" y="2904"/>
                </a:cubicBezTo>
                <a:cubicBezTo>
                  <a:pt x="32" y="2900"/>
                  <a:pt x="32" y="2899"/>
                  <a:pt x="31" y="2896"/>
                </a:cubicBezTo>
                <a:cubicBezTo>
                  <a:pt x="30" y="2892"/>
                  <a:pt x="30" y="2891"/>
                  <a:pt x="30" y="2887"/>
                </a:cubicBezTo>
                <a:cubicBezTo>
                  <a:pt x="29" y="2883"/>
                  <a:pt x="29" y="2882"/>
                  <a:pt x="28" y="2879"/>
                </a:cubicBezTo>
                <a:cubicBezTo>
                  <a:pt x="28" y="2875"/>
                  <a:pt x="28" y="2874"/>
                  <a:pt x="27" y="2870"/>
                </a:cubicBezTo>
                <a:cubicBezTo>
                  <a:pt x="27" y="2866"/>
                  <a:pt x="27" y="2865"/>
                  <a:pt x="26" y="2861"/>
                </a:cubicBezTo>
                <a:cubicBezTo>
                  <a:pt x="25" y="2858"/>
                  <a:pt x="25" y="2857"/>
                  <a:pt x="25" y="2853"/>
                </a:cubicBezTo>
                <a:cubicBezTo>
                  <a:pt x="24" y="2849"/>
                  <a:pt x="24" y="2848"/>
                  <a:pt x="24" y="2844"/>
                </a:cubicBezTo>
                <a:cubicBezTo>
                  <a:pt x="23" y="2841"/>
                  <a:pt x="23" y="2840"/>
                  <a:pt x="22" y="2836"/>
                </a:cubicBezTo>
                <a:cubicBezTo>
                  <a:pt x="22" y="2832"/>
                  <a:pt x="22" y="2831"/>
                  <a:pt x="21" y="2827"/>
                </a:cubicBezTo>
                <a:cubicBezTo>
                  <a:pt x="21" y="2824"/>
                  <a:pt x="21" y="2823"/>
                  <a:pt x="20" y="2819"/>
                </a:cubicBezTo>
                <a:cubicBezTo>
                  <a:pt x="20" y="2815"/>
                  <a:pt x="19" y="2814"/>
                  <a:pt x="19" y="2810"/>
                </a:cubicBezTo>
                <a:cubicBezTo>
                  <a:pt x="19" y="2806"/>
                  <a:pt x="18" y="2806"/>
                  <a:pt x="18" y="2802"/>
                </a:cubicBezTo>
                <a:cubicBezTo>
                  <a:pt x="18" y="2798"/>
                  <a:pt x="17" y="2797"/>
                  <a:pt x="17" y="2793"/>
                </a:cubicBezTo>
                <a:cubicBezTo>
                  <a:pt x="17" y="2789"/>
                  <a:pt x="16" y="2789"/>
                  <a:pt x="16" y="2785"/>
                </a:cubicBezTo>
                <a:cubicBezTo>
                  <a:pt x="16" y="2781"/>
                  <a:pt x="15" y="2780"/>
                  <a:pt x="15" y="2776"/>
                </a:cubicBezTo>
                <a:cubicBezTo>
                  <a:pt x="15" y="2772"/>
                  <a:pt x="15" y="2771"/>
                  <a:pt x="14" y="2768"/>
                </a:cubicBezTo>
                <a:cubicBezTo>
                  <a:pt x="14" y="2764"/>
                  <a:pt x="14" y="2763"/>
                  <a:pt x="13" y="2759"/>
                </a:cubicBezTo>
                <a:cubicBezTo>
                  <a:pt x="13" y="2755"/>
                  <a:pt x="13" y="2754"/>
                  <a:pt x="12" y="2750"/>
                </a:cubicBezTo>
                <a:cubicBezTo>
                  <a:pt x="12" y="2747"/>
                  <a:pt x="12" y="2746"/>
                  <a:pt x="12" y="2742"/>
                </a:cubicBezTo>
                <a:cubicBezTo>
                  <a:pt x="11" y="2738"/>
                  <a:pt x="11" y="2737"/>
                  <a:pt x="11" y="2733"/>
                </a:cubicBezTo>
                <a:cubicBezTo>
                  <a:pt x="10" y="2730"/>
                  <a:pt x="10" y="2729"/>
                  <a:pt x="10" y="2725"/>
                </a:cubicBezTo>
                <a:cubicBezTo>
                  <a:pt x="10" y="2721"/>
                  <a:pt x="10" y="2720"/>
                  <a:pt x="9" y="2716"/>
                </a:cubicBezTo>
                <a:cubicBezTo>
                  <a:pt x="9" y="2713"/>
                  <a:pt x="9" y="2712"/>
                  <a:pt x="8" y="2708"/>
                </a:cubicBezTo>
                <a:cubicBezTo>
                  <a:pt x="8" y="2704"/>
                  <a:pt x="8" y="2703"/>
                  <a:pt x="8" y="2699"/>
                </a:cubicBezTo>
                <a:cubicBezTo>
                  <a:pt x="7" y="2695"/>
                  <a:pt x="7" y="2694"/>
                  <a:pt x="7" y="2691"/>
                </a:cubicBezTo>
                <a:cubicBezTo>
                  <a:pt x="7" y="2687"/>
                  <a:pt x="7" y="2686"/>
                  <a:pt x="6" y="2682"/>
                </a:cubicBezTo>
                <a:cubicBezTo>
                  <a:pt x="6" y="2678"/>
                  <a:pt x="6" y="2677"/>
                  <a:pt x="6" y="2673"/>
                </a:cubicBezTo>
                <a:cubicBezTo>
                  <a:pt x="6" y="2670"/>
                  <a:pt x="6" y="2669"/>
                  <a:pt x="5" y="2665"/>
                </a:cubicBezTo>
                <a:cubicBezTo>
                  <a:pt x="5" y="2661"/>
                  <a:pt x="5" y="2660"/>
                  <a:pt x="5" y="2656"/>
                </a:cubicBezTo>
                <a:cubicBezTo>
                  <a:pt x="5" y="2653"/>
                  <a:pt x="4" y="2652"/>
                  <a:pt x="4" y="2648"/>
                </a:cubicBezTo>
                <a:cubicBezTo>
                  <a:pt x="4" y="2644"/>
                  <a:pt x="4" y="2643"/>
                  <a:pt x="4" y="2639"/>
                </a:cubicBezTo>
                <a:cubicBezTo>
                  <a:pt x="4" y="2635"/>
                  <a:pt x="4" y="2635"/>
                  <a:pt x="3" y="2631"/>
                </a:cubicBezTo>
                <a:cubicBezTo>
                  <a:pt x="3" y="2627"/>
                  <a:pt x="3" y="2626"/>
                  <a:pt x="3" y="2622"/>
                </a:cubicBezTo>
                <a:cubicBezTo>
                  <a:pt x="3" y="2618"/>
                  <a:pt x="3" y="2617"/>
                  <a:pt x="2" y="2614"/>
                </a:cubicBezTo>
                <a:cubicBezTo>
                  <a:pt x="2" y="2610"/>
                  <a:pt x="2" y="2609"/>
                  <a:pt x="2" y="2605"/>
                </a:cubicBezTo>
                <a:cubicBezTo>
                  <a:pt x="2" y="2601"/>
                  <a:pt x="2" y="2600"/>
                  <a:pt x="2" y="2596"/>
                </a:cubicBezTo>
                <a:cubicBezTo>
                  <a:pt x="2" y="2593"/>
                  <a:pt x="2" y="2592"/>
                  <a:pt x="1" y="2588"/>
                </a:cubicBezTo>
                <a:cubicBezTo>
                  <a:pt x="1" y="2584"/>
                  <a:pt x="1" y="2583"/>
                  <a:pt x="1" y="2579"/>
                </a:cubicBezTo>
                <a:cubicBezTo>
                  <a:pt x="1" y="2575"/>
                  <a:pt x="1" y="2575"/>
                  <a:pt x="1" y="2571"/>
                </a:cubicBezTo>
                <a:cubicBezTo>
                  <a:pt x="1" y="2567"/>
                  <a:pt x="1" y="2566"/>
                  <a:pt x="1" y="2562"/>
                </a:cubicBezTo>
                <a:cubicBezTo>
                  <a:pt x="1" y="2558"/>
                  <a:pt x="1" y="2557"/>
                  <a:pt x="1" y="2554"/>
                </a:cubicBezTo>
                <a:cubicBezTo>
                  <a:pt x="0" y="2550"/>
                  <a:pt x="0" y="2549"/>
                  <a:pt x="0" y="2545"/>
                </a:cubicBezTo>
                <a:cubicBezTo>
                  <a:pt x="0" y="2541"/>
                  <a:pt x="0" y="2540"/>
                  <a:pt x="0" y="2536"/>
                </a:cubicBezTo>
                <a:cubicBezTo>
                  <a:pt x="0" y="2533"/>
                  <a:pt x="0" y="2532"/>
                  <a:pt x="0" y="2528"/>
                </a:cubicBezTo>
                <a:cubicBezTo>
                  <a:pt x="0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0" y="2480"/>
                  <a:pt x="0" y="2476"/>
                </a:cubicBezTo>
                <a:cubicBezTo>
                  <a:pt x="0" y="2473"/>
                  <a:pt x="0" y="2472"/>
                  <a:pt x="0" y="2468"/>
                </a:cubicBezTo>
                <a:cubicBezTo>
                  <a:pt x="0" y="2464"/>
                  <a:pt x="0" y="2463"/>
                  <a:pt x="0" y="2459"/>
                </a:cubicBezTo>
                <a:cubicBezTo>
                  <a:pt x="0" y="2455"/>
                  <a:pt x="0" y="2455"/>
                  <a:pt x="1" y="2451"/>
                </a:cubicBezTo>
                <a:cubicBezTo>
                  <a:pt x="1" y="2447"/>
                  <a:pt x="1" y="2446"/>
                  <a:pt x="1" y="2442"/>
                </a:cubicBezTo>
                <a:cubicBezTo>
                  <a:pt x="1" y="2438"/>
                  <a:pt x="1" y="2437"/>
                  <a:pt x="1" y="2434"/>
                </a:cubicBezTo>
                <a:cubicBezTo>
                  <a:pt x="1" y="2430"/>
                  <a:pt x="1" y="2429"/>
                  <a:pt x="1" y="2425"/>
                </a:cubicBezTo>
                <a:cubicBezTo>
                  <a:pt x="1" y="2421"/>
                  <a:pt x="1" y="2420"/>
                  <a:pt x="1" y="2416"/>
                </a:cubicBezTo>
                <a:cubicBezTo>
                  <a:pt x="2" y="2412"/>
                  <a:pt x="2" y="2412"/>
                  <a:pt x="2" y="2408"/>
                </a:cubicBezTo>
                <a:cubicBezTo>
                  <a:pt x="2" y="2404"/>
                  <a:pt x="2" y="2403"/>
                  <a:pt x="2" y="2399"/>
                </a:cubicBezTo>
                <a:cubicBezTo>
                  <a:pt x="2" y="2395"/>
                  <a:pt x="2" y="2395"/>
                  <a:pt x="2" y="2391"/>
                </a:cubicBezTo>
                <a:cubicBezTo>
                  <a:pt x="3" y="2387"/>
                  <a:pt x="3" y="2386"/>
                  <a:pt x="3" y="2382"/>
                </a:cubicBezTo>
                <a:cubicBezTo>
                  <a:pt x="3" y="2378"/>
                  <a:pt x="3" y="2377"/>
                  <a:pt x="3" y="2374"/>
                </a:cubicBezTo>
                <a:cubicBezTo>
                  <a:pt x="4" y="2370"/>
                  <a:pt x="4" y="2369"/>
                  <a:pt x="4" y="2365"/>
                </a:cubicBezTo>
                <a:cubicBezTo>
                  <a:pt x="4" y="2361"/>
                  <a:pt x="4" y="2360"/>
                  <a:pt x="4" y="2356"/>
                </a:cubicBezTo>
                <a:cubicBezTo>
                  <a:pt x="4" y="2353"/>
                  <a:pt x="5" y="2352"/>
                  <a:pt x="5" y="2348"/>
                </a:cubicBezTo>
                <a:cubicBezTo>
                  <a:pt x="5" y="2344"/>
                  <a:pt x="5" y="2343"/>
                  <a:pt x="5" y="2339"/>
                </a:cubicBezTo>
                <a:cubicBezTo>
                  <a:pt x="6" y="2335"/>
                  <a:pt x="6" y="2335"/>
                  <a:pt x="6" y="2331"/>
                </a:cubicBezTo>
                <a:cubicBezTo>
                  <a:pt x="6" y="2327"/>
                  <a:pt x="6" y="2326"/>
                  <a:pt x="6" y="2322"/>
                </a:cubicBezTo>
                <a:cubicBezTo>
                  <a:pt x="7" y="2318"/>
                  <a:pt x="7" y="2317"/>
                  <a:pt x="7" y="2314"/>
                </a:cubicBezTo>
                <a:cubicBezTo>
                  <a:pt x="7" y="2310"/>
                  <a:pt x="7" y="2309"/>
                  <a:pt x="8" y="2305"/>
                </a:cubicBezTo>
                <a:cubicBezTo>
                  <a:pt x="8" y="2301"/>
                  <a:pt x="8" y="2300"/>
                  <a:pt x="8" y="2296"/>
                </a:cubicBezTo>
                <a:cubicBezTo>
                  <a:pt x="9" y="2293"/>
                  <a:pt x="9" y="2292"/>
                  <a:pt x="9" y="2288"/>
                </a:cubicBezTo>
                <a:cubicBezTo>
                  <a:pt x="10" y="2284"/>
                  <a:pt x="10" y="2283"/>
                  <a:pt x="10" y="2279"/>
                </a:cubicBezTo>
                <a:cubicBezTo>
                  <a:pt x="10" y="2276"/>
                  <a:pt x="10" y="2275"/>
                  <a:pt x="11" y="2271"/>
                </a:cubicBezTo>
                <a:cubicBezTo>
                  <a:pt x="11" y="2267"/>
                  <a:pt x="11" y="2266"/>
                  <a:pt x="12" y="2262"/>
                </a:cubicBezTo>
                <a:cubicBezTo>
                  <a:pt x="12" y="2258"/>
                  <a:pt x="12" y="2258"/>
                  <a:pt x="12" y="2254"/>
                </a:cubicBezTo>
                <a:cubicBezTo>
                  <a:pt x="13" y="2250"/>
                  <a:pt x="13" y="2249"/>
                  <a:pt x="13" y="2245"/>
                </a:cubicBezTo>
                <a:cubicBezTo>
                  <a:pt x="14" y="2241"/>
                  <a:pt x="14" y="2240"/>
                  <a:pt x="14" y="2237"/>
                </a:cubicBezTo>
                <a:cubicBezTo>
                  <a:pt x="15" y="2233"/>
                  <a:pt x="15" y="2232"/>
                  <a:pt x="15" y="2228"/>
                </a:cubicBezTo>
                <a:cubicBezTo>
                  <a:pt x="15" y="2224"/>
                  <a:pt x="16" y="2223"/>
                  <a:pt x="16" y="2219"/>
                </a:cubicBezTo>
                <a:cubicBezTo>
                  <a:pt x="16" y="2216"/>
                  <a:pt x="17" y="2215"/>
                  <a:pt x="17" y="2211"/>
                </a:cubicBezTo>
                <a:cubicBezTo>
                  <a:pt x="17" y="2207"/>
                  <a:pt x="18" y="2206"/>
                  <a:pt x="18" y="2202"/>
                </a:cubicBezTo>
                <a:cubicBezTo>
                  <a:pt x="18" y="2199"/>
                  <a:pt x="19" y="2198"/>
                  <a:pt x="19" y="2194"/>
                </a:cubicBezTo>
                <a:cubicBezTo>
                  <a:pt x="19" y="2190"/>
                  <a:pt x="20" y="2189"/>
                  <a:pt x="20" y="2185"/>
                </a:cubicBezTo>
                <a:cubicBezTo>
                  <a:pt x="21" y="2182"/>
                  <a:pt x="21" y="2181"/>
                  <a:pt x="21" y="2177"/>
                </a:cubicBezTo>
                <a:cubicBezTo>
                  <a:pt x="22" y="2173"/>
                  <a:pt x="22" y="2172"/>
                  <a:pt x="22" y="2168"/>
                </a:cubicBezTo>
                <a:cubicBezTo>
                  <a:pt x="23" y="2165"/>
                  <a:pt x="23" y="2164"/>
                  <a:pt x="24" y="2160"/>
                </a:cubicBezTo>
                <a:cubicBezTo>
                  <a:pt x="24" y="2156"/>
                  <a:pt x="24" y="2155"/>
                  <a:pt x="25" y="2151"/>
                </a:cubicBezTo>
                <a:cubicBezTo>
                  <a:pt x="25" y="2147"/>
                  <a:pt x="25" y="2147"/>
                  <a:pt x="26" y="2143"/>
                </a:cubicBezTo>
                <a:cubicBezTo>
                  <a:pt x="27" y="2139"/>
                  <a:pt x="27" y="2138"/>
                  <a:pt x="27" y="2134"/>
                </a:cubicBezTo>
                <a:cubicBezTo>
                  <a:pt x="28" y="2130"/>
                  <a:pt x="28" y="2130"/>
                  <a:pt x="28" y="2126"/>
                </a:cubicBezTo>
                <a:cubicBezTo>
                  <a:pt x="29" y="2122"/>
                  <a:pt x="29" y="2121"/>
                  <a:pt x="30" y="2117"/>
                </a:cubicBezTo>
                <a:cubicBezTo>
                  <a:pt x="30" y="2113"/>
                  <a:pt x="30" y="2113"/>
                  <a:pt x="31" y="2109"/>
                </a:cubicBezTo>
                <a:cubicBezTo>
                  <a:pt x="32" y="2105"/>
                  <a:pt x="32" y="2104"/>
                  <a:pt x="33" y="2100"/>
                </a:cubicBezTo>
                <a:cubicBezTo>
                  <a:pt x="33" y="2096"/>
                  <a:pt x="33" y="2096"/>
                  <a:pt x="34" y="2092"/>
                </a:cubicBezTo>
                <a:cubicBezTo>
                  <a:pt x="35" y="2088"/>
                  <a:pt x="35" y="2087"/>
                  <a:pt x="35" y="2083"/>
                </a:cubicBezTo>
                <a:cubicBezTo>
                  <a:pt x="36" y="2079"/>
                  <a:pt x="36" y="2079"/>
                  <a:pt x="37" y="2075"/>
                </a:cubicBezTo>
                <a:cubicBezTo>
                  <a:pt x="37" y="2071"/>
                  <a:pt x="38" y="2070"/>
                  <a:pt x="38" y="2066"/>
                </a:cubicBezTo>
                <a:cubicBezTo>
                  <a:pt x="39" y="2062"/>
                  <a:pt x="39" y="2062"/>
                  <a:pt x="40" y="2058"/>
                </a:cubicBezTo>
                <a:cubicBezTo>
                  <a:pt x="40" y="2054"/>
                  <a:pt x="41" y="2053"/>
                  <a:pt x="41" y="2049"/>
                </a:cubicBezTo>
                <a:cubicBezTo>
                  <a:pt x="42" y="2045"/>
                  <a:pt x="42" y="2045"/>
                  <a:pt x="43" y="2041"/>
                </a:cubicBezTo>
                <a:cubicBezTo>
                  <a:pt x="44" y="2037"/>
                  <a:pt x="44" y="2036"/>
                  <a:pt x="45" y="2032"/>
                </a:cubicBezTo>
                <a:cubicBezTo>
                  <a:pt x="45" y="2028"/>
                  <a:pt x="45" y="2028"/>
                  <a:pt x="46" y="2024"/>
                </a:cubicBezTo>
                <a:cubicBezTo>
                  <a:pt x="47" y="2020"/>
                  <a:pt x="47" y="2019"/>
                  <a:pt x="48" y="2015"/>
                </a:cubicBezTo>
                <a:cubicBezTo>
                  <a:pt x="49" y="2012"/>
                  <a:pt x="49" y="2011"/>
                  <a:pt x="49" y="2007"/>
                </a:cubicBezTo>
                <a:cubicBezTo>
                  <a:pt x="50" y="2003"/>
                  <a:pt x="50" y="2002"/>
                  <a:pt x="51" y="1998"/>
                </a:cubicBezTo>
                <a:cubicBezTo>
                  <a:pt x="52" y="1995"/>
                  <a:pt x="52" y="1994"/>
                  <a:pt x="53" y="1990"/>
                </a:cubicBezTo>
                <a:cubicBezTo>
                  <a:pt x="54" y="1986"/>
                  <a:pt x="54" y="1985"/>
                  <a:pt x="55" y="1981"/>
                </a:cubicBezTo>
                <a:cubicBezTo>
                  <a:pt x="56" y="1978"/>
                  <a:pt x="56" y="1977"/>
                  <a:pt x="57" y="1973"/>
                </a:cubicBezTo>
                <a:cubicBezTo>
                  <a:pt x="57" y="1969"/>
                  <a:pt x="58" y="1968"/>
                  <a:pt x="58" y="1965"/>
                </a:cubicBezTo>
                <a:cubicBezTo>
                  <a:pt x="59" y="1961"/>
                  <a:pt x="59" y="1960"/>
                  <a:pt x="60" y="1956"/>
                </a:cubicBezTo>
                <a:cubicBezTo>
                  <a:pt x="61" y="1952"/>
                  <a:pt x="61" y="1951"/>
                  <a:pt x="62" y="1948"/>
                </a:cubicBezTo>
                <a:cubicBezTo>
                  <a:pt x="63" y="1944"/>
                  <a:pt x="63" y="1943"/>
                  <a:pt x="64" y="1939"/>
                </a:cubicBezTo>
                <a:cubicBezTo>
                  <a:pt x="65" y="1935"/>
                  <a:pt x="65" y="1935"/>
                  <a:pt x="66" y="1931"/>
                </a:cubicBezTo>
                <a:cubicBezTo>
                  <a:pt x="67" y="1927"/>
                  <a:pt x="67" y="1926"/>
                  <a:pt x="68" y="1922"/>
                </a:cubicBezTo>
                <a:cubicBezTo>
                  <a:pt x="69" y="1919"/>
                  <a:pt x="69" y="1918"/>
                  <a:pt x="70" y="1914"/>
                </a:cubicBezTo>
                <a:cubicBezTo>
                  <a:pt x="71" y="1910"/>
                  <a:pt x="71" y="1909"/>
                  <a:pt x="72" y="1906"/>
                </a:cubicBezTo>
                <a:cubicBezTo>
                  <a:pt x="73" y="1902"/>
                  <a:pt x="73" y="1901"/>
                  <a:pt x="74" y="1897"/>
                </a:cubicBezTo>
                <a:cubicBezTo>
                  <a:pt x="75" y="1893"/>
                  <a:pt x="75" y="1892"/>
                  <a:pt x="76" y="1889"/>
                </a:cubicBezTo>
                <a:cubicBezTo>
                  <a:pt x="77" y="1885"/>
                  <a:pt x="77" y="1884"/>
                  <a:pt x="78" y="1880"/>
                </a:cubicBezTo>
                <a:cubicBezTo>
                  <a:pt x="79" y="1876"/>
                  <a:pt x="80" y="1876"/>
                  <a:pt x="81" y="1872"/>
                </a:cubicBezTo>
                <a:cubicBezTo>
                  <a:pt x="82" y="1868"/>
                  <a:pt x="82" y="1867"/>
                  <a:pt x="83" y="1863"/>
                </a:cubicBezTo>
                <a:cubicBezTo>
                  <a:pt x="84" y="1860"/>
                  <a:pt x="84" y="1859"/>
                  <a:pt x="85" y="1855"/>
                </a:cubicBezTo>
                <a:cubicBezTo>
                  <a:pt x="86" y="1851"/>
                  <a:pt x="86" y="1850"/>
                  <a:pt x="87" y="1847"/>
                </a:cubicBezTo>
                <a:cubicBezTo>
                  <a:pt x="88" y="1843"/>
                  <a:pt x="89" y="1842"/>
                  <a:pt x="90" y="1838"/>
                </a:cubicBezTo>
                <a:cubicBezTo>
                  <a:pt x="91" y="1835"/>
                  <a:pt x="91" y="1834"/>
                  <a:pt x="92" y="1830"/>
                </a:cubicBezTo>
                <a:cubicBezTo>
                  <a:pt x="93" y="1826"/>
                  <a:pt x="93" y="1825"/>
                  <a:pt x="94" y="1822"/>
                </a:cubicBezTo>
                <a:cubicBezTo>
                  <a:pt x="95" y="1818"/>
                  <a:pt x="96" y="1817"/>
                  <a:pt x="97" y="1813"/>
                </a:cubicBezTo>
                <a:cubicBezTo>
                  <a:pt x="98" y="1809"/>
                  <a:pt x="98" y="1809"/>
                  <a:pt x="99" y="1805"/>
                </a:cubicBezTo>
                <a:cubicBezTo>
                  <a:pt x="100" y="1801"/>
                  <a:pt x="100" y="1800"/>
                  <a:pt x="101" y="1796"/>
                </a:cubicBezTo>
                <a:cubicBezTo>
                  <a:pt x="103" y="1793"/>
                  <a:pt x="103" y="1792"/>
                  <a:pt x="104" y="1788"/>
                </a:cubicBezTo>
                <a:cubicBezTo>
                  <a:pt x="105" y="1784"/>
                  <a:pt x="105" y="1783"/>
                  <a:pt x="106" y="1780"/>
                </a:cubicBezTo>
                <a:cubicBezTo>
                  <a:pt x="108" y="1776"/>
                  <a:pt x="108" y="1775"/>
                  <a:pt x="109" y="1771"/>
                </a:cubicBezTo>
                <a:cubicBezTo>
                  <a:pt x="110" y="1768"/>
                  <a:pt x="110" y="1767"/>
                  <a:pt x="112" y="1763"/>
                </a:cubicBezTo>
                <a:cubicBezTo>
                  <a:pt x="113" y="1759"/>
                  <a:pt x="113" y="1758"/>
                  <a:pt x="114" y="1755"/>
                </a:cubicBezTo>
                <a:cubicBezTo>
                  <a:pt x="115" y="1751"/>
                  <a:pt x="116" y="1750"/>
                  <a:pt x="117" y="1746"/>
                </a:cubicBezTo>
                <a:cubicBezTo>
                  <a:pt x="118" y="1743"/>
                  <a:pt x="118" y="1742"/>
                  <a:pt x="119" y="1738"/>
                </a:cubicBezTo>
                <a:cubicBezTo>
                  <a:pt x="121" y="1734"/>
                  <a:pt x="121" y="1733"/>
                  <a:pt x="122" y="1730"/>
                </a:cubicBezTo>
                <a:cubicBezTo>
                  <a:pt x="123" y="1726"/>
                  <a:pt x="124" y="1725"/>
                  <a:pt x="125" y="1721"/>
                </a:cubicBezTo>
                <a:cubicBezTo>
                  <a:pt x="126" y="1718"/>
                  <a:pt x="126" y="1717"/>
                  <a:pt x="128" y="1713"/>
                </a:cubicBezTo>
                <a:cubicBezTo>
                  <a:pt x="129" y="1709"/>
                  <a:pt x="129" y="1709"/>
                  <a:pt x="130" y="1705"/>
                </a:cubicBezTo>
                <a:cubicBezTo>
                  <a:pt x="132" y="1701"/>
                  <a:pt x="132" y="1700"/>
                  <a:pt x="133" y="1697"/>
                </a:cubicBezTo>
                <a:cubicBezTo>
                  <a:pt x="134" y="1693"/>
                  <a:pt x="135" y="1692"/>
                  <a:pt x="136" y="1688"/>
                </a:cubicBezTo>
                <a:cubicBezTo>
                  <a:pt x="137" y="1685"/>
                  <a:pt x="137" y="1684"/>
                  <a:pt x="139" y="1680"/>
                </a:cubicBezTo>
                <a:cubicBezTo>
                  <a:pt x="140" y="1676"/>
                  <a:pt x="140" y="1675"/>
                  <a:pt x="142" y="1672"/>
                </a:cubicBezTo>
                <a:cubicBezTo>
                  <a:pt x="143" y="1668"/>
                  <a:pt x="143" y="1667"/>
                  <a:pt x="145" y="1663"/>
                </a:cubicBezTo>
                <a:cubicBezTo>
                  <a:pt x="146" y="1660"/>
                  <a:pt x="146" y="1659"/>
                  <a:pt x="148" y="1655"/>
                </a:cubicBezTo>
                <a:cubicBezTo>
                  <a:pt x="149" y="1651"/>
                  <a:pt x="149" y="1651"/>
                  <a:pt x="151" y="1647"/>
                </a:cubicBezTo>
                <a:cubicBezTo>
                  <a:pt x="152" y="1643"/>
                  <a:pt x="152" y="1642"/>
                  <a:pt x="154" y="1639"/>
                </a:cubicBezTo>
                <a:cubicBezTo>
                  <a:pt x="155" y="1635"/>
                  <a:pt x="155" y="1634"/>
                  <a:pt x="157" y="1630"/>
                </a:cubicBezTo>
                <a:cubicBezTo>
                  <a:pt x="158" y="1627"/>
                  <a:pt x="158" y="1626"/>
                  <a:pt x="160" y="1622"/>
                </a:cubicBezTo>
                <a:cubicBezTo>
                  <a:pt x="161" y="1618"/>
                  <a:pt x="161" y="1618"/>
                  <a:pt x="163" y="1614"/>
                </a:cubicBezTo>
                <a:cubicBezTo>
                  <a:pt x="164" y="1610"/>
                  <a:pt x="165" y="1609"/>
                  <a:pt x="166" y="1606"/>
                </a:cubicBezTo>
                <a:cubicBezTo>
                  <a:pt x="167" y="1602"/>
                  <a:pt x="168" y="1601"/>
                  <a:pt x="169" y="1597"/>
                </a:cubicBezTo>
                <a:cubicBezTo>
                  <a:pt x="171" y="1594"/>
                  <a:pt x="171" y="1593"/>
                  <a:pt x="172" y="1589"/>
                </a:cubicBezTo>
                <a:cubicBezTo>
                  <a:pt x="174" y="1586"/>
                  <a:pt x="174" y="1585"/>
                  <a:pt x="176" y="1581"/>
                </a:cubicBezTo>
                <a:cubicBezTo>
                  <a:pt x="177" y="1577"/>
                  <a:pt x="177" y="1577"/>
                  <a:pt x="179" y="1573"/>
                </a:cubicBezTo>
                <a:cubicBezTo>
                  <a:pt x="180" y="1569"/>
                  <a:pt x="181" y="1568"/>
                  <a:pt x="182" y="1565"/>
                </a:cubicBezTo>
                <a:cubicBezTo>
                  <a:pt x="184" y="1561"/>
                  <a:pt x="184" y="1560"/>
                  <a:pt x="185" y="1557"/>
                </a:cubicBezTo>
                <a:cubicBezTo>
                  <a:pt x="187" y="1553"/>
                  <a:pt x="187" y="1552"/>
                  <a:pt x="189" y="1548"/>
                </a:cubicBezTo>
                <a:cubicBezTo>
                  <a:pt x="190" y="1545"/>
                  <a:pt x="191" y="1544"/>
                  <a:pt x="192" y="1540"/>
                </a:cubicBezTo>
                <a:cubicBezTo>
                  <a:pt x="194" y="1537"/>
                  <a:pt x="194" y="1536"/>
                  <a:pt x="196" y="1532"/>
                </a:cubicBezTo>
                <a:cubicBezTo>
                  <a:pt x="197" y="1528"/>
                  <a:pt x="197" y="1528"/>
                  <a:pt x="199" y="1524"/>
                </a:cubicBezTo>
                <a:cubicBezTo>
                  <a:pt x="201" y="1520"/>
                  <a:pt x="201" y="1519"/>
                  <a:pt x="202" y="1516"/>
                </a:cubicBezTo>
                <a:cubicBezTo>
                  <a:pt x="204" y="1512"/>
                  <a:pt x="204" y="1511"/>
                  <a:pt x="206" y="1508"/>
                </a:cubicBezTo>
                <a:cubicBezTo>
                  <a:pt x="208" y="1504"/>
                  <a:pt x="208" y="1503"/>
                  <a:pt x="210" y="1499"/>
                </a:cubicBezTo>
                <a:cubicBezTo>
                  <a:pt x="211" y="1496"/>
                  <a:pt x="211" y="1495"/>
                  <a:pt x="213" y="1491"/>
                </a:cubicBezTo>
                <a:cubicBezTo>
                  <a:pt x="215" y="1488"/>
                  <a:pt x="215" y="1487"/>
                  <a:pt x="217" y="1483"/>
                </a:cubicBezTo>
                <a:cubicBezTo>
                  <a:pt x="218" y="1480"/>
                  <a:pt x="219" y="1479"/>
                  <a:pt x="220" y="1475"/>
                </a:cubicBezTo>
                <a:cubicBezTo>
                  <a:pt x="222" y="1471"/>
                  <a:pt x="222" y="1471"/>
                  <a:pt x="224" y="1467"/>
                </a:cubicBezTo>
                <a:cubicBezTo>
                  <a:pt x="226" y="1463"/>
                  <a:pt x="226" y="1463"/>
                  <a:pt x="228" y="1459"/>
                </a:cubicBezTo>
                <a:cubicBezTo>
                  <a:pt x="229" y="1455"/>
                  <a:pt x="230" y="1454"/>
                  <a:pt x="231" y="1451"/>
                </a:cubicBezTo>
                <a:cubicBezTo>
                  <a:pt x="233" y="1447"/>
                  <a:pt x="233" y="1446"/>
                  <a:pt x="235" y="1443"/>
                </a:cubicBezTo>
                <a:cubicBezTo>
                  <a:pt x="237" y="1439"/>
                  <a:pt x="237" y="1438"/>
                  <a:pt x="239" y="1435"/>
                </a:cubicBezTo>
                <a:cubicBezTo>
                  <a:pt x="241" y="1431"/>
                  <a:pt x="241" y="1430"/>
                  <a:pt x="243" y="1427"/>
                </a:cubicBezTo>
                <a:cubicBezTo>
                  <a:pt x="244" y="1423"/>
                  <a:pt x="245" y="1422"/>
                  <a:pt x="247" y="1419"/>
                </a:cubicBezTo>
                <a:cubicBezTo>
                  <a:pt x="248" y="1415"/>
                  <a:pt x="249" y="1414"/>
                  <a:pt x="250" y="1411"/>
                </a:cubicBezTo>
                <a:cubicBezTo>
                  <a:pt x="252" y="1407"/>
                  <a:pt x="253" y="1406"/>
                  <a:pt x="254" y="1403"/>
                </a:cubicBezTo>
                <a:cubicBezTo>
                  <a:pt x="256" y="1399"/>
                  <a:pt x="257" y="1398"/>
                  <a:pt x="258" y="1394"/>
                </a:cubicBezTo>
                <a:cubicBezTo>
                  <a:pt x="260" y="1391"/>
                  <a:pt x="260" y="1390"/>
                  <a:pt x="262" y="1386"/>
                </a:cubicBezTo>
                <a:cubicBezTo>
                  <a:pt x="264" y="1383"/>
                  <a:pt x="264" y="1382"/>
                  <a:pt x="266" y="1378"/>
                </a:cubicBezTo>
                <a:cubicBezTo>
                  <a:pt x="268" y="1375"/>
                  <a:pt x="269" y="1374"/>
                  <a:pt x="270" y="1370"/>
                </a:cubicBezTo>
                <a:cubicBezTo>
                  <a:pt x="272" y="1367"/>
                  <a:pt x="273" y="1366"/>
                  <a:pt x="274" y="1363"/>
                </a:cubicBezTo>
                <a:cubicBezTo>
                  <a:pt x="276" y="1359"/>
                  <a:pt x="277" y="1358"/>
                  <a:pt x="278" y="1355"/>
                </a:cubicBezTo>
                <a:cubicBezTo>
                  <a:pt x="280" y="1351"/>
                  <a:pt x="281" y="1350"/>
                  <a:pt x="283" y="1347"/>
                </a:cubicBezTo>
                <a:cubicBezTo>
                  <a:pt x="284" y="1343"/>
                  <a:pt x="285" y="1342"/>
                  <a:pt x="287" y="1339"/>
                </a:cubicBezTo>
                <a:cubicBezTo>
                  <a:pt x="289" y="1335"/>
                  <a:pt x="289" y="1334"/>
                  <a:pt x="291" y="1331"/>
                </a:cubicBezTo>
                <a:cubicBezTo>
                  <a:pt x="293" y="1327"/>
                  <a:pt x="293" y="1326"/>
                  <a:pt x="295" y="1323"/>
                </a:cubicBezTo>
                <a:cubicBezTo>
                  <a:pt x="297" y="1319"/>
                  <a:pt x="298" y="1318"/>
                  <a:pt x="299" y="1315"/>
                </a:cubicBezTo>
                <a:cubicBezTo>
                  <a:pt x="301" y="1311"/>
                  <a:pt x="302" y="1310"/>
                  <a:pt x="304" y="1307"/>
                </a:cubicBezTo>
                <a:cubicBezTo>
                  <a:pt x="306" y="1303"/>
                  <a:pt x="306" y="1302"/>
                  <a:pt x="308" y="1299"/>
                </a:cubicBezTo>
                <a:cubicBezTo>
                  <a:pt x="310" y="1295"/>
                  <a:pt x="310" y="1295"/>
                  <a:pt x="312" y="1291"/>
                </a:cubicBezTo>
                <a:cubicBezTo>
                  <a:pt x="314" y="1287"/>
                  <a:pt x="315" y="1287"/>
                  <a:pt x="317" y="1283"/>
                </a:cubicBezTo>
                <a:cubicBezTo>
                  <a:pt x="319" y="1280"/>
                  <a:pt x="319" y="1279"/>
                  <a:pt x="321" y="1275"/>
                </a:cubicBezTo>
                <a:cubicBezTo>
                  <a:pt x="323" y="1272"/>
                  <a:pt x="324" y="1271"/>
                  <a:pt x="326" y="1267"/>
                </a:cubicBezTo>
                <a:cubicBezTo>
                  <a:pt x="328" y="1264"/>
                  <a:pt x="328" y="1263"/>
                  <a:pt x="330" y="1259"/>
                </a:cubicBezTo>
                <a:cubicBezTo>
                  <a:pt x="332" y="1256"/>
                  <a:pt x="333" y="1255"/>
                  <a:pt x="335" y="1252"/>
                </a:cubicBezTo>
                <a:cubicBezTo>
                  <a:pt x="337" y="1248"/>
                  <a:pt x="337" y="1247"/>
                  <a:pt x="339" y="1244"/>
                </a:cubicBezTo>
                <a:cubicBezTo>
                  <a:pt x="341" y="1240"/>
                  <a:pt x="342" y="1239"/>
                  <a:pt x="344" y="1236"/>
                </a:cubicBezTo>
                <a:cubicBezTo>
                  <a:pt x="346" y="1232"/>
                  <a:pt x="346" y="1232"/>
                  <a:pt x="348" y="1228"/>
                </a:cubicBezTo>
                <a:cubicBezTo>
                  <a:pt x="350" y="1225"/>
                  <a:pt x="351" y="1224"/>
                  <a:pt x="353" y="1220"/>
                </a:cubicBezTo>
                <a:cubicBezTo>
                  <a:pt x="355" y="1217"/>
                  <a:pt x="356" y="1216"/>
                  <a:pt x="358" y="1212"/>
                </a:cubicBezTo>
                <a:cubicBezTo>
                  <a:pt x="360" y="1209"/>
                  <a:pt x="360" y="1208"/>
                  <a:pt x="362" y="1205"/>
                </a:cubicBezTo>
                <a:cubicBezTo>
                  <a:pt x="365" y="1201"/>
                  <a:pt x="365" y="1200"/>
                  <a:pt x="367" y="1197"/>
                </a:cubicBezTo>
                <a:cubicBezTo>
                  <a:pt x="369" y="1193"/>
                  <a:pt x="370" y="1193"/>
                  <a:pt x="372" y="1189"/>
                </a:cubicBezTo>
                <a:cubicBezTo>
                  <a:pt x="374" y="1186"/>
                  <a:pt x="375" y="1185"/>
                  <a:pt x="377" y="1181"/>
                </a:cubicBezTo>
                <a:cubicBezTo>
                  <a:pt x="379" y="1178"/>
                  <a:pt x="379" y="1177"/>
                  <a:pt x="382" y="1174"/>
                </a:cubicBezTo>
                <a:cubicBezTo>
                  <a:pt x="384" y="1170"/>
                  <a:pt x="384" y="1169"/>
                  <a:pt x="386" y="1166"/>
                </a:cubicBezTo>
                <a:cubicBezTo>
                  <a:pt x="389" y="1162"/>
                  <a:pt x="389" y="1162"/>
                  <a:pt x="391" y="1158"/>
                </a:cubicBezTo>
                <a:cubicBezTo>
                  <a:pt x="394" y="1155"/>
                  <a:pt x="394" y="1154"/>
                  <a:pt x="396" y="1150"/>
                </a:cubicBezTo>
                <a:cubicBezTo>
                  <a:pt x="398" y="1147"/>
                  <a:pt x="399" y="1146"/>
                  <a:pt x="401" y="1143"/>
                </a:cubicBezTo>
                <a:cubicBezTo>
                  <a:pt x="403" y="1139"/>
                  <a:pt x="404" y="1138"/>
                  <a:pt x="406" y="1135"/>
                </a:cubicBezTo>
                <a:cubicBezTo>
                  <a:pt x="409" y="1132"/>
                  <a:pt x="409" y="1131"/>
                  <a:pt x="411" y="1127"/>
                </a:cubicBezTo>
                <a:cubicBezTo>
                  <a:pt x="413" y="1124"/>
                  <a:pt x="414" y="1123"/>
                  <a:pt x="416" y="1120"/>
                </a:cubicBezTo>
                <a:cubicBezTo>
                  <a:pt x="419" y="1116"/>
                  <a:pt x="419" y="1115"/>
                  <a:pt x="421" y="1112"/>
                </a:cubicBezTo>
                <a:cubicBezTo>
                  <a:pt x="424" y="1108"/>
                  <a:pt x="424" y="1108"/>
                  <a:pt x="427" y="1104"/>
                </a:cubicBezTo>
                <a:cubicBezTo>
                  <a:pt x="429" y="1101"/>
                  <a:pt x="429" y="1100"/>
                  <a:pt x="432" y="1097"/>
                </a:cubicBezTo>
                <a:cubicBezTo>
                  <a:pt x="434" y="1093"/>
                  <a:pt x="435" y="1092"/>
                  <a:pt x="437" y="1089"/>
                </a:cubicBezTo>
                <a:cubicBezTo>
                  <a:pt x="439" y="1086"/>
                  <a:pt x="440" y="1085"/>
                  <a:pt x="442" y="1081"/>
                </a:cubicBezTo>
                <a:cubicBezTo>
                  <a:pt x="445" y="1078"/>
                  <a:pt x="445" y="1077"/>
                  <a:pt x="447" y="1074"/>
                </a:cubicBezTo>
                <a:cubicBezTo>
                  <a:pt x="450" y="1070"/>
                  <a:pt x="450" y="1070"/>
                  <a:pt x="453" y="1066"/>
                </a:cubicBezTo>
                <a:cubicBezTo>
                  <a:pt x="455" y="1063"/>
                  <a:pt x="456" y="1062"/>
                  <a:pt x="458" y="1059"/>
                </a:cubicBezTo>
                <a:cubicBezTo>
                  <a:pt x="460" y="1055"/>
                  <a:pt x="461" y="1054"/>
                  <a:pt x="463" y="1051"/>
                </a:cubicBezTo>
                <a:cubicBezTo>
                  <a:pt x="466" y="1048"/>
                  <a:pt x="466" y="1047"/>
                  <a:pt x="469" y="1043"/>
                </a:cubicBezTo>
                <a:cubicBezTo>
                  <a:pt x="471" y="1040"/>
                  <a:pt x="472" y="1039"/>
                  <a:pt x="474" y="1036"/>
                </a:cubicBezTo>
                <a:cubicBezTo>
                  <a:pt x="477" y="1032"/>
                  <a:pt x="477" y="1032"/>
                  <a:pt x="480" y="1028"/>
                </a:cubicBezTo>
                <a:cubicBezTo>
                  <a:pt x="482" y="1025"/>
                  <a:pt x="483" y="1024"/>
                  <a:pt x="485" y="1021"/>
                </a:cubicBezTo>
                <a:cubicBezTo>
                  <a:pt x="488" y="1017"/>
                  <a:pt x="488" y="1017"/>
                  <a:pt x="491" y="1013"/>
                </a:cubicBezTo>
                <a:cubicBezTo>
                  <a:pt x="493" y="1010"/>
                  <a:pt x="494" y="1009"/>
                  <a:pt x="496" y="1006"/>
                </a:cubicBezTo>
                <a:cubicBezTo>
                  <a:pt x="499" y="1002"/>
                  <a:pt x="499" y="1002"/>
                  <a:pt x="502" y="998"/>
                </a:cubicBezTo>
                <a:cubicBezTo>
                  <a:pt x="505" y="995"/>
                  <a:pt x="505" y="994"/>
                  <a:pt x="508" y="991"/>
                </a:cubicBezTo>
                <a:cubicBezTo>
                  <a:pt x="510" y="987"/>
                  <a:pt x="511" y="987"/>
                  <a:pt x="513" y="983"/>
                </a:cubicBezTo>
                <a:cubicBezTo>
                  <a:pt x="516" y="980"/>
                  <a:pt x="516" y="979"/>
                  <a:pt x="519" y="976"/>
                </a:cubicBezTo>
                <a:cubicBezTo>
                  <a:pt x="522" y="972"/>
                  <a:pt x="522" y="972"/>
                  <a:pt x="525" y="968"/>
                </a:cubicBezTo>
                <a:cubicBezTo>
                  <a:pt x="527" y="965"/>
                  <a:pt x="528" y="964"/>
                  <a:pt x="530" y="961"/>
                </a:cubicBezTo>
                <a:cubicBezTo>
                  <a:pt x="533" y="958"/>
                  <a:pt x="534" y="957"/>
                  <a:pt x="536" y="954"/>
                </a:cubicBezTo>
                <a:cubicBezTo>
                  <a:pt x="539" y="950"/>
                  <a:pt x="540" y="949"/>
                  <a:pt x="542" y="946"/>
                </a:cubicBezTo>
                <a:cubicBezTo>
                  <a:pt x="545" y="943"/>
                  <a:pt x="545" y="942"/>
                  <a:pt x="548" y="939"/>
                </a:cubicBezTo>
                <a:cubicBezTo>
                  <a:pt x="551" y="935"/>
                  <a:pt x="551" y="935"/>
                  <a:pt x="554" y="931"/>
                </a:cubicBezTo>
                <a:cubicBezTo>
                  <a:pt x="557" y="928"/>
                  <a:pt x="557" y="927"/>
                  <a:pt x="560" y="924"/>
                </a:cubicBezTo>
                <a:cubicBezTo>
                  <a:pt x="563" y="921"/>
                  <a:pt x="563" y="920"/>
                  <a:pt x="566" y="917"/>
                </a:cubicBezTo>
                <a:cubicBezTo>
                  <a:pt x="569" y="913"/>
                  <a:pt x="569" y="913"/>
                  <a:pt x="572" y="909"/>
                </a:cubicBezTo>
                <a:cubicBezTo>
                  <a:pt x="575" y="906"/>
                  <a:pt x="575" y="905"/>
                  <a:pt x="578" y="902"/>
                </a:cubicBezTo>
                <a:cubicBezTo>
                  <a:pt x="581" y="899"/>
                  <a:pt x="581" y="898"/>
                  <a:pt x="584" y="895"/>
                </a:cubicBezTo>
                <a:cubicBezTo>
                  <a:pt x="587" y="891"/>
                  <a:pt x="588" y="891"/>
                  <a:pt x="590" y="887"/>
                </a:cubicBezTo>
                <a:cubicBezTo>
                  <a:pt x="593" y="884"/>
                  <a:pt x="594" y="883"/>
                  <a:pt x="596" y="880"/>
                </a:cubicBezTo>
                <a:cubicBezTo>
                  <a:pt x="599" y="877"/>
                  <a:pt x="600" y="876"/>
                  <a:pt x="603" y="873"/>
                </a:cubicBezTo>
                <a:cubicBezTo>
                  <a:pt x="605" y="870"/>
                  <a:pt x="606" y="869"/>
                  <a:pt x="609" y="866"/>
                </a:cubicBezTo>
                <a:cubicBezTo>
                  <a:pt x="612" y="862"/>
                  <a:pt x="612" y="862"/>
                  <a:pt x="615" y="858"/>
                </a:cubicBezTo>
                <a:cubicBezTo>
                  <a:pt x="618" y="855"/>
                  <a:pt x="619" y="854"/>
                  <a:pt x="622" y="851"/>
                </a:cubicBezTo>
                <a:cubicBezTo>
                  <a:pt x="624" y="848"/>
                  <a:pt x="625" y="847"/>
                  <a:pt x="628" y="844"/>
                </a:cubicBezTo>
                <a:cubicBezTo>
                  <a:pt x="631" y="841"/>
                  <a:pt x="631" y="840"/>
                  <a:pt x="634" y="837"/>
                </a:cubicBezTo>
                <a:cubicBezTo>
                  <a:pt x="637" y="833"/>
                  <a:pt x="638" y="833"/>
                  <a:pt x="641" y="830"/>
                </a:cubicBezTo>
                <a:cubicBezTo>
                  <a:pt x="644" y="826"/>
                  <a:pt x="644" y="826"/>
                  <a:pt x="647" y="822"/>
                </a:cubicBezTo>
                <a:cubicBezTo>
                  <a:pt x="650" y="819"/>
                  <a:pt x="651" y="818"/>
                  <a:pt x="654" y="815"/>
                </a:cubicBezTo>
                <a:cubicBezTo>
                  <a:pt x="657" y="812"/>
                  <a:pt x="657" y="811"/>
                  <a:pt x="660" y="808"/>
                </a:cubicBezTo>
                <a:cubicBezTo>
                  <a:pt x="663" y="805"/>
                  <a:pt x="664" y="804"/>
                  <a:pt x="667" y="801"/>
                </a:cubicBezTo>
                <a:cubicBezTo>
                  <a:pt x="670" y="798"/>
                  <a:pt x="670" y="797"/>
                  <a:pt x="673" y="794"/>
                </a:cubicBezTo>
                <a:cubicBezTo>
                  <a:pt x="676" y="791"/>
                  <a:pt x="677" y="790"/>
                  <a:pt x="680" y="787"/>
                </a:cubicBezTo>
                <a:cubicBezTo>
                  <a:pt x="683" y="784"/>
                  <a:pt x="684" y="783"/>
                  <a:pt x="687" y="780"/>
                </a:cubicBezTo>
                <a:cubicBezTo>
                  <a:pt x="690" y="777"/>
                  <a:pt x="690" y="776"/>
                  <a:pt x="693" y="773"/>
                </a:cubicBezTo>
                <a:cubicBezTo>
                  <a:pt x="696" y="769"/>
                  <a:pt x="697" y="769"/>
                  <a:pt x="700" y="766"/>
                </a:cubicBezTo>
                <a:cubicBezTo>
                  <a:pt x="703" y="762"/>
                  <a:pt x="704" y="762"/>
                  <a:pt x="707" y="758"/>
                </a:cubicBezTo>
                <a:cubicBezTo>
                  <a:pt x="710" y="755"/>
                  <a:pt x="711" y="755"/>
                  <a:pt x="714" y="751"/>
                </a:cubicBezTo>
                <a:cubicBezTo>
                  <a:pt x="717" y="748"/>
                  <a:pt x="718" y="748"/>
                  <a:pt x="721" y="744"/>
                </a:cubicBezTo>
                <a:cubicBezTo>
                  <a:pt x="724" y="741"/>
                  <a:pt x="724" y="741"/>
                  <a:pt x="728" y="738"/>
                </a:cubicBezTo>
                <a:cubicBezTo>
                  <a:pt x="731" y="734"/>
                  <a:pt x="731" y="734"/>
                  <a:pt x="735" y="731"/>
                </a:cubicBezTo>
                <a:cubicBezTo>
                  <a:pt x="738" y="727"/>
                  <a:pt x="738" y="727"/>
                  <a:pt x="742" y="724"/>
                </a:cubicBezTo>
                <a:cubicBezTo>
                  <a:pt x="745" y="720"/>
                  <a:pt x="745" y="720"/>
                  <a:pt x="749" y="717"/>
                </a:cubicBezTo>
                <a:cubicBezTo>
                  <a:pt x="752" y="713"/>
                  <a:pt x="753" y="713"/>
                  <a:pt x="756" y="710"/>
                </a:cubicBezTo>
                <a:cubicBezTo>
                  <a:pt x="759" y="707"/>
                  <a:pt x="760" y="706"/>
                  <a:pt x="763" y="703"/>
                </a:cubicBezTo>
                <a:cubicBezTo>
                  <a:pt x="766" y="700"/>
                  <a:pt x="767" y="699"/>
                  <a:pt x="770" y="696"/>
                </a:cubicBezTo>
                <a:cubicBezTo>
                  <a:pt x="773" y="693"/>
                  <a:pt x="774" y="692"/>
                  <a:pt x="777" y="689"/>
                </a:cubicBezTo>
                <a:cubicBezTo>
                  <a:pt x="780" y="686"/>
                  <a:pt x="781" y="685"/>
                  <a:pt x="784" y="682"/>
                </a:cubicBezTo>
                <a:cubicBezTo>
                  <a:pt x="788" y="679"/>
                  <a:pt x="788" y="678"/>
                  <a:pt x="792" y="675"/>
                </a:cubicBezTo>
                <a:cubicBezTo>
                  <a:pt x="795" y="672"/>
                  <a:pt x="796" y="672"/>
                  <a:pt x="799" y="668"/>
                </a:cubicBezTo>
                <a:cubicBezTo>
                  <a:pt x="802" y="665"/>
                  <a:pt x="803" y="665"/>
                  <a:pt x="806" y="662"/>
                </a:cubicBezTo>
                <a:cubicBezTo>
                  <a:pt x="810" y="659"/>
                  <a:pt x="810" y="658"/>
                  <a:pt x="814" y="655"/>
                </a:cubicBezTo>
                <a:cubicBezTo>
                  <a:pt x="817" y="652"/>
                  <a:pt x="818" y="651"/>
                  <a:pt x="821" y="648"/>
                </a:cubicBezTo>
                <a:cubicBezTo>
                  <a:pt x="825" y="645"/>
                  <a:pt x="825" y="644"/>
                  <a:pt x="829" y="641"/>
                </a:cubicBezTo>
                <a:cubicBezTo>
                  <a:pt x="832" y="638"/>
                  <a:pt x="833" y="638"/>
                  <a:pt x="836" y="635"/>
                </a:cubicBezTo>
                <a:cubicBezTo>
                  <a:pt x="840" y="632"/>
                  <a:pt x="840" y="631"/>
                  <a:pt x="844" y="628"/>
                </a:cubicBezTo>
                <a:cubicBezTo>
                  <a:pt x="847" y="625"/>
                  <a:pt x="848" y="624"/>
                  <a:pt x="851" y="621"/>
                </a:cubicBezTo>
                <a:cubicBezTo>
                  <a:pt x="855" y="618"/>
                  <a:pt x="856" y="618"/>
                  <a:pt x="859" y="614"/>
                </a:cubicBezTo>
                <a:cubicBezTo>
                  <a:pt x="862" y="612"/>
                  <a:pt x="863" y="611"/>
                  <a:pt x="867" y="608"/>
                </a:cubicBezTo>
                <a:cubicBezTo>
                  <a:pt x="870" y="605"/>
                  <a:pt x="871" y="604"/>
                  <a:pt x="874" y="601"/>
                </a:cubicBezTo>
                <a:cubicBezTo>
                  <a:pt x="878" y="598"/>
                  <a:pt x="879" y="598"/>
                  <a:pt x="882" y="595"/>
                </a:cubicBezTo>
                <a:cubicBezTo>
                  <a:pt x="886" y="592"/>
                  <a:pt x="887" y="591"/>
                  <a:pt x="890" y="588"/>
                </a:cubicBezTo>
                <a:cubicBezTo>
                  <a:pt x="894" y="585"/>
                  <a:pt x="894" y="584"/>
                  <a:pt x="898" y="581"/>
                </a:cubicBezTo>
                <a:cubicBezTo>
                  <a:pt x="901" y="578"/>
                  <a:pt x="902" y="578"/>
                  <a:pt x="906" y="575"/>
                </a:cubicBezTo>
                <a:cubicBezTo>
                  <a:pt x="909" y="572"/>
                  <a:pt x="910" y="571"/>
                  <a:pt x="914" y="568"/>
                </a:cubicBezTo>
                <a:cubicBezTo>
                  <a:pt x="917" y="565"/>
                  <a:pt x="918" y="565"/>
                  <a:pt x="922" y="562"/>
                </a:cubicBezTo>
                <a:cubicBezTo>
                  <a:pt x="925" y="559"/>
                  <a:pt x="926" y="558"/>
                  <a:pt x="930" y="555"/>
                </a:cubicBezTo>
                <a:cubicBezTo>
                  <a:pt x="933" y="552"/>
                  <a:pt x="934" y="552"/>
                  <a:pt x="938" y="549"/>
                </a:cubicBezTo>
                <a:cubicBezTo>
                  <a:pt x="942" y="546"/>
                  <a:pt x="942" y="545"/>
                  <a:pt x="946" y="542"/>
                </a:cubicBezTo>
                <a:cubicBezTo>
                  <a:pt x="950" y="539"/>
                  <a:pt x="951" y="539"/>
                  <a:pt x="954" y="536"/>
                </a:cubicBezTo>
                <a:cubicBezTo>
                  <a:pt x="958" y="533"/>
                  <a:pt x="959" y="532"/>
                  <a:pt x="962" y="529"/>
                </a:cubicBezTo>
                <a:cubicBezTo>
                  <a:pt x="966" y="526"/>
                  <a:pt x="967" y="526"/>
                  <a:pt x="971" y="523"/>
                </a:cubicBezTo>
                <a:cubicBezTo>
                  <a:pt x="974" y="520"/>
                  <a:pt x="975" y="519"/>
                  <a:pt x="979" y="516"/>
                </a:cubicBezTo>
                <a:cubicBezTo>
                  <a:pt x="983" y="514"/>
                  <a:pt x="984" y="513"/>
                  <a:pt x="987" y="510"/>
                </a:cubicBezTo>
                <a:cubicBezTo>
                  <a:pt x="991" y="507"/>
                  <a:pt x="992" y="507"/>
                  <a:pt x="996" y="504"/>
                </a:cubicBezTo>
                <a:cubicBezTo>
                  <a:pt x="1000" y="501"/>
                  <a:pt x="1000" y="500"/>
                  <a:pt x="1004" y="497"/>
                </a:cubicBezTo>
                <a:cubicBezTo>
                  <a:pt x="1008" y="494"/>
                  <a:pt x="1009" y="494"/>
                  <a:pt x="1013" y="491"/>
                </a:cubicBezTo>
                <a:cubicBezTo>
                  <a:pt x="1017" y="488"/>
                  <a:pt x="1017" y="487"/>
                  <a:pt x="1021" y="485"/>
                </a:cubicBezTo>
                <a:cubicBezTo>
                  <a:pt x="1025" y="482"/>
                  <a:pt x="1026" y="481"/>
                  <a:pt x="1030" y="478"/>
                </a:cubicBezTo>
                <a:cubicBezTo>
                  <a:pt x="1034" y="476"/>
                  <a:pt x="1035" y="475"/>
                  <a:pt x="1039" y="472"/>
                </a:cubicBezTo>
                <a:cubicBezTo>
                  <a:pt x="1042" y="469"/>
                  <a:pt x="1043" y="469"/>
                  <a:pt x="1047" y="466"/>
                </a:cubicBezTo>
                <a:cubicBezTo>
                  <a:pt x="1051" y="463"/>
                  <a:pt x="1052" y="462"/>
                  <a:pt x="1056" y="460"/>
                </a:cubicBezTo>
                <a:cubicBezTo>
                  <a:pt x="1060" y="457"/>
                  <a:pt x="1061" y="456"/>
                  <a:pt x="1065" y="453"/>
                </a:cubicBezTo>
                <a:cubicBezTo>
                  <a:pt x="1069" y="451"/>
                  <a:pt x="1070" y="450"/>
                  <a:pt x="1074" y="447"/>
                </a:cubicBezTo>
                <a:cubicBezTo>
                  <a:pt x="1078" y="444"/>
                  <a:pt x="1078" y="444"/>
                  <a:pt x="1083" y="441"/>
                </a:cubicBezTo>
                <a:cubicBezTo>
                  <a:pt x="1087" y="438"/>
                  <a:pt x="1087" y="438"/>
                  <a:pt x="1092" y="435"/>
                </a:cubicBezTo>
                <a:cubicBezTo>
                  <a:pt x="1096" y="432"/>
                  <a:pt x="1096" y="432"/>
                  <a:pt x="1100" y="429"/>
                </a:cubicBezTo>
                <a:cubicBezTo>
                  <a:pt x="1105" y="426"/>
                  <a:pt x="1105" y="425"/>
                  <a:pt x="1110" y="423"/>
                </a:cubicBezTo>
                <a:cubicBezTo>
                  <a:pt x="1114" y="420"/>
                  <a:pt x="1115" y="419"/>
                  <a:pt x="1119" y="417"/>
                </a:cubicBezTo>
                <a:cubicBezTo>
                  <a:pt x="1123" y="414"/>
                  <a:pt x="1124" y="413"/>
                  <a:pt x="1128" y="411"/>
                </a:cubicBezTo>
                <a:cubicBezTo>
                  <a:pt x="1132" y="408"/>
                  <a:pt x="1133" y="407"/>
                  <a:pt x="1137" y="405"/>
                </a:cubicBezTo>
                <a:cubicBezTo>
                  <a:pt x="1141" y="402"/>
                  <a:pt x="1142" y="401"/>
                  <a:pt x="1146" y="399"/>
                </a:cubicBezTo>
                <a:cubicBezTo>
                  <a:pt x="1151" y="396"/>
                  <a:pt x="1151" y="395"/>
                  <a:pt x="1156" y="393"/>
                </a:cubicBezTo>
                <a:cubicBezTo>
                  <a:pt x="1160" y="390"/>
                  <a:pt x="1161" y="389"/>
                  <a:pt x="1165" y="387"/>
                </a:cubicBezTo>
                <a:cubicBezTo>
                  <a:pt x="1169" y="384"/>
                  <a:pt x="1170" y="383"/>
                  <a:pt x="1175" y="381"/>
                </a:cubicBezTo>
                <a:cubicBezTo>
                  <a:pt x="1179" y="378"/>
                  <a:pt x="1180" y="377"/>
                  <a:pt x="1184" y="375"/>
                </a:cubicBezTo>
                <a:cubicBezTo>
                  <a:pt x="1188" y="372"/>
                  <a:pt x="1189" y="372"/>
                  <a:pt x="1194" y="369"/>
                </a:cubicBezTo>
                <a:cubicBezTo>
                  <a:pt x="1198" y="366"/>
                  <a:pt x="1199" y="366"/>
                  <a:pt x="1203" y="363"/>
                </a:cubicBezTo>
                <a:cubicBezTo>
                  <a:pt x="1207" y="360"/>
                  <a:pt x="1209" y="360"/>
                  <a:pt x="1213" y="357"/>
                </a:cubicBezTo>
                <a:cubicBezTo>
                  <a:pt x="1217" y="354"/>
                  <a:pt x="1218" y="354"/>
                  <a:pt x="1223" y="351"/>
                </a:cubicBezTo>
                <a:cubicBezTo>
                  <a:pt x="1227" y="349"/>
                  <a:pt x="1228" y="348"/>
                  <a:pt x="1232" y="346"/>
                </a:cubicBezTo>
                <a:cubicBezTo>
                  <a:pt x="1237" y="343"/>
                  <a:pt x="1238" y="342"/>
                  <a:pt x="1242" y="340"/>
                </a:cubicBezTo>
                <a:cubicBezTo>
                  <a:pt x="1247" y="337"/>
                  <a:pt x="1248" y="337"/>
                  <a:pt x="1252" y="334"/>
                </a:cubicBezTo>
                <a:cubicBezTo>
                  <a:pt x="1257" y="331"/>
                  <a:pt x="1258" y="331"/>
                  <a:pt x="1262" y="328"/>
                </a:cubicBezTo>
                <a:cubicBezTo>
                  <a:pt x="1267" y="326"/>
                  <a:pt x="1268" y="325"/>
                  <a:pt x="1272" y="323"/>
                </a:cubicBezTo>
                <a:cubicBezTo>
                  <a:pt x="1277" y="320"/>
                  <a:pt x="1278" y="319"/>
                  <a:pt x="1282" y="317"/>
                </a:cubicBezTo>
                <a:cubicBezTo>
                  <a:pt x="1287" y="314"/>
                  <a:pt x="1288" y="314"/>
                  <a:pt x="1292" y="311"/>
                </a:cubicBezTo>
                <a:cubicBezTo>
                  <a:pt x="1297" y="309"/>
                  <a:pt x="1298" y="308"/>
                  <a:pt x="1303" y="306"/>
                </a:cubicBezTo>
                <a:cubicBezTo>
                  <a:pt x="1307" y="303"/>
                  <a:pt x="1308" y="303"/>
                  <a:pt x="1313" y="300"/>
                </a:cubicBezTo>
                <a:cubicBezTo>
                  <a:pt x="1318" y="298"/>
                  <a:pt x="1319" y="297"/>
                  <a:pt x="1323" y="295"/>
                </a:cubicBezTo>
                <a:cubicBezTo>
                  <a:pt x="1328" y="292"/>
                  <a:pt x="1329" y="291"/>
                  <a:pt x="1334" y="289"/>
                </a:cubicBezTo>
                <a:cubicBezTo>
                  <a:pt x="1339" y="286"/>
                  <a:pt x="1340" y="286"/>
                  <a:pt x="1344" y="283"/>
                </a:cubicBezTo>
                <a:cubicBezTo>
                  <a:pt x="1349" y="281"/>
                  <a:pt x="1350" y="280"/>
                  <a:pt x="1355" y="278"/>
                </a:cubicBezTo>
                <a:cubicBezTo>
                  <a:pt x="1360" y="275"/>
                  <a:pt x="1361" y="275"/>
                  <a:pt x="1365" y="273"/>
                </a:cubicBezTo>
                <a:cubicBezTo>
                  <a:pt x="1370" y="270"/>
                  <a:pt x="1371" y="270"/>
                  <a:pt x="1376" y="267"/>
                </a:cubicBezTo>
                <a:cubicBezTo>
                  <a:pt x="1381" y="265"/>
                  <a:pt x="1382" y="264"/>
                  <a:pt x="1387" y="262"/>
                </a:cubicBezTo>
                <a:cubicBezTo>
                  <a:pt x="1392" y="259"/>
                  <a:pt x="1393" y="259"/>
                  <a:pt x="1398" y="256"/>
                </a:cubicBezTo>
                <a:cubicBezTo>
                  <a:pt x="1403" y="254"/>
                  <a:pt x="1404" y="253"/>
                  <a:pt x="1409" y="251"/>
                </a:cubicBezTo>
                <a:cubicBezTo>
                  <a:pt x="1414" y="249"/>
                  <a:pt x="1415" y="248"/>
                  <a:pt x="1420" y="246"/>
                </a:cubicBezTo>
                <a:cubicBezTo>
                  <a:pt x="1425" y="243"/>
                  <a:pt x="1426" y="243"/>
                  <a:pt x="1431" y="240"/>
                </a:cubicBezTo>
                <a:cubicBezTo>
                  <a:pt x="1436" y="238"/>
                  <a:pt x="1437" y="237"/>
                  <a:pt x="1442" y="235"/>
                </a:cubicBezTo>
                <a:cubicBezTo>
                  <a:pt x="1447" y="233"/>
                  <a:pt x="1448" y="232"/>
                  <a:pt x="1453" y="230"/>
                </a:cubicBezTo>
                <a:cubicBezTo>
                  <a:pt x="1458" y="227"/>
                  <a:pt x="1460" y="227"/>
                  <a:pt x="1465" y="225"/>
                </a:cubicBezTo>
                <a:cubicBezTo>
                  <a:pt x="1470" y="222"/>
                  <a:pt x="1471" y="222"/>
                  <a:pt x="1476" y="219"/>
                </a:cubicBezTo>
                <a:cubicBezTo>
                  <a:pt x="1481" y="217"/>
                  <a:pt x="1482" y="217"/>
                  <a:pt x="1488" y="214"/>
                </a:cubicBezTo>
                <a:cubicBezTo>
                  <a:pt x="1493" y="212"/>
                  <a:pt x="1494" y="212"/>
                  <a:pt x="1499" y="209"/>
                </a:cubicBezTo>
                <a:cubicBezTo>
                  <a:pt x="1505" y="207"/>
                  <a:pt x="1506" y="206"/>
                  <a:pt x="1511" y="204"/>
                </a:cubicBezTo>
                <a:cubicBezTo>
                  <a:pt x="1516" y="202"/>
                  <a:pt x="1517" y="201"/>
                  <a:pt x="1523" y="199"/>
                </a:cubicBezTo>
                <a:cubicBezTo>
                  <a:pt x="1528" y="197"/>
                  <a:pt x="1529" y="196"/>
                  <a:pt x="1535" y="194"/>
                </a:cubicBezTo>
                <a:cubicBezTo>
                  <a:pt x="1540" y="192"/>
                  <a:pt x="1541" y="191"/>
                  <a:pt x="1547" y="189"/>
                </a:cubicBezTo>
                <a:cubicBezTo>
                  <a:pt x="1552" y="187"/>
                  <a:pt x="1553" y="186"/>
                  <a:pt x="1559" y="184"/>
                </a:cubicBezTo>
                <a:cubicBezTo>
                  <a:pt x="1564" y="182"/>
                  <a:pt x="1565" y="181"/>
                  <a:pt x="1571" y="179"/>
                </a:cubicBezTo>
                <a:cubicBezTo>
                  <a:pt x="1576" y="177"/>
                  <a:pt x="1578" y="177"/>
                  <a:pt x="1583" y="174"/>
                </a:cubicBezTo>
                <a:cubicBezTo>
                  <a:pt x="1589" y="172"/>
                  <a:pt x="1590" y="172"/>
                  <a:pt x="1595" y="170"/>
                </a:cubicBezTo>
                <a:cubicBezTo>
                  <a:pt x="1601" y="167"/>
                  <a:pt x="1602" y="167"/>
                  <a:pt x="1608" y="165"/>
                </a:cubicBezTo>
                <a:cubicBezTo>
                  <a:pt x="1614" y="163"/>
                  <a:pt x="1615" y="162"/>
                  <a:pt x="1621" y="160"/>
                </a:cubicBezTo>
                <a:cubicBezTo>
                  <a:pt x="1626" y="158"/>
                  <a:pt x="1628" y="157"/>
                  <a:pt x="1633" y="155"/>
                </a:cubicBezTo>
                <a:cubicBezTo>
                  <a:pt x="1639" y="153"/>
                  <a:pt x="1640" y="153"/>
                  <a:pt x="1646" y="151"/>
                </a:cubicBezTo>
                <a:cubicBezTo>
                  <a:pt x="1652" y="148"/>
                  <a:pt x="1653" y="148"/>
                  <a:pt x="1659" y="146"/>
                </a:cubicBezTo>
                <a:cubicBezTo>
                  <a:pt x="1665" y="144"/>
                  <a:pt x="1666" y="143"/>
                  <a:pt x="1672" y="141"/>
                </a:cubicBezTo>
                <a:cubicBezTo>
                  <a:pt x="1678" y="139"/>
                  <a:pt x="1679" y="139"/>
                  <a:pt x="1685" y="137"/>
                </a:cubicBezTo>
                <a:cubicBezTo>
                  <a:pt x="1691" y="135"/>
                  <a:pt x="1692" y="134"/>
                  <a:pt x="1698" y="132"/>
                </a:cubicBezTo>
                <a:cubicBezTo>
                  <a:pt x="1705" y="130"/>
                  <a:pt x="1706" y="130"/>
                  <a:pt x="1712" y="128"/>
                </a:cubicBezTo>
                <a:cubicBezTo>
                  <a:pt x="1718" y="126"/>
                  <a:pt x="1719" y="125"/>
                  <a:pt x="1725" y="123"/>
                </a:cubicBezTo>
                <a:cubicBezTo>
                  <a:pt x="1732" y="121"/>
                  <a:pt x="1733" y="121"/>
                  <a:pt x="1739" y="119"/>
                </a:cubicBezTo>
                <a:cubicBezTo>
                  <a:pt x="1745" y="117"/>
                  <a:pt x="1747" y="116"/>
                  <a:pt x="1753" y="114"/>
                </a:cubicBezTo>
                <a:cubicBezTo>
                  <a:pt x="1759" y="112"/>
                  <a:pt x="1761" y="112"/>
                  <a:pt x="1767" y="110"/>
                </a:cubicBezTo>
                <a:cubicBezTo>
                  <a:pt x="1773" y="108"/>
                  <a:pt x="1775" y="108"/>
                  <a:pt x="1781" y="106"/>
                </a:cubicBezTo>
                <a:cubicBezTo>
                  <a:pt x="1788" y="104"/>
                  <a:pt x="1789" y="103"/>
                  <a:pt x="1796" y="101"/>
                </a:cubicBezTo>
                <a:cubicBezTo>
                  <a:pt x="1802" y="99"/>
                  <a:pt x="1804" y="99"/>
                  <a:pt x="1810" y="97"/>
                </a:cubicBezTo>
                <a:cubicBezTo>
                  <a:pt x="1817" y="95"/>
                  <a:pt x="1818" y="95"/>
                  <a:pt x="1825" y="93"/>
                </a:cubicBezTo>
                <a:cubicBezTo>
                  <a:pt x="1831" y="91"/>
                  <a:pt x="1833" y="91"/>
                  <a:pt x="1840" y="89"/>
                </a:cubicBezTo>
                <a:cubicBezTo>
                  <a:pt x="1846" y="87"/>
                  <a:pt x="1848" y="87"/>
                  <a:pt x="1855" y="85"/>
                </a:cubicBezTo>
                <a:cubicBezTo>
                  <a:pt x="1861" y="83"/>
                  <a:pt x="1863" y="83"/>
                  <a:pt x="1870" y="81"/>
                </a:cubicBezTo>
                <a:cubicBezTo>
                  <a:pt x="1877" y="79"/>
                  <a:pt x="1878" y="79"/>
                  <a:pt x="1885" y="77"/>
                </a:cubicBezTo>
                <a:cubicBezTo>
                  <a:pt x="1892" y="75"/>
                  <a:pt x="1894" y="75"/>
                  <a:pt x="1901" y="73"/>
                </a:cubicBezTo>
                <a:cubicBezTo>
                  <a:pt x="1908" y="71"/>
                  <a:pt x="1910" y="71"/>
                  <a:pt x="1917" y="69"/>
                </a:cubicBezTo>
                <a:cubicBezTo>
                  <a:pt x="1924" y="67"/>
                  <a:pt x="1926" y="67"/>
                  <a:pt x="1933" y="65"/>
                </a:cubicBezTo>
                <a:cubicBezTo>
                  <a:pt x="1940" y="64"/>
                  <a:pt x="1942" y="63"/>
                  <a:pt x="1949" y="62"/>
                </a:cubicBezTo>
                <a:cubicBezTo>
                  <a:pt x="1957" y="60"/>
                  <a:pt x="1958" y="59"/>
                  <a:pt x="1966" y="58"/>
                </a:cubicBezTo>
                <a:cubicBezTo>
                  <a:pt x="1974" y="56"/>
                  <a:pt x="1975" y="56"/>
                  <a:pt x="1983" y="54"/>
                </a:cubicBezTo>
                <a:cubicBezTo>
                  <a:pt x="1991" y="53"/>
                  <a:pt x="1992" y="52"/>
                  <a:pt x="2000" y="51"/>
                </a:cubicBezTo>
                <a:cubicBezTo>
                  <a:pt x="2008" y="49"/>
                  <a:pt x="2010" y="49"/>
                  <a:pt x="2018" y="47"/>
                </a:cubicBezTo>
                <a:cubicBezTo>
                  <a:pt x="2026" y="45"/>
                  <a:pt x="2028" y="45"/>
                  <a:pt x="2036" y="44"/>
                </a:cubicBezTo>
                <a:cubicBezTo>
                  <a:pt x="2044" y="42"/>
                  <a:pt x="2046" y="42"/>
                  <a:pt x="2054" y="40"/>
                </a:cubicBezTo>
                <a:cubicBezTo>
                  <a:pt x="2062" y="39"/>
                  <a:pt x="2064" y="38"/>
                  <a:pt x="2072" y="37"/>
                </a:cubicBezTo>
                <a:cubicBezTo>
                  <a:pt x="2081" y="35"/>
                  <a:pt x="2083" y="35"/>
                  <a:pt x="2092" y="34"/>
                </a:cubicBezTo>
                <a:cubicBezTo>
                  <a:pt x="2100" y="32"/>
                  <a:pt x="2102" y="32"/>
                  <a:pt x="2111" y="30"/>
                </a:cubicBezTo>
                <a:cubicBezTo>
                  <a:pt x="2120" y="29"/>
                  <a:pt x="2122" y="29"/>
                  <a:pt x="2131" y="27"/>
                </a:cubicBezTo>
                <a:cubicBezTo>
                  <a:pt x="2141" y="26"/>
                  <a:pt x="2143" y="26"/>
                  <a:pt x="2152" y="24"/>
                </a:cubicBezTo>
                <a:cubicBezTo>
                  <a:pt x="2162" y="23"/>
                  <a:pt x="2164" y="23"/>
                  <a:pt x="2173" y="21"/>
                </a:cubicBezTo>
                <a:cubicBezTo>
                  <a:pt x="2183" y="20"/>
                  <a:pt x="2186" y="20"/>
                  <a:pt x="2195" y="19"/>
                </a:cubicBezTo>
                <a:cubicBezTo>
                  <a:pt x="2206" y="17"/>
                  <a:pt x="2208" y="17"/>
                  <a:pt x="2218" y="16"/>
                </a:cubicBezTo>
                <a:cubicBezTo>
                  <a:pt x="2229" y="15"/>
                  <a:pt x="2231" y="14"/>
                  <a:pt x="2242" y="13"/>
                </a:cubicBezTo>
                <a:cubicBezTo>
                  <a:pt x="2254" y="12"/>
                  <a:pt x="2256" y="12"/>
                  <a:pt x="2267" y="11"/>
                </a:cubicBezTo>
                <a:cubicBezTo>
                  <a:pt x="2279" y="10"/>
                  <a:pt x="2282" y="10"/>
                  <a:pt x="2294" y="9"/>
                </a:cubicBezTo>
                <a:cubicBezTo>
                  <a:pt x="2307" y="8"/>
                  <a:pt x="2310" y="7"/>
                  <a:pt x="2322" y="6"/>
                </a:cubicBezTo>
                <a:cubicBezTo>
                  <a:pt x="2336" y="5"/>
                  <a:pt x="2339" y="5"/>
                  <a:pt x="2353" y="4"/>
                </a:cubicBezTo>
                <a:cubicBezTo>
                  <a:pt x="2369" y="3"/>
                  <a:pt x="2372" y="3"/>
                  <a:pt x="2388" y="3"/>
                </a:cubicBezTo>
                <a:cubicBezTo>
                  <a:pt x="2407" y="2"/>
                  <a:pt x="2411" y="1"/>
                  <a:pt x="2430" y="1"/>
                </a:cubicBezTo>
                <a:cubicBezTo>
                  <a:pt x="2459" y="0"/>
                  <a:pt x="2495" y="0"/>
                  <a:pt x="2495" y="0"/>
                </a:cubicBezTo>
              </a:path>
            </a:pathLst>
          </a:custGeom>
          <a:noFill/>
          <a:ln w="19050" cap="sq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17" name="Grup 16"/>
          <p:cNvGrpSpPr/>
          <p:nvPr/>
        </p:nvGrpSpPr>
        <p:grpSpPr>
          <a:xfrm>
            <a:off x="609065" y="4236720"/>
            <a:ext cx="3490592" cy="1148079"/>
            <a:chOff x="609064" y="4537119"/>
            <a:chExt cx="1646866" cy="373247"/>
          </a:xfrm>
        </p:grpSpPr>
        <p:sp>
          <p:nvSpPr>
            <p:cNvPr id="15" name="Freeform 240"/>
            <p:cNvSpPr>
              <a:spLocks/>
            </p:cNvSpPr>
            <p:nvPr/>
          </p:nvSpPr>
          <p:spPr bwMode="auto">
            <a:xfrm rot="16200000">
              <a:off x="1339184" y="3993621"/>
              <a:ext cx="186625" cy="1646866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" name="Freeform 240"/>
            <p:cNvSpPr>
              <a:spLocks/>
            </p:cNvSpPr>
            <p:nvPr/>
          </p:nvSpPr>
          <p:spPr bwMode="auto">
            <a:xfrm rot="5400000" flipV="1">
              <a:off x="1339185" y="3806998"/>
              <a:ext cx="186623" cy="1646866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8" name="Freeform 240"/>
          <p:cNvSpPr>
            <a:spLocks/>
          </p:cNvSpPr>
          <p:nvPr/>
        </p:nvSpPr>
        <p:spPr bwMode="auto">
          <a:xfrm rot="16200000">
            <a:off x="7351161" y="1841608"/>
            <a:ext cx="1753564" cy="6299945"/>
          </a:xfrm>
          <a:custGeom>
            <a:avLst/>
            <a:gdLst>
              <a:gd name="T0" fmla="*/ 2152 w 2495"/>
              <a:gd name="T1" fmla="*/ 4980 h 5004"/>
              <a:gd name="T2" fmla="*/ 1933 w 2495"/>
              <a:gd name="T3" fmla="*/ 4939 h 5004"/>
              <a:gd name="T4" fmla="*/ 1753 w 2495"/>
              <a:gd name="T5" fmla="*/ 4890 h 5004"/>
              <a:gd name="T6" fmla="*/ 1595 w 2495"/>
              <a:gd name="T7" fmla="*/ 4835 h 5004"/>
              <a:gd name="T8" fmla="*/ 1453 w 2495"/>
              <a:gd name="T9" fmla="*/ 4774 h 5004"/>
              <a:gd name="T10" fmla="*/ 1323 w 2495"/>
              <a:gd name="T11" fmla="*/ 4710 h 5004"/>
              <a:gd name="T12" fmla="*/ 1203 w 2495"/>
              <a:gd name="T13" fmla="*/ 4641 h 5004"/>
              <a:gd name="T14" fmla="*/ 1092 w 2495"/>
              <a:gd name="T15" fmla="*/ 4569 h 5004"/>
              <a:gd name="T16" fmla="*/ 987 w 2495"/>
              <a:gd name="T17" fmla="*/ 4494 h 5004"/>
              <a:gd name="T18" fmla="*/ 890 w 2495"/>
              <a:gd name="T19" fmla="*/ 4416 h 5004"/>
              <a:gd name="T20" fmla="*/ 799 w 2495"/>
              <a:gd name="T21" fmla="*/ 4336 h 5004"/>
              <a:gd name="T22" fmla="*/ 714 w 2495"/>
              <a:gd name="T23" fmla="*/ 4253 h 5004"/>
              <a:gd name="T24" fmla="*/ 634 w 2495"/>
              <a:gd name="T25" fmla="*/ 4167 h 5004"/>
              <a:gd name="T26" fmla="*/ 560 w 2495"/>
              <a:gd name="T27" fmla="*/ 4080 h 5004"/>
              <a:gd name="T28" fmla="*/ 491 w 2495"/>
              <a:gd name="T29" fmla="*/ 3991 h 5004"/>
              <a:gd name="T30" fmla="*/ 427 w 2495"/>
              <a:gd name="T31" fmla="*/ 3900 h 5004"/>
              <a:gd name="T32" fmla="*/ 367 w 2495"/>
              <a:gd name="T33" fmla="*/ 3807 h 5004"/>
              <a:gd name="T34" fmla="*/ 312 w 2495"/>
              <a:gd name="T35" fmla="*/ 3713 h 5004"/>
              <a:gd name="T36" fmla="*/ 262 w 2495"/>
              <a:gd name="T37" fmla="*/ 3618 h 5004"/>
              <a:gd name="T38" fmla="*/ 217 w 2495"/>
              <a:gd name="T39" fmla="*/ 3521 h 5004"/>
              <a:gd name="T40" fmla="*/ 176 w 2495"/>
              <a:gd name="T41" fmla="*/ 3423 h 5004"/>
              <a:gd name="T42" fmla="*/ 139 w 2495"/>
              <a:gd name="T43" fmla="*/ 3324 h 5004"/>
              <a:gd name="T44" fmla="*/ 106 w 2495"/>
              <a:gd name="T45" fmla="*/ 3225 h 5004"/>
              <a:gd name="T46" fmla="*/ 78 w 2495"/>
              <a:gd name="T47" fmla="*/ 3124 h 5004"/>
              <a:gd name="T48" fmla="*/ 55 w 2495"/>
              <a:gd name="T49" fmla="*/ 3023 h 5004"/>
              <a:gd name="T50" fmla="*/ 35 w 2495"/>
              <a:gd name="T51" fmla="*/ 2921 h 5004"/>
              <a:gd name="T52" fmla="*/ 20 w 2495"/>
              <a:gd name="T53" fmla="*/ 2819 h 5004"/>
              <a:gd name="T54" fmla="*/ 9 w 2495"/>
              <a:gd name="T55" fmla="*/ 2716 h 5004"/>
              <a:gd name="T56" fmla="*/ 2 w 2495"/>
              <a:gd name="T57" fmla="*/ 2614 h 5004"/>
              <a:gd name="T58" fmla="*/ 0 w 2495"/>
              <a:gd name="T59" fmla="*/ 2511 h 5004"/>
              <a:gd name="T60" fmla="*/ 2 w 2495"/>
              <a:gd name="T61" fmla="*/ 2408 h 5004"/>
              <a:gd name="T62" fmla="*/ 8 w 2495"/>
              <a:gd name="T63" fmla="*/ 2305 h 5004"/>
              <a:gd name="T64" fmla="*/ 18 w 2495"/>
              <a:gd name="T65" fmla="*/ 2202 h 5004"/>
              <a:gd name="T66" fmla="*/ 33 w 2495"/>
              <a:gd name="T67" fmla="*/ 2100 h 5004"/>
              <a:gd name="T68" fmla="*/ 51 w 2495"/>
              <a:gd name="T69" fmla="*/ 1998 h 5004"/>
              <a:gd name="T70" fmla="*/ 74 w 2495"/>
              <a:gd name="T71" fmla="*/ 1897 h 5004"/>
              <a:gd name="T72" fmla="*/ 101 w 2495"/>
              <a:gd name="T73" fmla="*/ 1796 h 5004"/>
              <a:gd name="T74" fmla="*/ 133 w 2495"/>
              <a:gd name="T75" fmla="*/ 1697 h 5004"/>
              <a:gd name="T76" fmla="*/ 169 w 2495"/>
              <a:gd name="T77" fmla="*/ 1597 h 5004"/>
              <a:gd name="T78" fmla="*/ 210 w 2495"/>
              <a:gd name="T79" fmla="*/ 1499 h 5004"/>
              <a:gd name="T80" fmla="*/ 254 w 2495"/>
              <a:gd name="T81" fmla="*/ 1403 h 5004"/>
              <a:gd name="T82" fmla="*/ 304 w 2495"/>
              <a:gd name="T83" fmla="*/ 1307 h 5004"/>
              <a:gd name="T84" fmla="*/ 358 w 2495"/>
              <a:gd name="T85" fmla="*/ 1212 h 5004"/>
              <a:gd name="T86" fmla="*/ 416 w 2495"/>
              <a:gd name="T87" fmla="*/ 1120 h 5004"/>
              <a:gd name="T88" fmla="*/ 480 w 2495"/>
              <a:gd name="T89" fmla="*/ 1028 h 5004"/>
              <a:gd name="T90" fmla="*/ 548 w 2495"/>
              <a:gd name="T91" fmla="*/ 939 h 5004"/>
              <a:gd name="T92" fmla="*/ 622 w 2495"/>
              <a:gd name="T93" fmla="*/ 851 h 5004"/>
              <a:gd name="T94" fmla="*/ 700 w 2495"/>
              <a:gd name="T95" fmla="*/ 766 h 5004"/>
              <a:gd name="T96" fmla="*/ 784 w 2495"/>
              <a:gd name="T97" fmla="*/ 682 h 5004"/>
              <a:gd name="T98" fmla="*/ 874 w 2495"/>
              <a:gd name="T99" fmla="*/ 601 h 5004"/>
              <a:gd name="T100" fmla="*/ 971 w 2495"/>
              <a:gd name="T101" fmla="*/ 523 h 5004"/>
              <a:gd name="T102" fmla="*/ 1074 w 2495"/>
              <a:gd name="T103" fmla="*/ 447 h 5004"/>
              <a:gd name="T104" fmla="*/ 1184 w 2495"/>
              <a:gd name="T105" fmla="*/ 375 h 5004"/>
              <a:gd name="T106" fmla="*/ 1303 w 2495"/>
              <a:gd name="T107" fmla="*/ 306 h 5004"/>
              <a:gd name="T108" fmla="*/ 1431 w 2495"/>
              <a:gd name="T109" fmla="*/ 240 h 5004"/>
              <a:gd name="T110" fmla="*/ 1571 w 2495"/>
              <a:gd name="T111" fmla="*/ 179 h 5004"/>
              <a:gd name="T112" fmla="*/ 1725 w 2495"/>
              <a:gd name="T113" fmla="*/ 123 h 5004"/>
              <a:gd name="T114" fmla="*/ 1901 w 2495"/>
              <a:gd name="T115" fmla="*/ 73 h 5004"/>
              <a:gd name="T116" fmla="*/ 2111 w 2495"/>
              <a:gd name="T117" fmla="*/ 30 h 5004"/>
              <a:gd name="T118" fmla="*/ 2430 w 2495"/>
              <a:gd name="T119" fmla="*/ 1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495" h="5004">
                <a:moveTo>
                  <a:pt x="2495" y="5004"/>
                </a:moveTo>
                <a:cubicBezTo>
                  <a:pt x="2495" y="5004"/>
                  <a:pt x="2459" y="5004"/>
                  <a:pt x="2430" y="5003"/>
                </a:cubicBezTo>
                <a:cubicBezTo>
                  <a:pt x="2411" y="5003"/>
                  <a:pt x="2407" y="5002"/>
                  <a:pt x="2388" y="5002"/>
                </a:cubicBezTo>
                <a:cubicBezTo>
                  <a:pt x="2372" y="5001"/>
                  <a:pt x="2369" y="5001"/>
                  <a:pt x="2353" y="5000"/>
                </a:cubicBezTo>
                <a:cubicBezTo>
                  <a:pt x="2339" y="4999"/>
                  <a:pt x="2336" y="4999"/>
                  <a:pt x="2322" y="4998"/>
                </a:cubicBezTo>
                <a:cubicBezTo>
                  <a:pt x="2310" y="4997"/>
                  <a:pt x="2307" y="4997"/>
                  <a:pt x="2294" y="4996"/>
                </a:cubicBezTo>
                <a:cubicBezTo>
                  <a:pt x="2282" y="4995"/>
                  <a:pt x="2279" y="4994"/>
                  <a:pt x="2267" y="4993"/>
                </a:cubicBezTo>
                <a:cubicBezTo>
                  <a:pt x="2256" y="4992"/>
                  <a:pt x="2254" y="4992"/>
                  <a:pt x="2242" y="4991"/>
                </a:cubicBezTo>
                <a:cubicBezTo>
                  <a:pt x="2231" y="4990"/>
                  <a:pt x="2229" y="4989"/>
                  <a:pt x="2218" y="4988"/>
                </a:cubicBezTo>
                <a:cubicBezTo>
                  <a:pt x="2208" y="4987"/>
                  <a:pt x="2206" y="4987"/>
                  <a:pt x="2195" y="4986"/>
                </a:cubicBezTo>
                <a:cubicBezTo>
                  <a:pt x="2186" y="4984"/>
                  <a:pt x="2183" y="4984"/>
                  <a:pt x="2173" y="4983"/>
                </a:cubicBezTo>
                <a:cubicBezTo>
                  <a:pt x="2164" y="4982"/>
                  <a:pt x="2162" y="4981"/>
                  <a:pt x="2152" y="4980"/>
                </a:cubicBezTo>
                <a:cubicBezTo>
                  <a:pt x="2143" y="4979"/>
                  <a:pt x="2141" y="4978"/>
                  <a:pt x="2131" y="4977"/>
                </a:cubicBezTo>
                <a:cubicBezTo>
                  <a:pt x="2122" y="4975"/>
                  <a:pt x="2120" y="4975"/>
                  <a:pt x="2111" y="4974"/>
                </a:cubicBezTo>
                <a:cubicBezTo>
                  <a:pt x="2102" y="4972"/>
                  <a:pt x="2100" y="4972"/>
                  <a:pt x="2092" y="4971"/>
                </a:cubicBezTo>
                <a:cubicBezTo>
                  <a:pt x="2083" y="4969"/>
                  <a:pt x="2081" y="4969"/>
                  <a:pt x="2072" y="4967"/>
                </a:cubicBezTo>
                <a:cubicBezTo>
                  <a:pt x="2064" y="4966"/>
                  <a:pt x="2062" y="4966"/>
                  <a:pt x="2054" y="4964"/>
                </a:cubicBezTo>
                <a:cubicBezTo>
                  <a:pt x="2046" y="4963"/>
                  <a:pt x="2044" y="4962"/>
                  <a:pt x="2036" y="4961"/>
                </a:cubicBezTo>
                <a:cubicBezTo>
                  <a:pt x="2028" y="4959"/>
                  <a:pt x="2026" y="4959"/>
                  <a:pt x="2018" y="4957"/>
                </a:cubicBezTo>
                <a:cubicBezTo>
                  <a:pt x="2010" y="4956"/>
                  <a:pt x="2008" y="4955"/>
                  <a:pt x="2000" y="4954"/>
                </a:cubicBezTo>
                <a:cubicBezTo>
                  <a:pt x="1992" y="4952"/>
                  <a:pt x="1991" y="4952"/>
                  <a:pt x="1983" y="4950"/>
                </a:cubicBezTo>
                <a:cubicBezTo>
                  <a:pt x="1975" y="4949"/>
                  <a:pt x="1974" y="4948"/>
                  <a:pt x="1966" y="4946"/>
                </a:cubicBezTo>
                <a:cubicBezTo>
                  <a:pt x="1958" y="4945"/>
                  <a:pt x="1957" y="4944"/>
                  <a:pt x="1949" y="4943"/>
                </a:cubicBezTo>
                <a:cubicBezTo>
                  <a:pt x="1942" y="4941"/>
                  <a:pt x="1940" y="4941"/>
                  <a:pt x="1933" y="4939"/>
                </a:cubicBezTo>
                <a:cubicBezTo>
                  <a:pt x="1926" y="4937"/>
                  <a:pt x="1924" y="4937"/>
                  <a:pt x="1917" y="4935"/>
                </a:cubicBezTo>
                <a:cubicBezTo>
                  <a:pt x="1910" y="4933"/>
                  <a:pt x="1908" y="4933"/>
                  <a:pt x="1901" y="4931"/>
                </a:cubicBezTo>
                <a:cubicBezTo>
                  <a:pt x="1894" y="4930"/>
                  <a:pt x="1892" y="4929"/>
                  <a:pt x="1885" y="4927"/>
                </a:cubicBezTo>
                <a:cubicBezTo>
                  <a:pt x="1878" y="4926"/>
                  <a:pt x="1877" y="4925"/>
                  <a:pt x="1870" y="4923"/>
                </a:cubicBezTo>
                <a:cubicBezTo>
                  <a:pt x="1863" y="4922"/>
                  <a:pt x="1861" y="4921"/>
                  <a:pt x="1855" y="4919"/>
                </a:cubicBezTo>
                <a:cubicBezTo>
                  <a:pt x="1848" y="4918"/>
                  <a:pt x="1846" y="4917"/>
                  <a:pt x="1840" y="4915"/>
                </a:cubicBezTo>
                <a:cubicBezTo>
                  <a:pt x="1833" y="4913"/>
                  <a:pt x="1831" y="4913"/>
                  <a:pt x="1825" y="4911"/>
                </a:cubicBezTo>
                <a:cubicBezTo>
                  <a:pt x="1818" y="4909"/>
                  <a:pt x="1817" y="4909"/>
                  <a:pt x="1810" y="4907"/>
                </a:cubicBezTo>
                <a:cubicBezTo>
                  <a:pt x="1804" y="4905"/>
                  <a:pt x="1802" y="4905"/>
                  <a:pt x="1796" y="4903"/>
                </a:cubicBezTo>
                <a:cubicBezTo>
                  <a:pt x="1789" y="4901"/>
                  <a:pt x="1788" y="4901"/>
                  <a:pt x="1781" y="4899"/>
                </a:cubicBezTo>
                <a:cubicBezTo>
                  <a:pt x="1775" y="4897"/>
                  <a:pt x="1773" y="4896"/>
                  <a:pt x="1767" y="4894"/>
                </a:cubicBezTo>
                <a:cubicBezTo>
                  <a:pt x="1761" y="4892"/>
                  <a:pt x="1759" y="4892"/>
                  <a:pt x="1753" y="4890"/>
                </a:cubicBezTo>
                <a:cubicBezTo>
                  <a:pt x="1747" y="4888"/>
                  <a:pt x="1745" y="4887"/>
                  <a:pt x="1739" y="4886"/>
                </a:cubicBezTo>
                <a:cubicBezTo>
                  <a:pt x="1733" y="4884"/>
                  <a:pt x="1732" y="4883"/>
                  <a:pt x="1725" y="4881"/>
                </a:cubicBezTo>
                <a:cubicBezTo>
                  <a:pt x="1719" y="4879"/>
                  <a:pt x="1718" y="4879"/>
                  <a:pt x="1712" y="4877"/>
                </a:cubicBezTo>
                <a:cubicBezTo>
                  <a:pt x="1706" y="4875"/>
                  <a:pt x="1705" y="4874"/>
                  <a:pt x="1698" y="4872"/>
                </a:cubicBezTo>
                <a:cubicBezTo>
                  <a:pt x="1692" y="4870"/>
                  <a:pt x="1691" y="4870"/>
                  <a:pt x="1685" y="4868"/>
                </a:cubicBezTo>
                <a:cubicBezTo>
                  <a:pt x="1679" y="4866"/>
                  <a:pt x="1678" y="4865"/>
                  <a:pt x="1672" y="4863"/>
                </a:cubicBezTo>
                <a:cubicBezTo>
                  <a:pt x="1666" y="4861"/>
                  <a:pt x="1665" y="4860"/>
                  <a:pt x="1659" y="4858"/>
                </a:cubicBezTo>
                <a:cubicBezTo>
                  <a:pt x="1653" y="4856"/>
                  <a:pt x="1652" y="4856"/>
                  <a:pt x="1646" y="4854"/>
                </a:cubicBezTo>
                <a:cubicBezTo>
                  <a:pt x="1640" y="4852"/>
                  <a:pt x="1639" y="4851"/>
                  <a:pt x="1633" y="4849"/>
                </a:cubicBezTo>
                <a:cubicBezTo>
                  <a:pt x="1628" y="4847"/>
                  <a:pt x="1626" y="4846"/>
                  <a:pt x="1621" y="4844"/>
                </a:cubicBezTo>
                <a:cubicBezTo>
                  <a:pt x="1615" y="4842"/>
                  <a:pt x="1614" y="4842"/>
                  <a:pt x="1608" y="4839"/>
                </a:cubicBezTo>
                <a:cubicBezTo>
                  <a:pt x="1602" y="4837"/>
                  <a:pt x="1601" y="4837"/>
                  <a:pt x="1595" y="4835"/>
                </a:cubicBezTo>
                <a:cubicBezTo>
                  <a:pt x="1590" y="4833"/>
                  <a:pt x="1589" y="4832"/>
                  <a:pt x="1583" y="4830"/>
                </a:cubicBezTo>
                <a:cubicBezTo>
                  <a:pt x="1578" y="4828"/>
                  <a:pt x="1576" y="4827"/>
                  <a:pt x="1571" y="4825"/>
                </a:cubicBezTo>
                <a:cubicBezTo>
                  <a:pt x="1565" y="4823"/>
                  <a:pt x="1564" y="4822"/>
                  <a:pt x="1559" y="4820"/>
                </a:cubicBezTo>
                <a:cubicBezTo>
                  <a:pt x="1553" y="4818"/>
                  <a:pt x="1552" y="4817"/>
                  <a:pt x="1547" y="4815"/>
                </a:cubicBezTo>
                <a:cubicBezTo>
                  <a:pt x="1541" y="4813"/>
                  <a:pt x="1540" y="4812"/>
                  <a:pt x="1535" y="4810"/>
                </a:cubicBezTo>
                <a:cubicBezTo>
                  <a:pt x="1529" y="4808"/>
                  <a:pt x="1528" y="4807"/>
                  <a:pt x="1523" y="4805"/>
                </a:cubicBezTo>
                <a:cubicBezTo>
                  <a:pt x="1517" y="4803"/>
                  <a:pt x="1516" y="4802"/>
                  <a:pt x="1511" y="4800"/>
                </a:cubicBezTo>
                <a:cubicBezTo>
                  <a:pt x="1506" y="4798"/>
                  <a:pt x="1505" y="4797"/>
                  <a:pt x="1499" y="4795"/>
                </a:cubicBezTo>
                <a:cubicBezTo>
                  <a:pt x="1494" y="4793"/>
                  <a:pt x="1493" y="4792"/>
                  <a:pt x="1488" y="4790"/>
                </a:cubicBezTo>
                <a:cubicBezTo>
                  <a:pt x="1482" y="4788"/>
                  <a:pt x="1481" y="4787"/>
                  <a:pt x="1476" y="4785"/>
                </a:cubicBezTo>
                <a:cubicBezTo>
                  <a:pt x="1471" y="4782"/>
                  <a:pt x="1470" y="4782"/>
                  <a:pt x="1465" y="4780"/>
                </a:cubicBezTo>
                <a:cubicBezTo>
                  <a:pt x="1460" y="4777"/>
                  <a:pt x="1458" y="4777"/>
                  <a:pt x="1453" y="4774"/>
                </a:cubicBezTo>
                <a:cubicBezTo>
                  <a:pt x="1448" y="4772"/>
                  <a:pt x="1447" y="4772"/>
                  <a:pt x="1442" y="4769"/>
                </a:cubicBezTo>
                <a:cubicBezTo>
                  <a:pt x="1437" y="4767"/>
                  <a:pt x="1436" y="4766"/>
                  <a:pt x="1431" y="4764"/>
                </a:cubicBezTo>
                <a:cubicBezTo>
                  <a:pt x="1426" y="4762"/>
                  <a:pt x="1425" y="4761"/>
                  <a:pt x="1420" y="4759"/>
                </a:cubicBezTo>
                <a:cubicBezTo>
                  <a:pt x="1415" y="4756"/>
                  <a:pt x="1414" y="4756"/>
                  <a:pt x="1409" y="4753"/>
                </a:cubicBezTo>
                <a:cubicBezTo>
                  <a:pt x="1404" y="4751"/>
                  <a:pt x="1403" y="4750"/>
                  <a:pt x="1398" y="4748"/>
                </a:cubicBezTo>
                <a:cubicBezTo>
                  <a:pt x="1393" y="4746"/>
                  <a:pt x="1392" y="4745"/>
                  <a:pt x="1387" y="4743"/>
                </a:cubicBezTo>
                <a:cubicBezTo>
                  <a:pt x="1382" y="4740"/>
                  <a:pt x="1381" y="4740"/>
                  <a:pt x="1376" y="4737"/>
                </a:cubicBezTo>
                <a:cubicBezTo>
                  <a:pt x="1371" y="4735"/>
                  <a:pt x="1370" y="4734"/>
                  <a:pt x="1365" y="4732"/>
                </a:cubicBezTo>
                <a:cubicBezTo>
                  <a:pt x="1361" y="4729"/>
                  <a:pt x="1360" y="4729"/>
                  <a:pt x="1355" y="4726"/>
                </a:cubicBezTo>
                <a:cubicBezTo>
                  <a:pt x="1350" y="4724"/>
                  <a:pt x="1349" y="4723"/>
                  <a:pt x="1344" y="4721"/>
                </a:cubicBezTo>
                <a:cubicBezTo>
                  <a:pt x="1340" y="4718"/>
                  <a:pt x="1339" y="4718"/>
                  <a:pt x="1334" y="4715"/>
                </a:cubicBezTo>
                <a:cubicBezTo>
                  <a:pt x="1329" y="4713"/>
                  <a:pt x="1328" y="4712"/>
                  <a:pt x="1323" y="4710"/>
                </a:cubicBezTo>
                <a:cubicBezTo>
                  <a:pt x="1319" y="4707"/>
                  <a:pt x="1318" y="4707"/>
                  <a:pt x="1313" y="4704"/>
                </a:cubicBezTo>
                <a:cubicBezTo>
                  <a:pt x="1308" y="4702"/>
                  <a:pt x="1307" y="4701"/>
                  <a:pt x="1303" y="4699"/>
                </a:cubicBezTo>
                <a:cubicBezTo>
                  <a:pt x="1298" y="4696"/>
                  <a:pt x="1297" y="4695"/>
                  <a:pt x="1292" y="4693"/>
                </a:cubicBezTo>
                <a:cubicBezTo>
                  <a:pt x="1288" y="4690"/>
                  <a:pt x="1287" y="4690"/>
                  <a:pt x="1282" y="4687"/>
                </a:cubicBezTo>
                <a:cubicBezTo>
                  <a:pt x="1278" y="4685"/>
                  <a:pt x="1277" y="4684"/>
                  <a:pt x="1272" y="4682"/>
                </a:cubicBezTo>
                <a:cubicBezTo>
                  <a:pt x="1268" y="4679"/>
                  <a:pt x="1267" y="4679"/>
                  <a:pt x="1262" y="4676"/>
                </a:cubicBezTo>
                <a:cubicBezTo>
                  <a:pt x="1258" y="4673"/>
                  <a:pt x="1257" y="4673"/>
                  <a:pt x="1252" y="4670"/>
                </a:cubicBezTo>
                <a:cubicBezTo>
                  <a:pt x="1248" y="4668"/>
                  <a:pt x="1247" y="4667"/>
                  <a:pt x="1242" y="4664"/>
                </a:cubicBezTo>
                <a:cubicBezTo>
                  <a:pt x="1238" y="4662"/>
                  <a:pt x="1237" y="4661"/>
                  <a:pt x="1232" y="4659"/>
                </a:cubicBezTo>
                <a:cubicBezTo>
                  <a:pt x="1228" y="4656"/>
                  <a:pt x="1227" y="4656"/>
                  <a:pt x="1223" y="4653"/>
                </a:cubicBezTo>
                <a:cubicBezTo>
                  <a:pt x="1218" y="4650"/>
                  <a:pt x="1217" y="4650"/>
                  <a:pt x="1213" y="4647"/>
                </a:cubicBezTo>
                <a:cubicBezTo>
                  <a:pt x="1209" y="4644"/>
                  <a:pt x="1207" y="4644"/>
                  <a:pt x="1203" y="4641"/>
                </a:cubicBezTo>
                <a:cubicBezTo>
                  <a:pt x="1199" y="4639"/>
                  <a:pt x="1198" y="4638"/>
                  <a:pt x="1194" y="4635"/>
                </a:cubicBezTo>
                <a:cubicBezTo>
                  <a:pt x="1189" y="4633"/>
                  <a:pt x="1188" y="4632"/>
                  <a:pt x="1184" y="4629"/>
                </a:cubicBezTo>
                <a:cubicBezTo>
                  <a:pt x="1180" y="4627"/>
                  <a:pt x="1179" y="4626"/>
                  <a:pt x="1175" y="4624"/>
                </a:cubicBezTo>
                <a:cubicBezTo>
                  <a:pt x="1170" y="4621"/>
                  <a:pt x="1169" y="4620"/>
                  <a:pt x="1165" y="4618"/>
                </a:cubicBezTo>
                <a:cubicBezTo>
                  <a:pt x="1161" y="4615"/>
                  <a:pt x="1160" y="4614"/>
                  <a:pt x="1156" y="4612"/>
                </a:cubicBezTo>
                <a:cubicBezTo>
                  <a:pt x="1151" y="4609"/>
                  <a:pt x="1151" y="4608"/>
                  <a:pt x="1146" y="4606"/>
                </a:cubicBezTo>
                <a:cubicBezTo>
                  <a:pt x="1142" y="4603"/>
                  <a:pt x="1141" y="4602"/>
                  <a:pt x="1137" y="4600"/>
                </a:cubicBezTo>
                <a:cubicBezTo>
                  <a:pt x="1133" y="4597"/>
                  <a:pt x="1132" y="4596"/>
                  <a:pt x="1128" y="4594"/>
                </a:cubicBezTo>
                <a:cubicBezTo>
                  <a:pt x="1124" y="4591"/>
                  <a:pt x="1123" y="4590"/>
                  <a:pt x="1119" y="4588"/>
                </a:cubicBezTo>
                <a:cubicBezTo>
                  <a:pt x="1115" y="4585"/>
                  <a:pt x="1114" y="4584"/>
                  <a:pt x="1110" y="4581"/>
                </a:cubicBezTo>
                <a:cubicBezTo>
                  <a:pt x="1105" y="4579"/>
                  <a:pt x="1105" y="4578"/>
                  <a:pt x="1100" y="4575"/>
                </a:cubicBezTo>
                <a:cubicBezTo>
                  <a:pt x="1096" y="4573"/>
                  <a:pt x="1096" y="4572"/>
                  <a:pt x="1092" y="4569"/>
                </a:cubicBezTo>
                <a:cubicBezTo>
                  <a:pt x="1087" y="4567"/>
                  <a:pt x="1087" y="4566"/>
                  <a:pt x="1083" y="4563"/>
                </a:cubicBezTo>
                <a:cubicBezTo>
                  <a:pt x="1078" y="4560"/>
                  <a:pt x="1078" y="4560"/>
                  <a:pt x="1074" y="4557"/>
                </a:cubicBezTo>
                <a:cubicBezTo>
                  <a:pt x="1070" y="4554"/>
                  <a:pt x="1069" y="4554"/>
                  <a:pt x="1065" y="4551"/>
                </a:cubicBezTo>
                <a:cubicBezTo>
                  <a:pt x="1061" y="4548"/>
                  <a:pt x="1060" y="4547"/>
                  <a:pt x="1056" y="4545"/>
                </a:cubicBezTo>
                <a:cubicBezTo>
                  <a:pt x="1052" y="4542"/>
                  <a:pt x="1051" y="4541"/>
                  <a:pt x="1047" y="4538"/>
                </a:cubicBezTo>
                <a:cubicBezTo>
                  <a:pt x="1043" y="4536"/>
                  <a:pt x="1042" y="4535"/>
                  <a:pt x="1039" y="4532"/>
                </a:cubicBezTo>
                <a:cubicBezTo>
                  <a:pt x="1035" y="4529"/>
                  <a:pt x="1034" y="4529"/>
                  <a:pt x="1030" y="4526"/>
                </a:cubicBezTo>
                <a:cubicBezTo>
                  <a:pt x="1026" y="4523"/>
                  <a:pt x="1025" y="4522"/>
                  <a:pt x="1021" y="4520"/>
                </a:cubicBezTo>
                <a:cubicBezTo>
                  <a:pt x="1017" y="4517"/>
                  <a:pt x="1017" y="4516"/>
                  <a:pt x="1013" y="4513"/>
                </a:cubicBezTo>
                <a:cubicBezTo>
                  <a:pt x="1009" y="4510"/>
                  <a:pt x="1008" y="4510"/>
                  <a:pt x="1004" y="4507"/>
                </a:cubicBezTo>
                <a:cubicBezTo>
                  <a:pt x="1000" y="4504"/>
                  <a:pt x="1000" y="4503"/>
                  <a:pt x="996" y="4501"/>
                </a:cubicBezTo>
                <a:cubicBezTo>
                  <a:pt x="992" y="4498"/>
                  <a:pt x="991" y="4497"/>
                  <a:pt x="987" y="4494"/>
                </a:cubicBezTo>
                <a:cubicBezTo>
                  <a:pt x="984" y="4491"/>
                  <a:pt x="983" y="4491"/>
                  <a:pt x="979" y="4488"/>
                </a:cubicBezTo>
                <a:cubicBezTo>
                  <a:pt x="975" y="4485"/>
                  <a:pt x="974" y="4484"/>
                  <a:pt x="971" y="4481"/>
                </a:cubicBezTo>
                <a:cubicBezTo>
                  <a:pt x="967" y="4479"/>
                  <a:pt x="966" y="4478"/>
                  <a:pt x="962" y="4475"/>
                </a:cubicBezTo>
                <a:cubicBezTo>
                  <a:pt x="959" y="4472"/>
                  <a:pt x="958" y="4471"/>
                  <a:pt x="954" y="4469"/>
                </a:cubicBezTo>
                <a:cubicBezTo>
                  <a:pt x="951" y="4466"/>
                  <a:pt x="950" y="4465"/>
                  <a:pt x="946" y="4462"/>
                </a:cubicBezTo>
                <a:cubicBezTo>
                  <a:pt x="942" y="4459"/>
                  <a:pt x="942" y="4459"/>
                  <a:pt x="938" y="4456"/>
                </a:cubicBezTo>
                <a:cubicBezTo>
                  <a:pt x="934" y="4453"/>
                  <a:pt x="933" y="4452"/>
                  <a:pt x="930" y="4449"/>
                </a:cubicBezTo>
                <a:cubicBezTo>
                  <a:pt x="926" y="4446"/>
                  <a:pt x="925" y="4446"/>
                  <a:pt x="922" y="4443"/>
                </a:cubicBezTo>
                <a:cubicBezTo>
                  <a:pt x="918" y="4440"/>
                  <a:pt x="917" y="4439"/>
                  <a:pt x="914" y="4436"/>
                </a:cubicBezTo>
                <a:cubicBezTo>
                  <a:pt x="910" y="4433"/>
                  <a:pt x="909" y="4432"/>
                  <a:pt x="906" y="4429"/>
                </a:cubicBezTo>
                <a:cubicBezTo>
                  <a:pt x="902" y="4426"/>
                  <a:pt x="901" y="4426"/>
                  <a:pt x="898" y="4423"/>
                </a:cubicBezTo>
                <a:cubicBezTo>
                  <a:pt x="894" y="4420"/>
                  <a:pt x="894" y="4419"/>
                  <a:pt x="890" y="4416"/>
                </a:cubicBezTo>
                <a:cubicBezTo>
                  <a:pt x="887" y="4413"/>
                  <a:pt x="886" y="4413"/>
                  <a:pt x="882" y="4410"/>
                </a:cubicBezTo>
                <a:cubicBezTo>
                  <a:pt x="879" y="4407"/>
                  <a:pt x="878" y="4406"/>
                  <a:pt x="874" y="4403"/>
                </a:cubicBezTo>
                <a:cubicBezTo>
                  <a:pt x="871" y="4400"/>
                  <a:pt x="870" y="4399"/>
                  <a:pt x="867" y="4396"/>
                </a:cubicBezTo>
                <a:cubicBezTo>
                  <a:pt x="863" y="4393"/>
                  <a:pt x="862" y="4393"/>
                  <a:pt x="859" y="4390"/>
                </a:cubicBezTo>
                <a:cubicBezTo>
                  <a:pt x="856" y="4387"/>
                  <a:pt x="855" y="4386"/>
                  <a:pt x="851" y="4383"/>
                </a:cubicBezTo>
                <a:cubicBezTo>
                  <a:pt x="848" y="4380"/>
                  <a:pt x="847" y="4379"/>
                  <a:pt x="844" y="4376"/>
                </a:cubicBezTo>
                <a:cubicBezTo>
                  <a:pt x="840" y="4373"/>
                  <a:pt x="840" y="4373"/>
                  <a:pt x="836" y="4370"/>
                </a:cubicBezTo>
                <a:cubicBezTo>
                  <a:pt x="833" y="4367"/>
                  <a:pt x="832" y="4366"/>
                  <a:pt x="829" y="4363"/>
                </a:cubicBezTo>
                <a:cubicBezTo>
                  <a:pt x="825" y="4360"/>
                  <a:pt x="825" y="4359"/>
                  <a:pt x="821" y="4356"/>
                </a:cubicBezTo>
                <a:cubicBezTo>
                  <a:pt x="818" y="4353"/>
                  <a:pt x="817" y="4352"/>
                  <a:pt x="814" y="4349"/>
                </a:cubicBezTo>
                <a:cubicBezTo>
                  <a:pt x="810" y="4346"/>
                  <a:pt x="810" y="4346"/>
                  <a:pt x="806" y="4343"/>
                </a:cubicBezTo>
                <a:cubicBezTo>
                  <a:pt x="803" y="4339"/>
                  <a:pt x="802" y="4339"/>
                  <a:pt x="799" y="4336"/>
                </a:cubicBezTo>
                <a:cubicBezTo>
                  <a:pt x="796" y="4333"/>
                  <a:pt x="795" y="4332"/>
                  <a:pt x="792" y="4329"/>
                </a:cubicBezTo>
                <a:cubicBezTo>
                  <a:pt x="788" y="4326"/>
                  <a:pt x="788" y="4325"/>
                  <a:pt x="784" y="4322"/>
                </a:cubicBezTo>
                <a:cubicBezTo>
                  <a:pt x="781" y="4319"/>
                  <a:pt x="780" y="4318"/>
                  <a:pt x="777" y="4315"/>
                </a:cubicBezTo>
                <a:cubicBezTo>
                  <a:pt x="774" y="4312"/>
                  <a:pt x="773" y="4311"/>
                  <a:pt x="770" y="4308"/>
                </a:cubicBezTo>
                <a:cubicBezTo>
                  <a:pt x="767" y="4305"/>
                  <a:pt x="766" y="4305"/>
                  <a:pt x="763" y="4301"/>
                </a:cubicBezTo>
                <a:cubicBezTo>
                  <a:pt x="760" y="4298"/>
                  <a:pt x="759" y="4298"/>
                  <a:pt x="756" y="4294"/>
                </a:cubicBezTo>
                <a:cubicBezTo>
                  <a:pt x="753" y="4291"/>
                  <a:pt x="752" y="4291"/>
                  <a:pt x="749" y="4288"/>
                </a:cubicBezTo>
                <a:cubicBezTo>
                  <a:pt x="745" y="4285"/>
                  <a:pt x="745" y="4284"/>
                  <a:pt x="742" y="4281"/>
                </a:cubicBezTo>
                <a:cubicBezTo>
                  <a:pt x="738" y="4278"/>
                  <a:pt x="738" y="4277"/>
                  <a:pt x="735" y="4274"/>
                </a:cubicBezTo>
                <a:cubicBezTo>
                  <a:pt x="731" y="4271"/>
                  <a:pt x="731" y="4270"/>
                  <a:pt x="728" y="4267"/>
                </a:cubicBezTo>
                <a:cubicBezTo>
                  <a:pt x="724" y="4264"/>
                  <a:pt x="724" y="4263"/>
                  <a:pt x="721" y="4260"/>
                </a:cubicBezTo>
                <a:cubicBezTo>
                  <a:pt x="718" y="4257"/>
                  <a:pt x="717" y="4256"/>
                  <a:pt x="714" y="4253"/>
                </a:cubicBezTo>
                <a:cubicBezTo>
                  <a:pt x="711" y="4250"/>
                  <a:pt x="710" y="4249"/>
                  <a:pt x="707" y="4246"/>
                </a:cubicBezTo>
                <a:cubicBezTo>
                  <a:pt x="704" y="4243"/>
                  <a:pt x="703" y="4242"/>
                  <a:pt x="700" y="4239"/>
                </a:cubicBezTo>
                <a:cubicBezTo>
                  <a:pt x="697" y="4236"/>
                  <a:pt x="696" y="4235"/>
                  <a:pt x="693" y="4232"/>
                </a:cubicBezTo>
                <a:cubicBezTo>
                  <a:pt x="690" y="4228"/>
                  <a:pt x="690" y="4228"/>
                  <a:pt x="687" y="4225"/>
                </a:cubicBezTo>
                <a:cubicBezTo>
                  <a:pt x="684" y="4221"/>
                  <a:pt x="683" y="4221"/>
                  <a:pt x="680" y="4217"/>
                </a:cubicBezTo>
                <a:cubicBezTo>
                  <a:pt x="677" y="4214"/>
                  <a:pt x="676" y="4214"/>
                  <a:pt x="673" y="4210"/>
                </a:cubicBezTo>
                <a:cubicBezTo>
                  <a:pt x="670" y="4207"/>
                  <a:pt x="670" y="4206"/>
                  <a:pt x="667" y="4203"/>
                </a:cubicBezTo>
                <a:cubicBezTo>
                  <a:pt x="664" y="4200"/>
                  <a:pt x="663" y="4199"/>
                  <a:pt x="660" y="4196"/>
                </a:cubicBezTo>
                <a:cubicBezTo>
                  <a:pt x="657" y="4193"/>
                  <a:pt x="657" y="4192"/>
                  <a:pt x="654" y="4189"/>
                </a:cubicBezTo>
                <a:cubicBezTo>
                  <a:pt x="651" y="4186"/>
                  <a:pt x="650" y="4185"/>
                  <a:pt x="647" y="4182"/>
                </a:cubicBezTo>
                <a:cubicBezTo>
                  <a:pt x="644" y="4179"/>
                  <a:pt x="644" y="4178"/>
                  <a:pt x="641" y="4175"/>
                </a:cubicBezTo>
                <a:cubicBezTo>
                  <a:pt x="638" y="4171"/>
                  <a:pt x="637" y="4171"/>
                  <a:pt x="634" y="4167"/>
                </a:cubicBezTo>
                <a:cubicBezTo>
                  <a:pt x="631" y="4164"/>
                  <a:pt x="631" y="4164"/>
                  <a:pt x="628" y="4160"/>
                </a:cubicBezTo>
                <a:cubicBezTo>
                  <a:pt x="625" y="4157"/>
                  <a:pt x="624" y="4156"/>
                  <a:pt x="622" y="4153"/>
                </a:cubicBezTo>
                <a:cubicBezTo>
                  <a:pt x="619" y="4150"/>
                  <a:pt x="618" y="4149"/>
                  <a:pt x="615" y="4146"/>
                </a:cubicBezTo>
                <a:cubicBezTo>
                  <a:pt x="612" y="4143"/>
                  <a:pt x="612" y="4142"/>
                  <a:pt x="609" y="4139"/>
                </a:cubicBezTo>
                <a:cubicBezTo>
                  <a:pt x="606" y="4135"/>
                  <a:pt x="605" y="4135"/>
                  <a:pt x="603" y="4131"/>
                </a:cubicBezTo>
                <a:cubicBezTo>
                  <a:pt x="600" y="4128"/>
                  <a:pt x="599" y="4127"/>
                  <a:pt x="596" y="4124"/>
                </a:cubicBezTo>
                <a:cubicBezTo>
                  <a:pt x="594" y="4121"/>
                  <a:pt x="593" y="4120"/>
                  <a:pt x="590" y="4117"/>
                </a:cubicBezTo>
                <a:cubicBezTo>
                  <a:pt x="588" y="4114"/>
                  <a:pt x="587" y="4113"/>
                  <a:pt x="584" y="4110"/>
                </a:cubicBezTo>
                <a:cubicBezTo>
                  <a:pt x="581" y="4106"/>
                  <a:pt x="581" y="4105"/>
                  <a:pt x="578" y="4102"/>
                </a:cubicBezTo>
                <a:cubicBezTo>
                  <a:pt x="575" y="4099"/>
                  <a:pt x="575" y="4098"/>
                  <a:pt x="572" y="4095"/>
                </a:cubicBezTo>
                <a:cubicBezTo>
                  <a:pt x="569" y="4092"/>
                  <a:pt x="569" y="4091"/>
                  <a:pt x="566" y="4088"/>
                </a:cubicBezTo>
                <a:cubicBezTo>
                  <a:pt x="563" y="4084"/>
                  <a:pt x="563" y="4083"/>
                  <a:pt x="560" y="4080"/>
                </a:cubicBezTo>
                <a:cubicBezTo>
                  <a:pt x="557" y="4077"/>
                  <a:pt x="557" y="4076"/>
                  <a:pt x="554" y="4073"/>
                </a:cubicBezTo>
                <a:cubicBezTo>
                  <a:pt x="551" y="4070"/>
                  <a:pt x="551" y="4069"/>
                  <a:pt x="548" y="4065"/>
                </a:cubicBezTo>
                <a:cubicBezTo>
                  <a:pt x="545" y="4062"/>
                  <a:pt x="545" y="4061"/>
                  <a:pt x="542" y="4058"/>
                </a:cubicBezTo>
                <a:cubicBezTo>
                  <a:pt x="540" y="4055"/>
                  <a:pt x="539" y="4054"/>
                  <a:pt x="536" y="4051"/>
                </a:cubicBezTo>
                <a:cubicBezTo>
                  <a:pt x="534" y="4047"/>
                  <a:pt x="533" y="4047"/>
                  <a:pt x="530" y="4043"/>
                </a:cubicBezTo>
                <a:cubicBezTo>
                  <a:pt x="528" y="4040"/>
                  <a:pt x="527" y="4039"/>
                  <a:pt x="525" y="4036"/>
                </a:cubicBezTo>
                <a:cubicBezTo>
                  <a:pt x="522" y="4032"/>
                  <a:pt x="522" y="4032"/>
                  <a:pt x="519" y="4028"/>
                </a:cubicBezTo>
                <a:cubicBezTo>
                  <a:pt x="516" y="4025"/>
                  <a:pt x="516" y="4024"/>
                  <a:pt x="513" y="4021"/>
                </a:cubicBezTo>
                <a:cubicBezTo>
                  <a:pt x="511" y="4018"/>
                  <a:pt x="510" y="4017"/>
                  <a:pt x="508" y="4013"/>
                </a:cubicBezTo>
                <a:cubicBezTo>
                  <a:pt x="505" y="4010"/>
                  <a:pt x="505" y="4009"/>
                  <a:pt x="502" y="4006"/>
                </a:cubicBezTo>
                <a:cubicBezTo>
                  <a:pt x="499" y="4003"/>
                  <a:pt x="499" y="4002"/>
                  <a:pt x="496" y="3998"/>
                </a:cubicBezTo>
                <a:cubicBezTo>
                  <a:pt x="494" y="3995"/>
                  <a:pt x="493" y="3994"/>
                  <a:pt x="491" y="3991"/>
                </a:cubicBezTo>
                <a:cubicBezTo>
                  <a:pt x="488" y="3988"/>
                  <a:pt x="488" y="3987"/>
                  <a:pt x="485" y="3983"/>
                </a:cubicBezTo>
                <a:cubicBezTo>
                  <a:pt x="483" y="3980"/>
                  <a:pt x="482" y="3979"/>
                  <a:pt x="480" y="3976"/>
                </a:cubicBezTo>
                <a:cubicBezTo>
                  <a:pt x="477" y="3973"/>
                  <a:pt x="477" y="3972"/>
                  <a:pt x="474" y="3968"/>
                </a:cubicBezTo>
                <a:cubicBezTo>
                  <a:pt x="472" y="3965"/>
                  <a:pt x="471" y="3964"/>
                  <a:pt x="469" y="3961"/>
                </a:cubicBezTo>
                <a:cubicBezTo>
                  <a:pt x="466" y="3957"/>
                  <a:pt x="466" y="3957"/>
                  <a:pt x="463" y="3953"/>
                </a:cubicBezTo>
                <a:cubicBezTo>
                  <a:pt x="461" y="3950"/>
                  <a:pt x="460" y="3949"/>
                  <a:pt x="458" y="3946"/>
                </a:cubicBezTo>
                <a:cubicBezTo>
                  <a:pt x="456" y="3942"/>
                  <a:pt x="455" y="3942"/>
                  <a:pt x="453" y="3938"/>
                </a:cubicBezTo>
                <a:cubicBezTo>
                  <a:pt x="450" y="3935"/>
                  <a:pt x="450" y="3934"/>
                  <a:pt x="447" y="3931"/>
                </a:cubicBezTo>
                <a:cubicBezTo>
                  <a:pt x="445" y="3927"/>
                  <a:pt x="445" y="3926"/>
                  <a:pt x="442" y="3923"/>
                </a:cubicBezTo>
                <a:cubicBezTo>
                  <a:pt x="440" y="3919"/>
                  <a:pt x="439" y="3919"/>
                  <a:pt x="437" y="3915"/>
                </a:cubicBezTo>
                <a:cubicBezTo>
                  <a:pt x="435" y="3912"/>
                  <a:pt x="434" y="3911"/>
                  <a:pt x="432" y="3908"/>
                </a:cubicBezTo>
                <a:cubicBezTo>
                  <a:pt x="429" y="3904"/>
                  <a:pt x="429" y="3903"/>
                  <a:pt x="427" y="3900"/>
                </a:cubicBezTo>
                <a:cubicBezTo>
                  <a:pt x="424" y="3897"/>
                  <a:pt x="424" y="3896"/>
                  <a:pt x="421" y="3892"/>
                </a:cubicBezTo>
                <a:cubicBezTo>
                  <a:pt x="419" y="3889"/>
                  <a:pt x="419" y="3888"/>
                  <a:pt x="416" y="3885"/>
                </a:cubicBezTo>
                <a:cubicBezTo>
                  <a:pt x="414" y="3881"/>
                  <a:pt x="413" y="3880"/>
                  <a:pt x="411" y="3877"/>
                </a:cubicBezTo>
                <a:cubicBezTo>
                  <a:pt x="409" y="3873"/>
                  <a:pt x="409" y="3873"/>
                  <a:pt x="406" y="3869"/>
                </a:cubicBezTo>
                <a:cubicBezTo>
                  <a:pt x="404" y="3866"/>
                  <a:pt x="403" y="3865"/>
                  <a:pt x="401" y="3862"/>
                </a:cubicBezTo>
                <a:cubicBezTo>
                  <a:pt x="399" y="3858"/>
                  <a:pt x="398" y="3857"/>
                  <a:pt x="396" y="3854"/>
                </a:cubicBezTo>
                <a:cubicBezTo>
                  <a:pt x="394" y="3850"/>
                  <a:pt x="394" y="3850"/>
                  <a:pt x="391" y="3846"/>
                </a:cubicBezTo>
                <a:cubicBezTo>
                  <a:pt x="389" y="3843"/>
                  <a:pt x="389" y="3842"/>
                  <a:pt x="386" y="3838"/>
                </a:cubicBezTo>
                <a:cubicBezTo>
                  <a:pt x="384" y="3835"/>
                  <a:pt x="384" y="3834"/>
                  <a:pt x="382" y="3831"/>
                </a:cubicBezTo>
                <a:cubicBezTo>
                  <a:pt x="379" y="3827"/>
                  <a:pt x="379" y="3826"/>
                  <a:pt x="377" y="3823"/>
                </a:cubicBezTo>
                <a:cubicBezTo>
                  <a:pt x="375" y="3819"/>
                  <a:pt x="374" y="3819"/>
                  <a:pt x="372" y="3815"/>
                </a:cubicBezTo>
                <a:cubicBezTo>
                  <a:pt x="370" y="3812"/>
                  <a:pt x="369" y="3811"/>
                  <a:pt x="367" y="3807"/>
                </a:cubicBezTo>
                <a:cubicBezTo>
                  <a:pt x="365" y="3804"/>
                  <a:pt x="365" y="3803"/>
                  <a:pt x="362" y="3800"/>
                </a:cubicBezTo>
                <a:cubicBezTo>
                  <a:pt x="360" y="3796"/>
                  <a:pt x="360" y="3795"/>
                  <a:pt x="358" y="3792"/>
                </a:cubicBezTo>
                <a:cubicBezTo>
                  <a:pt x="356" y="3788"/>
                  <a:pt x="355" y="3787"/>
                  <a:pt x="353" y="3784"/>
                </a:cubicBezTo>
                <a:cubicBezTo>
                  <a:pt x="351" y="3780"/>
                  <a:pt x="350" y="3780"/>
                  <a:pt x="348" y="3776"/>
                </a:cubicBezTo>
                <a:cubicBezTo>
                  <a:pt x="346" y="3773"/>
                  <a:pt x="346" y="3772"/>
                  <a:pt x="344" y="3768"/>
                </a:cubicBezTo>
                <a:cubicBezTo>
                  <a:pt x="342" y="3765"/>
                  <a:pt x="341" y="3764"/>
                  <a:pt x="339" y="3760"/>
                </a:cubicBezTo>
                <a:cubicBezTo>
                  <a:pt x="337" y="3757"/>
                  <a:pt x="337" y="3756"/>
                  <a:pt x="335" y="3753"/>
                </a:cubicBezTo>
                <a:cubicBezTo>
                  <a:pt x="333" y="3749"/>
                  <a:pt x="332" y="3748"/>
                  <a:pt x="330" y="3745"/>
                </a:cubicBezTo>
                <a:cubicBezTo>
                  <a:pt x="328" y="3741"/>
                  <a:pt x="328" y="3740"/>
                  <a:pt x="326" y="3737"/>
                </a:cubicBezTo>
                <a:cubicBezTo>
                  <a:pt x="324" y="3733"/>
                  <a:pt x="323" y="3733"/>
                  <a:pt x="321" y="3729"/>
                </a:cubicBezTo>
                <a:cubicBezTo>
                  <a:pt x="319" y="3726"/>
                  <a:pt x="319" y="3725"/>
                  <a:pt x="317" y="3721"/>
                </a:cubicBezTo>
                <a:cubicBezTo>
                  <a:pt x="315" y="3718"/>
                  <a:pt x="314" y="3717"/>
                  <a:pt x="312" y="3713"/>
                </a:cubicBezTo>
                <a:cubicBezTo>
                  <a:pt x="310" y="3710"/>
                  <a:pt x="310" y="3709"/>
                  <a:pt x="308" y="3705"/>
                </a:cubicBezTo>
                <a:cubicBezTo>
                  <a:pt x="306" y="3702"/>
                  <a:pt x="306" y="3701"/>
                  <a:pt x="304" y="3697"/>
                </a:cubicBezTo>
                <a:cubicBezTo>
                  <a:pt x="302" y="3694"/>
                  <a:pt x="301" y="3693"/>
                  <a:pt x="299" y="3689"/>
                </a:cubicBezTo>
                <a:cubicBezTo>
                  <a:pt x="298" y="3686"/>
                  <a:pt x="297" y="3685"/>
                  <a:pt x="295" y="3682"/>
                </a:cubicBezTo>
                <a:cubicBezTo>
                  <a:pt x="293" y="3678"/>
                  <a:pt x="293" y="3677"/>
                  <a:pt x="291" y="3674"/>
                </a:cubicBezTo>
                <a:cubicBezTo>
                  <a:pt x="289" y="3670"/>
                  <a:pt x="289" y="3669"/>
                  <a:pt x="287" y="3666"/>
                </a:cubicBezTo>
                <a:cubicBezTo>
                  <a:pt x="285" y="3662"/>
                  <a:pt x="284" y="3661"/>
                  <a:pt x="283" y="3658"/>
                </a:cubicBezTo>
                <a:cubicBezTo>
                  <a:pt x="281" y="3654"/>
                  <a:pt x="280" y="3653"/>
                  <a:pt x="278" y="3650"/>
                </a:cubicBezTo>
                <a:cubicBezTo>
                  <a:pt x="277" y="3646"/>
                  <a:pt x="276" y="3645"/>
                  <a:pt x="274" y="3642"/>
                </a:cubicBezTo>
                <a:cubicBezTo>
                  <a:pt x="273" y="3638"/>
                  <a:pt x="272" y="3637"/>
                  <a:pt x="270" y="3634"/>
                </a:cubicBezTo>
                <a:cubicBezTo>
                  <a:pt x="269" y="3630"/>
                  <a:pt x="268" y="3629"/>
                  <a:pt x="266" y="3626"/>
                </a:cubicBezTo>
                <a:cubicBezTo>
                  <a:pt x="264" y="3622"/>
                  <a:pt x="264" y="3621"/>
                  <a:pt x="262" y="3618"/>
                </a:cubicBezTo>
                <a:cubicBezTo>
                  <a:pt x="260" y="3614"/>
                  <a:pt x="260" y="3613"/>
                  <a:pt x="258" y="3610"/>
                </a:cubicBezTo>
                <a:cubicBezTo>
                  <a:pt x="257" y="3606"/>
                  <a:pt x="256" y="3605"/>
                  <a:pt x="254" y="3602"/>
                </a:cubicBezTo>
                <a:cubicBezTo>
                  <a:pt x="253" y="3598"/>
                  <a:pt x="252" y="3597"/>
                  <a:pt x="250" y="3594"/>
                </a:cubicBezTo>
                <a:cubicBezTo>
                  <a:pt x="249" y="3590"/>
                  <a:pt x="248" y="3589"/>
                  <a:pt x="247" y="3586"/>
                </a:cubicBezTo>
                <a:cubicBezTo>
                  <a:pt x="245" y="3582"/>
                  <a:pt x="244" y="3581"/>
                  <a:pt x="243" y="3578"/>
                </a:cubicBezTo>
                <a:cubicBezTo>
                  <a:pt x="241" y="3574"/>
                  <a:pt x="241" y="3573"/>
                  <a:pt x="239" y="3569"/>
                </a:cubicBezTo>
                <a:cubicBezTo>
                  <a:pt x="237" y="3566"/>
                  <a:pt x="237" y="3565"/>
                  <a:pt x="235" y="3561"/>
                </a:cubicBezTo>
                <a:cubicBezTo>
                  <a:pt x="233" y="3558"/>
                  <a:pt x="233" y="3557"/>
                  <a:pt x="231" y="3553"/>
                </a:cubicBezTo>
                <a:cubicBezTo>
                  <a:pt x="230" y="3550"/>
                  <a:pt x="229" y="3549"/>
                  <a:pt x="228" y="3545"/>
                </a:cubicBezTo>
                <a:cubicBezTo>
                  <a:pt x="226" y="3542"/>
                  <a:pt x="226" y="3541"/>
                  <a:pt x="224" y="3537"/>
                </a:cubicBezTo>
                <a:cubicBezTo>
                  <a:pt x="222" y="3534"/>
                  <a:pt x="222" y="3533"/>
                  <a:pt x="220" y="3529"/>
                </a:cubicBezTo>
                <a:cubicBezTo>
                  <a:pt x="219" y="3525"/>
                  <a:pt x="218" y="3525"/>
                  <a:pt x="217" y="3521"/>
                </a:cubicBezTo>
                <a:cubicBezTo>
                  <a:pt x="215" y="3517"/>
                  <a:pt x="215" y="3517"/>
                  <a:pt x="213" y="3513"/>
                </a:cubicBezTo>
                <a:cubicBezTo>
                  <a:pt x="211" y="3509"/>
                  <a:pt x="211" y="3508"/>
                  <a:pt x="210" y="3505"/>
                </a:cubicBezTo>
                <a:cubicBezTo>
                  <a:pt x="208" y="3501"/>
                  <a:pt x="208" y="3500"/>
                  <a:pt x="206" y="3497"/>
                </a:cubicBezTo>
                <a:cubicBezTo>
                  <a:pt x="204" y="3493"/>
                  <a:pt x="204" y="3492"/>
                  <a:pt x="202" y="3489"/>
                </a:cubicBezTo>
                <a:cubicBezTo>
                  <a:pt x="201" y="3485"/>
                  <a:pt x="201" y="3484"/>
                  <a:pt x="199" y="3480"/>
                </a:cubicBezTo>
                <a:cubicBezTo>
                  <a:pt x="197" y="3477"/>
                  <a:pt x="197" y="3476"/>
                  <a:pt x="196" y="3472"/>
                </a:cubicBezTo>
                <a:cubicBezTo>
                  <a:pt x="194" y="3469"/>
                  <a:pt x="194" y="3468"/>
                  <a:pt x="192" y="3464"/>
                </a:cubicBezTo>
                <a:cubicBezTo>
                  <a:pt x="191" y="3460"/>
                  <a:pt x="190" y="3460"/>
                  <a:pt x="189" y="3456"/>
                </a:cubicBezTo>
                <a:cubicBezTo>
                  <a:pt x="187" y="3452"/>
                  <a:pt x="187" y="3451"/>
                  <a:pt x="185" y="3448"/>
                </a:cubicBezTo>
                <a:cubicBezTo>
                  <a:pt x="184" y="3444"/>
                  <a:pt x="184" y="3443"/>
                  <a:pt x="182" y="3440"/>
                </a:cubicBezTo>
                <a:cubicBezTo>
                  <a:pt x="181" y="3436"/>
                  <a:pt x="180" y="3435"/>
                  <a:pt x="179" y="3431"/>
                </a:cubicBezTo>
                <a:cubicBezTo>
                  <a:pt x="177" y="3428"/>
                  <a:pt x="177" y="3427"/>
                  <a:pt x="176" y="3423"/>
                </a:cubicBezTo>
                <a:cubicBezTo>
                  <a:pt x="174" y="3419"/>
                  <a:pt x="174" y="3419"/>
                  <a:pt x="172" y="3415"/>
                </a:cubicBezTo>
                <a:cubicBezTo>
                  <a:pt x="171" y="3411"/>
                  <a:pt x="171" y="3410"/>
                  <a:pt x="169" y="3407"/>
                </a:cubicBezTo>
                <a:cubicBezTo>
                  <a:pt x="168" y="3403"/>
                  <a:pt x="167" y="3402"/>
                  <a:pt x="166" y="3398"/>
                </a:cubicBezTo>
                <a:cubicBezTo>
                  <a:pt x="165" y="3395"/>
                  <a:pt x="164" y="3394"/>
                  <a:pt x="163" y="3390"/>
                </a:cubicBezTo>
                <a:cubicBezTo>
                  <a:pt x="161" y="3387"/>
                  <a:pt x="161" y="3386"/>
                  <a:pt x="160" y="3382"/>
                </a:cubicBezTo>
                <a:cubicBezTo>
                  <a:pt x="158" y="3378"/>
                  <a:pt x="158" y="3378"/>
                  <a:pt x="157" y="3374"/>
                </a:cubicBezTo>
                <a:cubicBezTo>
                  <a:pt x="155" y="3370"/>
                  <a:pt x="155" y="3369"/>
                  <a:pt x="154" y="3366"/>
                </a:cubicBezTo>
                <a:cubicBezTo>
                  <a:pt x="152" y="3362"/>
                  <a:pt x="152" y="3361"/>
                  <a:pt x="151" y="3357"/>
                </a:cubicBezTo>
                <a:cubicBezTo>
                  <a:pt x="149" y="3354"/>
                  <a:pt x="149" y="3353"/>
                  <a:pt x="148" y="3349"/>
                </a:cubicBezTo>
                <a:cubicBezTo>
                  <a:pt x="146" y="3345"/>
                  <a:pt x="146" y="3345"/>
                  <a:pt x="145" y="3341"/>
                </a:cubicBezTo>
                <a:cubicBezTo>
                  <a:pt x="143" y="3337"/>
                  <a:pt x="143" y="3336"/>
                  <a:pt x="142" y="3333"/>
                </a:cubicBezTo>
                <a:cubicBezTo>
                  <a:pt x="140" y="3329"/>
                  <a:pt x="140" y="3328"/>
                  <a:pt x="139" y="3324"/>
                </a:cubicBezTo>
                <a:cubicBezTo>
                  <a:pt x="137" y="3321"/>
                  <a:pt x="137" y="3320"/>
                  <a:pt x="136" y="3316"/>
                </a:cubicBezTo>
                <a:cubicBezTo>
                  <a:pt x="135" y="3312"/>
                  <a:pt x="134" y="3311"/>
                  <a:pt x="133" y="3308"/>
                </a:cubicBezTo>
                <a:cubicBezTo>
                  <a:pt x="132" y="3304"/>
                  <a:pt x="132" y="3303"/>
                  <a:pt x="130" y="3299"/>
                </a:cubicBezTo>
                <a:cubicBezTo>
                  <a:pt x="129" y="3296"/>
                  <a:pt x="129" y="3295"/>
                  <a:pt x="128" y="3291"/>
                </a:cubicBezTo>
                <a:cubicBezTo>
                  <a:pt x="126" y="3287"/>
                  <a:pt x="126" y="3287"/>
                  <a:pt x="125" y="3283"/>
                </a:cubicBezTo>
                <a:cubicBezTo>
                  <a:pt x="124" y="3279"/>
                  <a:pt x="123" y="3278"/>
                  <a:pt x="122" y="3274"/>
                </a:cubicBezTo>
                <a:cubicBezTo>
                  <a:pt x="121" y="3271"/>
                  <a:pt x="121" y="3270"/>
                  <a:pt x="119" y="3266"/>
                </a:cubicBezTo>
                <a:cubicBezTo>
                  <a:pt x="118" y="3262"/>
                  <a:pt x="118" y="3262"/>
                  <a:pt x="117" y="3258"/>
                </a:cubicBezTo>
                <a:cubicBezTo>
                  <a:pt x="116" y="3254"/>
                  <a:pt x="115" y="3253"/>
                  <a:pt x="114" y="3250"/>
                </a:cubicBezTo>
                <a:cubicBezTo>
                  <a:pt x="113" y="3246"/>
                  <a:pt x="113" y="3245"/>
                  <a:pt x="112" y="3241"/>
                </a:cubicBezTo>
                <a:cubicBezTo>
                  <a:pt x="110" y="3237"/>
                  <a:pt x="110" y="3237"/>
                  <a:pt x="109" y="3233"/>
                </a:cubicBezTo>
                <a:cubicBezTo>
                  <a:pt x="108" y="3229"/>
                  <a:pt x="108" y="3228"/>
                  <a:pt x="106" y="3225"/>
                </a:cubicBezTo>
                <a:cubicBezTo>
                  <a:pt x="105" y="3221"/>
                  <a:pt x="105" y="3220"/>
                  <a:pt x="104" y="3216"/>
                </a:cubicBezTo>
                <a:cubicBezTo>
                  <a:pt x="103" y="3212"/>
                  <a:pt x="103" y="3212"/>
                  <a:pt x="101" y="3208"/>
                </a:cubicBezTo>
                <a:cubicBezTo>
                  <a:pt x="100" y="3204"/>
                  <a:pt x="100" y="3203"/>
                  <a:pt x="99" y="3199"/>
                </a:cubicBezTo>
                <a:cubicBezTo>
                  <a:pt x="98" y="3196"/>
                  <a:pt x="98" y="3195"/>
                  <a:pt x="97" y="3191"/>
                </a:cubicBezTo>
                <a:cubicBezTo>
                  <a:pt x="96" y="3187"/>
                  <a:pt x="95" y="3186"/>
                  <a:pt x="94" y="3183"/>
                </a:cubicBezTo>
                <a:cubicBezTo>
                  <a:pt x="93" y="3179"/>
                  <a:pt x="93" y="3178"/>
                  <a:pt x="92" y="3174"/>
                </a:cubicBezTo>
                <a:cubicBezTo>
                  <a:pt x="91" y="3171"/>
                  <a:pt x="91" y="3170"/>
                  <a:pt x="90" y="3166"/>
                </a:cubicBezTo>
                <a:cubicBezTo>
                  <a:pt x="89" y="3162"/>
                  <a:pt x="88" y="3161"/>
                  <a:pt x="87" y="3158"/>
                </a:cubicBezTo>
                <a:cubicBezTo>
                  <a:pt x="86" y="3154"/>
                  <a:pt x="86" y="3153"/>
                  <a:pt x="85" y="3149"/>
                </a:cubicBezTo>
                <a:cubicBezTo>
                  <a:pt x="84" y="3145"/>
                  <a:pt x="84" y="3145"/>
                  <a:pt x="83" y="3141"/>
                </a:cubicBezTo>
                <a:cubicBezTo>
                  <a:pt x="82" y="3137"/>
                  <a:pt x="82" y="3136"/>
                  <a:pt x="81" y="3132"/>
                </a:cubicBezTo>
                <a:cubicBezTo>
                  <a:pt x="80" y="3129"/>
                  <a:pt x="79" y="3128"/>
                  <a:pt x="78" y="3124"/>
                </a:cubicBezTo>
                <a:cubicBezTo>
                  <a:pt x="77" y="3120"/>
                  <a:pt x="77" y="3119"/>
                  <a:pt x="76" y="3116"/>
                </a:cubicBezTo>
                <a:cubicBezTo>
                  <a:pt x="75" y="3112"/>
                  <a:pt x="75" y="3111"/>
                  <a:pt x="74" y="3107"/>
                </a:cubicBezTo>
                <a:cubicBezTo>
                  <a:pt x="73" y="3103"/>
                  <a:pt x="73" y="3103"/>
                  <a:pt x="72" y="3099"/>
                </a:cubicBezTo>
                <a:cubicBezTo>
                  <a:pt x="71" y="3095"/>
                  <a:pt x="71" y="3094"/>
                  <a:pt x="70" y="3090"/>
                </a:cubicBezTo>
                <a:cubicBezTo>
                  <a:pt x="69" y="3087"/>
                  <a:pt x="69" y="3086"/>
                  <a:pt x="68" y="3082"/>
                </a:cubicBezTo>
                <a:cubicBezTo>
                  <a:pt x="67" y="3078"/>
                  <a:pt x="67" y="3077"/>
                  <a:pt x="66" y="3073"/>
                </a:cubicBezTo>
                <a:cubicBezTo>
                  <a:pt x="65" y="3070"/>
                  <a:pt x="65" y="3069"/>
                  <a:pt x="64" y="3065"/>
                </a:cubicBezTo>
                <a:cubicBezTo>
                  <a:pt x="63" y="3061"/>
                  <a:pt x="63" y="3060"/>
                  <a:pt x="62" y="3057"/>
                </a:cubicBezTo>
                <a:cubicBezTo>
                  <a:pt x="61" y="3053"/>
                  <a:pt x="61" y="3052"/>
                  <a:pt x="60" y="3048"/>
                </a:cubicBezTo>
                <a:cubicBezTo>
                  <a:pt x="59" y="3044"/>
                  <a:pt x="59" y="3043"/>
                  <a:pt x="58" y="3040"/>
                </a:cubicBezTo>
                <a:cubicBezTo>
                  <a:pt x="58" y="3036"/>
                  <a:pt x="57" y="3035"/>
                  <a:pt x="57" y="3031"/>
                </a:cubicBezTo>
                <a:cubicBezTo>
                  <a:pt x="56" y="3027"/>
                  <a:pt x="56" y="3027"/>
                  <a:pt x="55" y="3023"/>
                </a:cubicBezTo>
                <a:cubicBezTo>
                  <a:pt x="54" y="3019"/>
                  <a:pt x="54" y="3018"/>
                  <a:pt x="53" y="3014"/>
                </a:cubicBezTo>
                <a:cubicBezTo>
                  <a:pt x="52" y="3010"/>
                  <a:pt x="52" y="3010"/>
                  <a:pt x="51" y="3006"/>
                </a:cubicBezTo>
                <a:cubicBezTo>
                  <a:pt x="50" y="3002"/>
                  <a:pt x="50" y="3001"/>
                  <a:pt x="49" y="2997"/>
                </a:cubicBezTo>
                <a:cubicBezTo>
                  <a:pt x="49" y="2994"/>
                  <a:pt x="49" y="2993"/>
                  <a:pt x="48" y="2989"/>
                </a:cubicBezTo>
                <a:cubicBezTo>
                  <a:pt x="47" y="2985"/>
                  <a:pt x="47" y="2984"/>
                  <a:pt x="46" y="2980"/>
                </a:cubicBezTo>
                <a:cubicBezTo>
                  <a:pt x="45" y="2977"/>
                  <a:pt x="45" y="2976"/>
                  <a:pt x="45" y="2972"/>
                </a:cubicBezTo>
                <a:cubicBezTo>
                  <a:pt x="44" y="2968"/>
                  <a:pt x="44" y="2967"/>
                  <a:pt x="43" y="2964"/>
                </a:cubicBezTo>
                <a:cubicBezTo>
                  <a:pt x="42" y="2960"/>
                  <a:pt x="42" y="2959"/>
                  <a:pt x="41" y="2955"/>
                </a:cubicBezTo>
                <a:cubicBezTo>
                  <a:pt x="41" y="2951"/>
                  <a:pt x="40" y="2950"/>
                  <a:pt x="40" y="2947"/>
                </a:cubicBezTo>
                <a:cubicBezTo>
                  <a:pt x="39" y="2943"/>
                  <a:pt x="39" y="2942"/>
                  <a:pt x="38" y="2938"/>
                </a:cubicBezTo>
                <a:cubicBezTo>
                  <a:pt x="38" y="2934"/>
                  <a:pt x="37" y="2933"/>
                  <a:pt x="37" y="2930"/>
                </a:cubicBezTo>
                <a:cubicBezTo>
                  <a:pt x="36" y="2926"/>
                  <a:pt x="36" y="2925"/>
                  <a:pt x="35" y="2921"/>
                </a:cubicBezTo>
                <a:cubicBezTo>
                  <a:pt x="35" y="2917"/>
                  <a:pt x="35" y="2916"/>
                  <a:pt x="34" y="2913"/>
                </a:cubicBezTo>
                <a:cubicBezTo>
                  <a:pt x="33" y="2909"/>
                  <a:pt x="33" y="2908"/>
                  <a:pt x="33" y="2904"/>
                </a:cubicBezTo>
                <a:cubicBezTo>
                  <a:pt x="32" y="2900"/>
                  <a:pt x="32" y="2899"/>
                  <a:pt x="31" y="2896"/>
                </a:cubicBezTo>
                <a:cubicBezTo>
                  <a:pt x="30" y="2892"/>
                  <a:pt x="30" y="2891"/>
                  <a:pt x="30" y="2887"/>
                </a:cubicBezTo>
                <a:cubicBezTo>
                  <a:pt x="29" y="2883"/>
                  <a:pt x="29" y="2882"/>
                  <a:pt x="28" y="2879"/>
                </a:cubicBezTo>
                <a:cubicBezTo>
                  <a:pt x="28" y="2875"/>
                  <a:pt x="28" y="2874"/>
                  <a:pt x="27" y="2870"/>
                </a:cubicBezTo>
                <a:cubicBezTo>
                  <a:pt x="27" y="2866"/>
                  <a:pt x="27" y="2865"/>
                  <a:pt x="26" y="2861"/>
                </a:cubicBezTo>
                <a:cubicBezTo>
                  <a:pt x="25" y="2858"/>
                  <a:pt x="25" y="2857"/>
                  <a:pt x="25" y="2853"/>
                </a:cubicBezTo>
                <a:cubicBezTo>
                  <a:pt x="24" y="2849"/>
                  <a:pt x="24" y="2848"/>
                  <a:pt x="24" y="2844"/>
                </a:cubicBezTo>
                <a:cubicBezTo>
                  <a:pt x="23" y="2841"/>
                  <a:pt x="23" y="2840"/>
                  <a:pt x="22" y="2836"/>
                </a:cubicBezTo>
                <a:cubicBezTo>
                  <a:pt x="22" y="2832"/>
                  <a:pt x="22" y="2831"/>
                  <a:pt x="21" y="2827"/>
                </a:cubicBezTo>
                <a:cubicBezTo>
                  <a:pt x="21" y="2824"/>
                  <a:pt x="21" y="2823"/>
                  <a:pt x="20" y="2819"/>
                </a:cubicBezTo>
                <a:cubicBezTo>
                  <a:pt x="20" y="2815"/>
                  <a:pt x="19" y="2814"/>
                  <a:pt x="19" y="2810"/>
                </a:cubicBezTo>
                <a:cubicBezTo>
                  <a:pt x="19" y="2806"/>
                  <a:pt x="18" y="2806"/>
                  <a:pt x="18" y="2802"/>
                </a:cubicBezTo>
                <a:cubicBezTo>
                  <a:pt x="18" y="2798"/>
                  <a:pt x="17" y="2797"/>
                  <a:pt x="17" y="2793"/>
                </a:cubicBezTo>
                <a:cubicBezTo>
                  <a:pt x="17" y="2789"/>
                  <a:pt x="16" y="2789"/>
                  <a:pt x="16" y="2785"/>
                </a:cubicBezTo>
                <a:cubicBezTo>
                  <a:pt x="16" y="2781"/>
                  <a:pt x="15" y="2780"/>
                  <a:pt x="15" y="2776"/>
                </a:cubicBezTo>
                <a:cubicBezTo>
                  <a:pt x="15" y="2772"/>
                  <a:pt x="15" y="2771"/>
                  <a:pt x="14" y="2768"/>
                </a:cubicBezTo>
                <a:cubicBezTo>
                  <a:pt x="14" y="2764"/>
                  <a:pt x="14" y="2763"/>
                  <a:pt x="13" y="2759"/>
                </a:cubicBezTo>
                <a:cubicBezTo>
                  <a:pt x="13" y="2755"/>
                  <a:pt x="13" y="2754"/>
                  <a:pt x="12" y="2750"/>
                </a:cubicBezTo>
                <a:cubicBezTo>
                  <a:pt x="12" y="2747"/>
                  <a:pt x="12" y="2746"/>
                  <a:pt x="12" y="2742"/>
                </a:cubicBezTo>
                <a:cubicBezTo>
                  <a:pt x="11" y="2738"/>
                  <a:pt x="11" y="2737"/>
                  <a:pt x="11" y="2733"/>
                </a:cubicBezTo>
                <a:cubicBezTo>
                  <a:pt x="10" y="2730"/>
                  <a:pt x="10" y="2729"/>
                  <a:pt x="10" y="2725"/>
                </a:cubicBezTo>
                <a:cubicBezTo>
                  <a:pt x="10" y="2721"/>
                  <a:pt x="10" y="2720"/>
                  <a:pt x="9" y="2716"/>
                </a:cubicBezTo>
                <a:cubicBezTo>
                  <a:pt x="9" y="2713"/>
                  <a:pt x="9" y="2712"/>
                  <a:pt x="8" y="2708"/>
                </a:cubicBezTo>
                <a:cubicBezTo>
                  <a:pt x="8" y="2704"/>
                  <a:pt x="8" y="2703"/>
                  <a:pt x="8" y="2699"/>
                </a:cubicBezTo>
                <a:cubicBezTo>
                  <a:pt x="7" y="2695"/>
                  <a:pt x="7" y="2694"/>
                  <a:pt x="7" y="2691"/>
                </a:cubicBezTo>
                <a:cubicBezTo>
                  <a:pt x="7" y="2687"/>
                  <a:pt x="7" y="2686"/>
                  <a:pt x="6" y="2682"/>
                </a:cubicBezTo>
                <a:cubicBezTo>
                  <a:pt x="6" y="2678"/>
                  <a:pt x="6" y="2677"/>
                  <a:pt x="6" y="2673"/>
                </a:cubicBezTo>
                <a:cubicBezTo>
                  <a:pt x="6" y="2670"/>
                  <a:pt x="6" y="2669"/>
                  <a:pt x="5" y="2665"/>
                </a:cubicBezTo>
                <a:cubicBezTo>
                  <a:pt x="5" y="2661"/>
                  <a:pt x="5" y="2660"/>
                  <a:pt x="5" y="2656"/>
                </a:cubicBezTo>
                <a:cubicBezTo>
                  <a:pt x="5" y="2653"/>
                  <a:pt x="4" y="2652"/>
                  <a:pt x="4" y="2648"/>
                </a:cubicBezTo>
                <a:cubicBezTo>
                  <a:pt x="4" y="2644"/>
                  <a:pt x="4" y="2643"/>
                  <a:pt x="4" y="2639"/>
                </a:cubicBezTo>
                <a:cubicBezTo>
                  <a:pt x="4" y="2635"/>
                  <a:pt x="4" y="2635"/>
                  <a:pt x="3" y="2631"/>
                </a:cubicBezTo>
                <a:cubicBezTo>
                  <a:pt x="3" y="2627"/>
                  <a:pt x="3" y="2626"/>
                  <a:pt x="3" y="2622"/>
                </a:cubicBezTo>
                <a:cubicBezTo>
                  <a:pt x="3" y="2618"/>
                  <a:pt x="3" y="2617"/>
                  <a:pt x="2" y="2614"/>
                </a:cubicBezTo>
                <a:cubicBezTo>
                  <a:pt x="2" y="2610"/>
                  <a:pt x="2" y="2609"/>
                  <a:pt x="2" y="2605"/>
                </a:cubicBezTo>
                <a:cubicBezTo>
                  <a:pt x="2" y="2601"/>
                  <a:pt x="2" y="2600"/>
                  <a:pt x="2" y="2596"/>
                </a:cubicBezTo>
                <a:cubicBezTo>
                  <a:pt x="2" y="2593"/>
                  <a:pt x="2" y="2592"/>
                  <a:pt x="1" y="2588"/>
                </a:cubicBezTo>
                <a:cubicBezTo>
                  <a:pt x="1" y="2584"/>
                  <a:pt x="1" y="2583"/>
                  <a:pt x="1" y="2579"/>
                </a:cubicBezTo>
                <a:cubicBezTo>
                  <a:pt x="1" y="2575"/>
                  <a:pt x="1" y="2575"/>
                  <a:pt x="1" y="2571"/>
                </a:cubicBezTo>
                <a:cubicBezTo>
                  <a:pt x="1" y="2567"/>
                  <a:pt x="1" y="2566"/>
                  <a:pt x="1" y="2562"/>
                </a:cubicBezTo>
                <a:cubicBezTo>
                  <a:pt x="1" y="2558"/>
                  <a:pt x="1" y="2557"/>
                  <a:pt x="1" y="2554"/>
                </a:cubicBezTo>
                <a:cubicBezTo>
                  <a:pt x="0" y="2550"/>
                  <a:pt x="0" y="2549"/>
                  <a:pt x="0" y="2545"/>
                </a:cubicBezTo>
                <a:cubicBezTo>
                  <a:pt x="0" y="2541"/>
                  <a:pt x="0" y="2540"/>
                  <a:pt x="0" y="2536"/>
                </a:cubicBezTo>
                <a:cubicBezTo>
                  <a:pt x="0" y="2533"/>
                  <a:pt x="0" y="2532"/>
                  <a:pt x="0" y="2528"/>
                </a:cubicBezTo>
                <a:cubicBezTo>
                  <a:pt x="0" y="2524"/>
                  <a:pt x="0" y="2523"/>
                  <a:pt x="0" y="2519"/>
                </a:cubicBezTo>
                <a:cubicBezTo>
                  <a:pt x="0" y="2515"/>
                  <a:pt x="0" y="2515"/>
                  <a:pt x="0" y="2511"/>
                </a:cubicBezTo>
                <a:cubicBezTo>
                  <a:pt x="0" y="2507"/>
                  <a:pt x="0" y="2506"/>
                  <a:pt x="0" y="2502"/>
                </a:cubicBezTo>
                <a:cubicBezTo>
                  <a:pt x="0" y="2498"/>
                  <a:pt x="0" y="2497"/>
                  <a:pt x="0" y="2494"/>
                </a:cubicBezTo>
                <a:cubicBezTo>
                  <a:pt x="0" y="2490"/>
                  <a:pt x="0" y="2489"/>
                  <a:pt x="0" y="2485"/>
                </a:cubicBezTo>
                <a:cubicBezTo>
                  <a:pt x="0" y="2481"/>
                  <a:pt x="0" y="2480"/>
                  <a:pt x="0" y="2476"/>
                </a:cubicBezTo>
                <a:cubicBezTo>
                  <a:pt x="0" y="2473"/>
                  <a:pt x="0" y="2472"/>
                  <a:pt x="0" y="2468"/>
                </a:cubicBezTo>
                <a:cubicBezTo>
                  <a:pt x="0" y="2464"/>
                  <a:pt x="0" y="2463"/>
                  <a:pt x="0" y="2459"/>
                </a:cubicBezTo>
                <a:cubicBezTo>
                  <a:pt x="0" y="2455"/>
                  <a:pt x="0" y="2455"/>
                  <a:pt x="1" y="2451"/>
                </a:cubicBezTo>
                <a:cubicBezTo>
                  <a:pt x="1" y="2447"/>
                  <a:pt x="1" y="2446"/>
                  <a:pt x="1" y="2442"/>
                </a:cubicBezTo>
                <a:cubicBezTo>
                  <a:pt x="1" y="2438"/>
                  <a:pt x="1" y="2437"/>
                  <a:pt x="1" y="2434"/>
                </a:cubicBezTo>
                <a:cubicBezTo>
                  <a:pt x="1" y="2430"/>
                  <a:pt x="1" y="2429"/>
                  <a:pt x="1" y="2425"/>
                </a:cubicBezTo>
                <a:cubicBezTo>
                  <a:pt x="1" y="2421"/>
                  <a:pt x="1" y="2420"/>
                  <a:pt x="1" y="2416"/>
                </a:cubicBezTo>
                <a:cubicBezTo>
                  <a:pt x="2" y="2412"/>
                  <a:pt x="2" y="2412"/>
                  <a:pt x="2" y="2408"/>
                </a:cubicBezTo>
                <a:cubicBezTo>
                  <a:pt x="2" y="2404"/>
                  <a:pt x="2" y="2403"/>
                  <a:pt x="2" y="2399"/>
                </a:cubicBezTo>
                <a:cubicBezTo>
                  <a:pt x="2" y="2395"/>
                  <a:pt x="2" y="2395"/>
                  <a:pt x="2" y="2391"/>
                </a:cubicBezTo>
                <a:cubicBezTo>
                  <a:pt x="3" y="2387"/>
                  <a:pt x="3" y="2386"/>
                  <a:pt x="3" y="2382"/>
                </a:cubicBezTo>
                <a:cubicBezTo>
                  <a:pt x="3" y="2378"/>
                  <a:pt x="3" y="2377"/>
                  <a:pt x="3" y="2374"/>
                </a:cubicBezTo>
                <a:cubicBezTo>
                  <a:pt x="4" y="2370"/>
                  <a:pt x="4" y="2369"/>
                  <a:pt x="4" y="2365"/>
                </a:cubicBezTo>
                <a:cubicBezTo>
                  <a:pt x="4" y="2361"/>
                  <a:pt x="4" y="2360"/>
                  <a:pt x="4" y="2356"/>
                </a:cubicBezTo>
                <a:cubicBezTo>
                  <a:pt x="4" y="2353"/>
                  <a:pt x="5" y="2352"/>
                  <a:pt x="5" y="2348"/>
                </a:cubicBezTo>
                <a:cubicBezTo>
                  <a:pt x="5" y="2344"/>
                  <a:pt x="5" y="2343"/>
                  <a:pt x="5" y="2339"/>
                </a:cubicBezTo>
                <a:cubicBezTo>
                  <a:pt x="6" y="2335"/>
                  <a:pt x="6" y="2335"/>
                  <a:pt x="6" y="2331"/>
                </a:cubicBezTo>
                <a:cubicBezTo>
                  <a:pt x="6" y="2327"/>
                  <a:pt x="6" y="2326"/>
                  <a:pt x="6" y="2322"/>
                </a:cubicBezTo>
                <a:cubicBezTo>
                  <a:pt x="7" y="2318"/>
                  <a:pt x="7" y="2317"/>
                  <a:pt x="7" y="2314"/>
                </a:cubicBezTo>
                <a:cubicBezTo>
                  <a:pt x="7" y="2310"/>
                  <a:pt x="7" y="2309"/>
                  <a:pt x="8" y="2305"/>
                </a:cubicBezTo>
                <a:cubicBezTo>
                  <a:pt x="8" y="2301"/>
                  <a:pt x="8" y="2300"/>
                  <a:pt x="8" y="2296"/>
                </a:cubicBezTo>
                <a:cubicBezTo>
                  <a:pt x="9" y="2293"/>
                  <a:pt x="9" y="2292"/>
                  <a:pt x="9" y="2288"/>
                </a:cubicBezTo>
                <a:cubicBezTo>
                  <a:pt x="10" y="2284"/>
                  <a:pt x="10" y="2283"/>
                  <a:pt x="10" y="2279"/>
                </a:cubicBezTo>
                <a:cubicBezTo>
                  <a:pt x="10" y="2276"/>
                  <a:pt x="10" y="2275"/>
                  <a:pt x="11" y="2271"/>
                </a:cubicBezTo>
                <a:cubicBezTo>
                  <a:pt x="11" y="2267"/>
                  <a:pt x="11" y="2266"/>
                  <a:pt x="12" y="2262"/>
                </a:cubicBezTo>
                <a:cubicBezTo>
                  <a:pt x="12" y="2258"/>
                  <a:pt x="12" y="2258"/>
                  <a:pt x="12" y="2254"/>
                </a:cubicBezTo>
                <a:cubicBezTo>
                  <a:pt x="13" y="2250"/>
                  <a:pt x="13" y="2249"/>
                  <a:pt x="13" y="2245"/>
                </a:cubicBezTo>
                <a:cubicBezTo>
                  <a:pt x="14" y="2241"/>
                  <a:pt x="14" y="2240"/>
                  <a:pt x="14" y="2237"/>
                </a:cubicBezTo>
                <a:cubicBezTo>
                  <a:pt x="15" y="2233"/>
                  <a:pt x="15" y="2232"/>
                  <a:pt x="15" y="2228"/>
                </a:cubicBezTo>
                <a:cubicBezTo>
                  <a:pt x="15" y="2224"/>
                  <a:pt x="16" y="2223"/>
                  <a:pt x="16" y="2219"/>
                </a:cubicBezTo>
                <a:cubicBezTo>
                  <a:pt x="16" y="2216"/>
                  <a:pt x="17" y="2215"/>
                  <a:pt x="17" y="2211"/>
                </a:cubicBezTo>
                <a:cubicBezTo>
                  <a:pt x="17" y="2207"/>
                  <a:pt x="18" y="2206"/>
                  <a:pt x="18" y="2202"/>
                </a:cubicBezTo>
                <a:cubicBezTo>
                  <a:pt x="18" y="2199"/>
                  <a:pt x="19" y="2198"/>
                  <a:pt x="19" y="2194"/>
                </a:cubicBezTo>
                <a:cubicBezTo>
                  <a:pt x="19" y="2190"/>
                  <a:pt x="20" y="2189"/>
                  <a:pt x="20" y="2185"/>
                </a:cubicBezTo>
                <a:cubicBezTo>
                  <a:pt x="21" y="2182"/>
                  <a:pt x="21" y="2181"/>
                  <a:pt x="21" y="2177"/>
                </a:cubicBezTo>
                <a:cubicBezTo>
                  <a:pt x="22" y="2173"/>
                  <a:pt x="22" y="2172"/>
                  <a:pt x="22" y="2168"/>
                </a:cubicBezTo>
                <a:cubicBezTo>
                  <a:pt x="23" y="2165"/>
                  <a:pt x="23" y="2164"/>
                  <a:pt x="24" y="2160"/>
                </a:cubicBezTo>
                <a:cubicBezTo>
                  <a:pt x="24" y="2156"/>
                  <a:pt x="24" y="2155"/>
                  <a:pt x="25" y="2151"/>
                </a:cubicBezTo>
                <a:cubicBezTo>
                  <a:pt x="25" y="2147"/>
                  <a:pt x="25" y="2147"/>
                  <a:pt x="26" y="2143"/>
                </a:cubicBezTo>
                <a:cubicBezTo>
                  <a:pt x="27" y="2139"/>
                  <a:pt x="27" y="2138"/>
                  <a:pt x="27" y="2134"/>
                </a:cubicBezTo>
                <a:cubicBezTo>
                  <a:pt x="28" y="2130"/>
                  <a:pt x="28" y="2130"/>
                  <a:pt x="28" y="2126"/>
                </a:cubicBezTo>
                <a:cubicBezTo>
                  <a:pt x="29" y="2122"/>
                  <a:pt x="29" y="2121"/>
                  <a:pt x="30" y="2117"/>
                </a:cubicBezTo>
                <a:cubicBezTo>
                  <a:pt x="30" y="2113"/>
                  <a:pt x="30" y="2113"/>
                  <a:pt x="31" y="2109"/>
                </a:cubicBezTo>
                <a:cubicBezTo>
                  <a:pt x="32" y="2105"/>
                  <a:pt x="32" y="2104"/>
                  <a:pt x="33" y="2100"/>
                </a:cubicBezTo>
                <a:cubicBezTo>
                  <a:pt x="33" y="2096"/>
                  <a:pt x="33" y="2096"/>
                  <a:pt x="34" y="2092"/>
                </a:cubicBezTo>
                <a:cubicBezTo>
                  <a:pt x="35" y="2088"/>
                  <a:pt x="35" y="2087"/>
                  <a:pt x="35" y="2083"/>
                </a:cubicBezTo>
                <a:cubicBezTo>
                  <a:pt x="36" y="2079"/>
                  <a:pt x="36" y="2079"/>
                  <a:pt x="37" y="2075"/>
                </a:cubicBezTo>
                <a:cubicBezTo>
                  <a:pt x="37" y="2071"/>
                  <a:pt x="38" y="2070"/>
                  <a:pt x="38" y="2066"/>
                </a:cubicBezTo>
                <a:cubicBezTo>
                  <a:pt x="39" y="2062"/>
                  <a:pt x="39" y="2062"/>
                  <a:pt x="40" y="2058"/>
                </a:cubicBezTo>
                <a:cubicBezTo>
                  <a:pt x="40" y="2054"/>
                  <a:pt x="41" y="2053"/>
                  <a:pt x="41" y="2049"/>
                </a:cubicBezTo>
                <a:cubicBezTo>
                  <a:pt x="42" y="2045"/>
                  <a:pt x="42" y="2045"/>
                  <a:pt x="43" y="2041"/>
                </a:cubicBezTo>
                <a:cubicBezTo>
                  <a:pt x="44" y="2037"/>
                  <a:pt x="44" y="2036"/>
                  <a:pt x="45" y="2032"/>
                </a:cubicBezTo>
                <a:cubicBezTo>
                  <a:pt x="45" y="2028"/>
                  <a:pt x="45" y="2028"/>
                  <a:pt x="46" y="2024"/>
                </a:cubicBezTo>
                <a:cubicBezTo>
                  <a:pt x="47" y="2020"/>
                  <a:pt x="47" y="2019"/>
                  <a:pt x="48" y="2015"/>
                </a:cubicBezTo>
                <a:cubicBezTo>
                  <a:pt x="49" y="2012"/>
                  <a:pt x="49" y="2011"/>
                  <a:pt x="49" y="2007"/>
                </a:cubicBezTo>
                <a:cubicBezTo>
                  <a:pt x="50" y="2003"/>
                  <a:pt x="50" y="2002"/>
                  <a:pt x="51" y="1998"/>
                </a:cubicBezTo>
                <a:cubicBezTo>
                  <a:pt x="52" y="1995"/>
                  <a:pt x="52" y="1994"/>
                  <a:pt x="53" y="1990"/>
                </a:cubicBezTo>
                <a:cubicBezTo>
                  <a:pt x="54" y="1986"/>
                  <a:pt x="54" y="1985"/>
                  <a:pt x="55" y="1981"/>
                </a:cubicBezTo>
                <a:cubicBezTo>
                  <a:pt x="56" y="1978"/>
                  <a:pt x="56" y="1977"/>
                  <a:pt x="57" y="1973"/>
                </a:cubicBezTo>
                <a:cubicBezTo>
                  <a:pt x="57" y="1969"/>
                  <a:pt x="58" y="1968"/>
                  <a:pt x="58" y="1965"/>
                </a:cubicBezTo>
                <a:cubicBezTo>
                  <a:pt x="59" y="1961"/>
                  <a:pt x="59" y="1960"/>
                  <a:pt x="60" y="1956"/>
                </a:cubicBezTo>
                <a:cubicBezTo>
                  <a:pt x="61" y="1952"/>
                  <a:pt x="61" y="1951"/>
                  <a:pt x="62" y="1948"/>
                </a:cubicBezTo>
                <a:cubicBezTo>
                  <a:pt x="63" y="1944"/>
                  <a:pt x="63" y="1943"/>
                  <a:pt x="64" y="1939"/>
                </a:cubicBezTo>
                <a:cubicBezTo>
                  <a:pt x="65" y="1935"/>
                  <a:pt x="65" y="1935"/>
                  <a:pt x="66" y="1931"/>
                </a:cubicBezTo>
                <a:cubicBezTo>
                  <a:pt x="67" y="1927"/>
                  <a:pt x="67" y="1926"/>
                  <a:pt x="68" y="1922"/>
                </a:cubicBezTo>
                <a:cubicBezTo>
                  <a:pt x="69" y="1919"/>
                  <a:pt x="69" y="1918"/>
                  <a:pt x="70" y="1914"/>
                </a:cubicBezTo>
                <a:cubicBezTo>
                  <a:pt x="71" y="1910"/>
                  <a:pt x="71" y="1909"/>
                  <a:pt x="72" y="1906"/>
                </a:cubicBezTo>
                <a:cubicBezTo>
                  <a:pt x="73" y="1902"/>
                  <a:pt x="73" y="1901"/>
                  <a:pt x="74" y="1897"/>
                </a:cubicBezTo>
                <a:cubicBezTo>
                  <a:pt x="75" y="1893"/>
                  <a:pt x="75" y="1892"/>
                  <a:pt x="76" y="1889"/>
                </a:cubicBezTo>
                <a:cubicBezTo>
                  <a:pt x="77" y="1885"/>
                  <a:pt x="77" y="1884"/>
                  <a:pt x="78" y="1880"/>
                </a:cubicBezTo>
                <a:cubicBezTo>
                  <a:pt x="79" y="1876"/>
                  <a:pt x="80" y="1876"/>
                  <a:pt x="81" y="1872"/>
                </a:cubicBezTo>
                <a:cubicBezTo>
                  <a:pt x="82" y="1868"/>
                  <a:pt x="82" y="1867"/>
                  <a:pt x="83" y="1863"/>
                </a:cubicBezTo>
                <a:cubicBezTo>
                  <a:pt x="84" y="1860"/>
                  <a:pt x="84" y="1859"/>
                  <a:pt x="85" y="1855"/>
                </a:cubicBezTo>
                <a:cubicBezTo>
                  <a:pt x="86" y="1851"/>
                  <a:pt x="86" y="1850"/>
                  <a:pt x="87" y="1847"/>
                </a:cubicBezTo>
                <a:cubicBezTo>
                  <a:pt x="88" y="1843"/>
                  <a:pt x="89" y="1842"/>
                  <a:pt x="90" y="1838"/>
                </a:cubicBezTo>
                <a:cubicBezTo>
                  <a:pt x="91" y="1835"/>
                  <a:pt x="91" y="1834"/>
                  <a:pt x="92" y="1830"/>
                </a:cubicBezTo>
                <a:cubicBezTo>
                  <a:pt x="93" y="1826"/>
                  <a:pt x="93" y="1825"/>
                  <a:pt x="94" y="1822"/>
                </a:cubicBezTo>
                <a:cubicBezTo>
                  <a:pt x="95" y="1818"/>
                  <a:pt x="96" y="1817"/>
                  <a:pt x="97" y="1813"/>
                </a:cubicBezTo>
                <a:cubicBezTo>
                  <a:pt x="98" y="1809"/>
                  <a:pt x="98" y="1809"/>
                  <a:pt x="99" y="1805"/>
                </a:cubicBezTo>
                <a:cubicBezTo>
                  <a:pt x="100" y="1801"/>
                  <a:pt x="100" y="1800"/>
                  <a:pt x="101" y="1796"/>
                </a:cubicBezTo>
                <a:cubicBezTo>
                  <a:pt x="103" y="1793"/>
                  <a:pt x="103" y="1792"/>
                  <a:pt x="104" y="1788"/>
                </a:cubicBezTo>
                <a:cubicBezTo>
                  <a:pt x="105" y="1784"/>
                  <a:pt x="105" y="1783"/>
                  <a:pt x="106" y="1780"/>
                </a:cubicBezTo>
                <a:cubicBezTo>
                  <a:pt x="108" y="1776"/>
                  <a:pt x="108" y="1775"/>
                  <a:pt x="109" y="1771"/>
                </a:cubicBezTo>
                <a:cubicBezTo>
                  <a:pt x="110" y="1768"/>
                  <a:pt x="110" y="1767"/>
                  <a:pt x="112" y="1763"/>
                </a:cubicBezTo>
                <a:cubicBezTo>
                  <a:pt x="113" y="1759"/>
                  <a:pt x="113" y="1758"/>
                  <a:pt x="114" y="1755"/>
                </a:cubicBezTo>
                <a:cubicBezTo>
                  <a:pt x="115" y="1751"/>
                  <a:pt x="116" y="1750"/>
                  <a:pt x="117" y="1746"/>
                </a:cubicBezTo>
                <a:cubicBezTo>
                  <a:pt x="118" y="1743"/>
                  <a:pt x="118" y="1742"/>
                  <a:pt x="119" y="1738"/>
                </a:cubicBezTo>
                <a:cubicBezTo>
                  <a:pt x="121" y="1734"/>
                  <a:pt x="121" y="1733"/>
                  <a:pt x="122" y="1730"/>
                </a:cubicBezTo>
                <a:cubicBezTo>
                  <a:pt x="123" y="1726"/>
                  <a:pt x="124" y="1725"/>
                  <a:pt x="125" y="1721"/>
                </a:cubicBezTo>
                <a:cubicBezTo>
                  <a:pt x="126" y="1718"/>
                  <a:pt x="126" y="1717"/>
                  <a:pt x="128" y="1713"/>
                </a:cubicBezTo>
                <a:cubicBezTo>
                  <a:pt x="129" y="1709"/>
                  <a:pt x="129" y="1709"/>
                  <a:pt x="130" y="1705"/>
                </a:cubicBezTo>
                <a:cubicBezTo>
                  <a:pt x="132" y="1701"/>
                  <a:pt x="132" y="1700"/>
                  <a:pt x="133" y="1697"/>
                </a:cubicBezTo>
                <a:cubicBezTo>
                  <a:pt x="134" y="1693"/>
                  <a:pt x="135" y="1692"/>
                  <a:pt x="136" y="1688"/>
                </a:cubicBezTo>
                <a:cubicBezTo>
                  <a:pt x="137" y="1685"/>
                  <a:pt x="137" y="1684"/>
                  <a:pt x="139" y="1680"/>
                </a:cubicBezTo>
                <a:cubicBezTo>
                  <a:pt x="140" y="1676"/>
                  <a:pt x="140" y="1675"/>
                  <a:pt x="142" y="1672"/>
                </a:cubicBezTo>
                <a:cubicBezTo>
                  <a:pt x="143" y="1668"/>
                  <a:pt x="143" y="1667"/>
                  <a:pt x="145" y="1663"/>
                </a:cubicBezTo>
                <a:cubicBezTo>
                  <a:pt x="146" y="1660"/>
                  <a:pt x="146" y="1659"/>
                  <a:pt x="148" y="1655"/>
                </a:cubicBezTo>
                <a:cubicBezTo>
                  <a:pt x="149" y="1651"/>
                  <a:pt x="149" y="1651"/>
                  <a:pt x="151" y="1647"/>
                </a:cubicBezTo>
                <a:cubicBezTo>
                  <a:pt x="152" y="1643"/>
                  <a:pt x="152" y="1642"/>
                  <a:pt x="154" y="1639"/>
                </a:cubicBezTo>
                <a:cubicBezTo>
                  <a:pt x="155" y="1635"/>
                  <a:pt x="155" y="1634"/>
                  <a:pt x="157" y="1630"/>
                </a:cubicBezTo>
                <a:cubicBezTo>
                  <a:pt x="158" y="1627"/>
                  <a:pt x="158" y="1626"/>
                  <a:pt x="160" y="1622"/>
                </a:cubicBezTo>
                <a:cubicBezTo>
                  <a:pt x="161" y="1618"/>
                  <a:pt x="161" y="1618"/>
                  <a:pt x="163" y="1614"/>
                </a:cubicBezTo>
                <a:cubicBezTo>
                  <a:pt x="164" y="1610"/>
                  <a:pt x="165" y="1609"/>
                  <a:pt x="166" y="1606"/>
                </a:cubicBezTo>
                <a:cubicBezTo>
                  <a:pt x="167" y="1602"/>
                  <a:pt x="168" y="1601"/>
                  <a:pt x="169" y="1597"/>
                </a:cubicBezTo>
                <a:cubicBezTo>
                  <a:pt x="171" y="1594"/>
                  <a:pt x="171" y="1593"/>
                  <a:pt x="172" y="1589"/>
                </a:cubicBezTo>
                <a:cubicBezTo>
                  <a:pt x="174" y="1586"/>
                  <a:pt x="174" y="1585"/>
                  <a:pt x="176" y="1581"/>
                </a:cubicBezTo>
                <a:cubicBezTo>
                  <a:pt x="177" y="1577"/>
                  <a:pt x="177" y="1577"/>
                  <a:pt x="179" y="1573"/>
                </a:cubicBezTo>
                <a:cubicBezTo>
                  <a:pt x="180" y="1569"/>
                  <a:pt x="181" y="1568"/>
                  <a:pt x="182" y="1565"/>
                </a:cubicBezTo>
                <a:cubicBezTo>
                  <a:pt x="184" y="1561"/>
                  <a:pt x="184" y="1560"/>
                  <a:pt x="185" y="1557"/>
                </a:cubicBezTo>
                <a:cubicBezTo>
                  <a:pt x="187" y="1553"/>
                  <a:pt x="187" y="1552"/>
                  <a:pt x="189" y="1548"/>
                </a:cubicBezTo>
                <a:cubicBezTo>
                  <a:pt x="190" y="1545"/>
                  <a:pt x="191" y="1544"/>
                  <a:pt x="192" y="1540"/>
                </a:cubicBezTo>
                <a:cubicBezTo>
                  <a:pt x="194" y="1537"/>
                  <a:pt x="194" y="1536"/>
                  <a:pt x="196" y="1532"/>
                </a:cubicBezTo>
                <a:cubicBezTo>
                  <a:pt x="197" y="1528"/>
                  <a:pt x="197" y="1528"/>
                  <a:pt x="199" y="1524"/>
                </a:cubicBezTo>
                <a:cubicBezTo>
                  <a:pt x="201" y="1520"/>
                  <a:pt x="201" y="1519"/>
                  <a:pt x="202" y="1516"/>
                </a:cubicBezTo>
                <a:cubicBezTo>
                  <a:pt x="204" y="1512"/>
                  <a:pt x="204" y="1511"/>
                  <a:pt x="206" y="1508"/>
                </a:cubicBezTo>
                <a:cubicBezTo>
                  <a:pt x="208" y="1504"/>
                  <a:pt x="208" y="1503"/>
                  <a:pt x="210" y="1499"/>
                </a:cubicBezTo>
                <a:cubicBezTo>
                  <a:pt x="211" y="1496"/>
                  <a:pt x="211" y="1495"/>
                  <a:pt x="213" y="1491"/>
                </a:cubicBezTo>
                <a:cubicBezTo>
                  <a:pt x="215" y="1488"/>
                  <a:pt x="215" y="1487"/>
                  <a:pt x="217" y="1483"/>
                </a:cubicBezTo>
                <a:cubicBezTo>
                  <a:pt x="218" y="1480"/>
                  <a:pt x="219" y="1479"/>
                  <a:pt x="220" y="1475"/>
                </a:cubicBezTo>
                <a:cubicBezTo>
                  <a:pt x="222" y="1471"/>
                  <a:pt x="222" y="1471"/>
                  <a:pt x="224" y="1467"/>
                </a:cubicBezTo>
                <a:cubicBezTo>
                  <a:pt x="226" y="1463"/>
                  <a:pt x="226" y="1463"/>
                  <a:pt x="228" y="1459"/>
                </a:cubicBezTo>
                <a:cubicBezTo>
                  <a:pt x="229" y="1455"/>
                  <a:pt x="230" y="1454"/>
                  <a:pt x="231" y="1451"/>
                </a:cubicBezTo>
                <a:cubicBezTo>
                  <a:pt x="233" y="1447"/>
                  <a:pt x="233" y="1446"/>
                  <a:pt x="235" y="1443"/>
                </a:cubicBezTo>
                <a:cubicBezTo>
                  <a:pt x="237" y="1439"/>
                  <a:pt x="237" y="1438"/>
                  <a:pt x="239" y="1435"/>
                </a:cubicBezTo>
                <a:cubicBezTo>
                  <a:pt x="241" y="1431"/>
                  <a:pt x="241" y="1430"/>
                  <a:pt x="243" y="1427"/>
                </a:cubicBezTo>
                <a:cubicBezTo>
                  <a:pt x="244" y="1423"/>
                  <a:pt x="245" y="1422"/>
                  <a:pt x="247" y="1419"/>
                </a:cubicBezTo>
                <a:cubicBezTo>
                  <a:pt x="248" y="1415"/>
                  <a:pt x="249" y="1414"/>
                  <a:pt x="250" y="1411"/>
                </a:cubicBezTo>
                <a:cubicBezTo>
                  <a:pt x="252" y="1407"/>
                  <a:pt x="253" y="1406"/>
                  <a:pt x="254" y="1403"/>
                </a:cubicBezTo>
                <a:cubicBezTo>
                  <a:pt x="256" y="1399"/>
                  <a:pt x="257" y="1398"/>
                  <a:pt x="258" y="1394"/>
                </a:cubicBezTo>
                <a:cubicBezTo>
                  <a:pt x="260" y="1391"/>
                  <a:pt x="260" y="1390"/>
                  <a:pt x="262" y="1386"/>
                </a:cubicBezTo>
                <a:cubicBezTo>
                  <a:pt x="264" y="1383"/>
                  <a:pt x="264" y="1382"/>
                  <a:pt x="266" y="1378"/>
                </a:cubicBezTo>
                <a:cubicBezTo>
                  <a:pt x="268" y="1375"/>
                  <a:pt x="269" y="1374"/>
                  <a:pt x="270" y="1370"/>
                </a:cubicBezTo>
                <a:cubicBezTo>
                  <a:pt x="272" y="1367"/>
                  <a:pt x="273" y="1366"/>
                  <a:pt x="274" y="1363"/>
                </a:cubicBezTo>
                <a:cubicBezTo>
                  <a:pt x="276" y="1359"/>
                  <a:pt x="277" y="1358"/>
                  <a:pt x="278" y="1355"/>
                </a:cubicBezTo>
                <a:cubicBezTo>
                  <a:pt x="280" y="1351"/>
                  <a:pt x="281" y="1350"/>
                  <a:pt x="283" y="1347"/>
                </a:cubicBezTo>
                <a:cubicBezTo>
                  <a:pt x="284" y="1343"/>
                  <a:pt x="285" y="1342"/>
                  <a:pt x="287" y="1339"/>
                </a:cubicBezTo>
                <a:cubicBezTo>
                  <a:pt x="289" y="1335"/>
                  <a:pt x="289" y="1334"/>
                  <a:pt x="291" y="1331"/>
                </a:cubicBezTo>
                <a:cubicBezTo>
                  <a:pt x="293" y="1327"/>
                  <a:pt x="293" y="1326"/>
                  <a:pt x="295" y="1323"/>
                </a:cubicBezTo>
                <a:cubicBezTo>
                  <a:pt x="297" y="1319"/>
                  <a:pt x="298" y="1318"/>
                  <a:pt x="299" y="1315"/>
                </a:cubicBezTo>
                <a:cubicBezTo>
                  <a:pt x="301" y="1311"/>
                  <a:pt x="302" y="1310"/>
                  <a:pt x="304" y="1307"/>
                </a:cubicBezTo>
                <a:cubicBezTo>
                  <a:pt x="306" y="1303"/>
                  <a:pt x="306" y="1302"/>
                  <a:pt x="308" y="1299"/>
                </a:cubicBezTo>
                <a:cubicBezTo>
                  <a:pt x="310" y="1295"/>
                  <a:pt x="310" y="1295"/>
                  <a:pt x="312" y="1291"/>
                </a:cubicBezTo>
                <a:cubicBezTo>
                  <a:pt x="314" y="1287"/>
                  <a:pt x="315" y="1287"/>
                  <a:pt x="317" y="1283"/>
                </a:cubicBezTo>
                <a:cubicBezTo>
                  <a:pt x="319" y="1280"/>
                  <a:pt x="319" y="1279"/>
                  <a:pt x="321" y="1275"/>
                </a:cubicBezTo>
                <a:cubicBezTo>
                  <a:pt x="323" y="1272"/>
                  <a:pt x="324" y="1271"/>
                  <a:pt x="326" y="1267"/>
                </a:cubicBezTo>
                <a:cubicBezTo>
                  <a:pt x="328" y="1264"/>
                  <a:pt x="328" y="1263"/>
                  <a:pt x="330" y="1259"/>
                </a:cubicBezTo>
                <a:cubicBezTo>
                  <a:pt x="332" y="1256"/>
                  <a:pt x="333" y="1255"/>
                  <a:pt x="335" y="1252"/>
                </a:cubicBezTo>
                <a:cubicBezTo>
                  <a:pt x="337" y="1248"/>
                  <a:pt x="337" y="1247"/>
                  <a:pt x="339" y="1244"/>
                </a:cubicBezTo>
                <a:cubicBezTo>
                  <a:pt x="341" y="1240"/>
                  <a:pt x="342" y="1239"/>
                  <a:pt x="344" y="1236"/>
                </a:cubicBezTo>
                <a:cubicBezTo>
                  <a:pt x="346" y="1232"/>
                  <a:pt x="346" y="1232"/>
                  <a:pt x="348" y="1228"/>
                </a:cubicBezTo>
                <a:cubicBezTo>
                  <a:pt x="350" y="1225"/>
                  <a:pt x="351" y="1224"/>
                  <a:pt x="353" y="1220"/>
                </a:cubicBezTo>
                <a:cubicBezTo>
                  <a:pt x="355" y="1217"/>
                  <a:pt x="356" y="1216"/>
                  <a:pt x="358" y="1212"/>
                </a:cubicBezTo>
                <a:cubicBezTo>
                  <a:pt x="360" y="1209"/>
                  <a:pt x="360" y="1208"/>
                  <a:pt x="362" y="1205"/>
                </a:cubicBezTo>
                <a:cubicBezTo>
                  <a:pt x="365" y="1201"/>
                  <a:pt x="365" y="1200"/>
                  <a:pt x="367" y="1197"/>
                </a:cubicBezTo>
                <a:cubicBezTo>
                  <a:pt x="369" y="1193"/>
                  <a:pt x="370" y="1193"/>
                  <a:pt x="372" y="1189"/>
                </a:cubicBezTo>
                <a:cubicBezTo>
                  <a:pt x="374" y="1186"/>
                  <a:pt x="375" y="1185"/>
                  <a:pt x="377" y="1181"/>
                </a:cubicBezTo>
                <a:cubicBezTo>
                  <a:pt x="379" y="1178"/>
                  <a:pt x="379" y="1177"/>
                  <a:pt x="382" y="1174"/>
                </a:cubicBezTo>
                <a:cubicBezTo>
                  <a:pt x="384" y="1170"/>
                  <a:pt x="384" y="1169"/>
                  <a:pt x="386" y="1166"/>
                </a:cubicBezTo>
                <a:cubicBezTo>
                  <a:pt x="389" y="1162"/>
                  <a:pt x="389" y="1162"/>
                  <a:pt x="391" y="1158"/>
                </a:cubicBezTo>
                <a:cubicBezTo>
                  <a:pt x="394" y="1155"/>
                  <a:pt x="394" y="1154"/>
                  <a:pt x="396" y="1150"/>
                </a:cubicBezTo>
                <a:cubicBezTo>
                  <a:pt x="398" y="1147"/>
                  <a:pt x="399" y="1146"/>
                  <a:pt x="401" y="1143"/>
                </a:cubicBezTo>
                <a:cubicBezTo>
                  <a:pt x="403" y="1139"/>
                  <a:pt x="404" y="1138"/>
                  <a:pt x="406" y="1135"/>
                </a:cubicBezTo>
                <a:cubicBezTo>
                  <a:pt x="409" y="1132"/>
                  <a:pt x="409" y="1131"/>
                  <a:pt x="411" y="1127"/>
                </a:cubicBezTo>
                <a:cubicBezTo>
                  <a:pt x="413" y="1124"/>
                  <a:pt x="414" y="1123"/>
                  <a:pt x="416" y="1120"/>
                </a:cubicBezTo>
                <a:cubicBezTo>
                  <a:pt x="419" y="1116"/>
                  <a:pt x="419" y="1115"/>
                  <a:pt x="421" y="1112"/>
                </a:cubicBezTo>
                <a:cubicBezTo>
                  <a:pt x="424" y="1108"/>
                  <a:pt x="424" y="1108"/>
                  <a:pt x="427" y="1104"/>
                </a:cubicBezTo>
                <a:cubicBezTo>
                  <a:pt x="429" y="1101"/>
                  <a:pt x="429" y="1100"/>
                  <a:pt x="432" y="1097"/>
                </a:cubicBezTo>
                <a:cubicBezTo>
                  <a:pt x="434" y="1093"/>
                  <a:pt x="435" y="1092"/>
                  <a:pt x="437" y="1089"/>
                </a:cubicBezTo>
                <a:cubicBezTo>
                  <a:pt x="439" y="1086"/>
                  <a:pt x="440" y="1085"/>
                  <a:pt x="442" y="1081"/>
                </a:cubicBezTo>
                <a:cubicBezTo>
                  <a:pt x="445" y="1078"/>
                  <a:pt x="445" y="1077"/>
                  <a:pt x="447" y="1074"/>
                </a:cubicBezTo>
                <a:cubicBezTo>
                  <a:pt x="450" y="1070"/>
                  <a:pt x="450" y="1070"/>
                  <a:pt x="453" y="1066"/>
                </a:cubicBezTo>
                <a:cubicBezTo>
                  <a:pt x="455" y="1063"/>
                  <a:pt x="456" y="1062"/>
                  <a:pt x="458" y="1059"/>
                </a:cubicBezTo>
                <a:cubicBezTo>
                  <a:pt x="460" y="1055"/>
                  <a:pt x="461" y="1054"/>
                  <a:pt x="463" y="1051"/>
                </a:cubicBezTo>
                <a:cubicBezTo>
                  <a:pt x="466" y="1048"/>
                  <a:pt x="466" y="1047"/>
                  <a:pt x="469" y="1043"/>
                </a:cubicBezTo>
                <a:cubicBezTo>
                  <a:pt x="471" y="1040"/>
                  <a:pt x="472" y="1039"/>
                  <a:pt x="474" y="1036"/>
                </a:cubicBezTo>
                <a:cubicBezTo>
                  <a:pt x="477" y="1032"/>
                  <a:pt x="477" y="1032"/>
                  <a:pt x="480" y="1028"/>
                </a:cubicBezTo>
                <a:cubicBezTo>
                  <a:pt x="482" y="1025"/>
                  <a:pt x="483" y="1024"/>
                  <a:pt x="485" y="1021"/>
                </a:cubicBezTo>
                <a:cubicBezTo>
                  <a:pt x="488" y="1017"/>
                  <a:pt x="488" y="1017"/>
                  <a:pt x="491" y="1013"/>
                </a:cubicBezTo>
                <a:cubicBezTo>
                  <a:pt x="493" y="1010"/>
                  <a:pt x="494" y="1009"/>
                  <a:pt x="496" y="1006"/>
                </a:cubicBezTo>
                <a:cubicBezTo>
                  <a:pt x="499" y="1002"/>
                  <a:pt x="499" y="1002"/>
                  <a:pt x="502" y="998"/>
                </a:cubicBezTo>
                <a:cubicBezTo>
                  <a:pt x="505" y="995"/>
                  <a:pt x="505" y="994"/>
                  <a:pt x="508" y="991"/>
                </a:cubicBezTo>
                <a:cubicBezTo>
                  <a:pt x="510" y="987"/>
                  <a:pt x="511" y="987"/>
                  <a:pt x="513" y="983"/>
                </a:cubicBezTo>
                <a:cubicBezTo>
                  <a:pt x="516" y="980"/>
                  <a:pt x="516" y="979"/>
                  <a:pt x="519" y="976"/>
                </a:cubicBezTo>
                <a:cubicBezTo>
                  <a:pt x="522" y="972"/>
                  <a:pt x="522" y="972"/>
                  <a:pt x="525" y="968"/>
                </a:cubicBezTo>
                <a:cubicBezTo>
                  <a:pt x="527" y="965"/>
                  <a:pt x="528" y="964"/>
                  <a:pt x="530" y="961"/>
                </a:cubicBezTo>
                <a:cubicBezTo>
                  <a:pt x="533" y="958"/>
                  <a:pt x="534" y="957"/>
                  <a:pt x="536" y="954"/>
                </a:cubicBezTo>
                <a:cubicBezTo>
                  <a:pt x="539" y="950"/>
                  <a:pt x="540" y="949"/>
                  <a:pt x="542" y="946"/>
                </a:cubicBezTo>
                <a:cubicBezTo>
                  <a:pt x="545" y="943"/>
                  <a:pt x="545" y="942"/>
                  <a:pt x="548" y="939"/>
                </a:cubicBezTo>
                <a:cubicBezTo>
                  <a:pt x="551" y="935"/>
                  <a:pt x="551" y="935"/>
                  <a:pt x="554" y="931"/>
                </a:cubicBezTo>
                <a:cubicBezTo>
                  <a:pt x="557" y="928"/>
                  <a:pt x="557" y="927"/>
                  <a:pt x="560" y="924"/>
                </a:cubicBezTo>
                <a:cubicBezTo>
                  <a:pt x="563" y="921"/>
                  <a:pt x="563" y="920"/>
                  <a:pt x="566" y="917"/>
                </a:cubicBezTo>
                <a:cubicBezTo>
                  <a:pt x="569" y="913"/>
                  <a:pt x="569" y="913"/>
                  <a:pt x="572" y="909"/>
                </a:cubicBezTo>
                <a:cubicBezTo>
                  <a:pt x="575" y="906"/>
                  <a:pt x="575" y="905"/>
                  <a:pt x="578" y="902"/>
                </a:cubicBezTo>
                <a:cubicBezTo>
                  <a:pt x="581" y="899"/>
                  <a:pt x="581" y="898"/>
                  <a:pt x="584" y="895"/>
                </a:cubicBezTo>
                <a:cubicBezTo>
                  <a:pt x="587" y="891"/>
                  <a:pt x="588" y="891"/>
                  <a:pt x="590" y="887"/>
                </a:cubicBezTo>
                <a:cubicBezTo>
                  <a:pt x="593" y="884"/>
                  <a:pt x="594" y="883"/>
                  <a:pt x="596" y="880"/>
                </a:cubicBezTo>
                <a:cubicBezTo>
                  <a:pt x="599" y="877"/>
                  <a:pt x="600" y="876"/>
                  <a:pt x="603" y="873"/>
                </a:cubicBezTo>
                <a:cubicBezTo>
                  <a:pt x="605" y="870"/>
                  <a:pt x="606" y="869"/>
                  <a:pt x="609" y="866"/>
                </a:cubicBezTo>
                <a:cubicBezTo>
                  <a:pt x="612" y="862"/>
                  <a:pt x="612" y="862"/>
                  <a:pt x="615" y="858"/>
                </a:cubicBezTo>
                <a:cubicBezTo>
                  <a:pt x="618" y="855"/>
                  <a:pt x="619" y="854"/>
                  <a:pt x="622" y="851"/>
                </a:cubicBezTo>
                <a:cubicBezTo>
                  <a:pt x="624" y="848"/>
                  <a:pt x="625" y="847"/>
                  <a:pt x="628" y="844"/>
                </a:cubicBezTo>
                <a:cubicBezTo>
                  <a:pt x="631" y="841"/>
                  <a:pt x="631" y="840"/>
                  <a:pt x="634" y="837"/>
                </a:cubicBezTo>
                <a:cubicBezTo>
                  <a:pt x="637" y="833"/>
                  <a:pt x="638" y="833"/>
                  <a:pt x="641" y="830"/>
                </a:cubicBezTo>
                <a:cubicBezTo>
                  <a:pt x="644" y="826"/>
                  <a:pt x="644" y="826"/>
                  <a:pt x="647" y="822"/>
                </a:cubicBezTo>
                <a:cubicBezTo>
                  <a:pt x="650" y="819"/>
                  <a:pt x="651" y="818"/>
                  <a:pt x="654" y="815"/>
                </a:cubicBezTo>
                <a:cubicBezTo>
                  <a:pt x="657" y="812"/>
                  <a:pt x="657" y="811"/>
                  <a:pt x="660" y="808"/>
                </a:cubicBezTo>
                <a:cubicBezTo>
                  <a:pt x="663" y="805"/>
                  <a:pt x="664" y="804"/>
                  <a:pt x="667" y="801"/>
                </a:cubicBezTo>
                <a:cubicBezTo>
                  <a:pt x="670" y="798"/>
                  <a:pt x="670" y="797"/>
                  <a:pt x="673" y="794"/>
                </a:cubicBezTo>
                <a:cubicBezTo>
                  <a:pt x="676" y="791"/>
                  <a:pt x="677" y="790"/>
                  <a:pt x="680" y="787"/>
                </a:cubicBezTo>
                <a:cubicBezTo>
                  <a:pt x="683" y="784"/>
                  <a:pt x="684" y="783"/>
                  <a:pt x="687" y="780"/>
                </a:cubicBezTo>
                <a:cubicBezTo>
                  <a:pt x="690" y="777"/>
                  <a:pt x="690" y="776"/>
                  <a:pt x="693" y="773"/>
                </a:cubicBezTo>
                <a:cubicBezTo>
                  <a:pt x="696" y="769"/>
                  <a:pt x="697" y="769"/>
                  <a:pt x="700" y="766"/>
                </a:cubicBezTo>
                <a:cubicBezTo>
                  <a:pt x="703" y="762"/>
                  <a:pt x="704" y="762"/>
                  <a:pt x="707" y="758"/>
                </a:cubicBezTo>
                <a:cubicBezTo>
                  <a:pt x="710" y="755"/>
                  <a:pt x="711" y="755"/>
                  <a:pt x="714" y="751"/>
                </a:cubicBezTo>
                <a:cubicBezTo>
                  <a:pt x="717" y="748"/>
                  <a:pt x="718" y="748"/>
                  <a:pt x="721" y="744"/>
                </a:cubicBezTo>
                <a:cubicBezTo>
                  <a:pt x="724" y="741"/>
                  <a:pt x="724" y="741"/>
                  <a:pt x="728" y="738"/>
                </a:cubicBezTo>
                <a:cubicBezTo>
                  <a:pt x="731" y="734"/>
                  <a:pt x="731" y="734"/>
                  <a:pt x="735" y="731"/>
                </a:cubicBezTo>
                <a:cubicBezTo>
                  <a:pt x="738" y="727"/>
                  <a:pt x="738" y="727"/>
                  <a:pt x="742" y="724"/>
                </a:cubicBezTo>
                <a:cubicBezTo>
                  <a:pt x="745" y="720"/>
                  <a:pt x="745" y="720"/>
                  <a:pt x="749" y="717"/>
                </a:cubicBezTo>
                <a:cubicBezTo>
                  <a:pt x="752" y="713"/>
                  <a:pt x="753" y="713"/>
                  <a:pt x="756" y="710"/>
                </a:cubicBezTo>
                <a:cubicBezTo>
                  <a:pt x="759" y="707"/>
                  <a:pt x="760" y="706"/>
                  <a:pt x="763" y="703"/>
                </a:cubicBezTo>
                <a:cubicBezTo>
                  <a:pt x="766" y="700"/>
                  <a:pt x="767" y="699"/>
                  <a:pt x="770" y="696"/>
                </a:cubicBezTo>
                <a:cubicBezTo>
                  <a:pt x="773" y="693"/>
                  <a:pt x="774" y="692"/>
                  <a:pt x="777" y="689"/>
                </a:cubicBezTo>
                <a:cubicBezTo>
                  <a:pt x="780" y="686"/>
                  <a:pt x="781" y="685"/>
                  <a:pt x="784" y="682"/>
                </a:cubicBezTo>
                <a:cubicBezTo>
                  <a:pt x="788" y="679"/>
                  <a:pt x="788" y="678"/>
                  <a:pt x="792" y="675"/>
                </a:cubicBezTo>
                <a:cubicBezTo>
                  <a:pt x="795" y="672"/>
                  <a:pt x="796" y="672"/>
                  <a:pt x="799" y="668"/>
                </a:cubicBezTo>
                <a:cubicBezTo>
                  <a:pt x="802" y="665"/>
                  <a:pt x="803" y="665"/>
                  <a:pt x="806" y="662"/>
                </a:cubicBezTo>
                <a:cubicBezTo>
                  <a:pt x="810" y="659"/>
                  <a:pt x="810" y="658"/>
                  <a:pt x="814" y="655"/>
                </a:cubicBezTo>
                <a:cubicBezTo>
                  <a:pt x="817" y="652"/>
                  <a:pt x="818" y="651"/>
                  <a:pt x="821" y="648"/>
                </a:cubicBezTo>
                <a:cubicBezTo>
                  <a:pt x="825" y="645"/>
                  <a:pt x="825" y="644"/>
                  <a:pt x="829" y="641"/>
                </a:cubicBezTo>
                <a:cubicBezTo>
                  <a:pt x="832" y="638"/>
                  <a:pt x="833" y="638"/>
                  <a:pt x="836" y="635"/>
                </a:cubicBezTo>
                <a:cubicBezTo>
                  <a:pt x="840" y="632"/>
                  <a:pt x="840" y="631"/>
                  <a:pt x="844" y="628"/>
                </a:cubicBezTo>
                <a:cubicBezTo>
                  <a:pt x="847" y="625"/>
                  <a:pt x="848" y="624"/>
                  <a:pt x="851" y="621"/>
                </a:cubicBezTo>
                <a:cubicBezTo>
                  <a:pt x="855" y="618"/>
                  <a:pt x="856" y="618"/>
                  <a:pt x="859" y="614"/>
                </a:cubicBezTo>
                <a:cubicBezTo>
                  <a:pt x="862" y="612"/>
                  <a:pt x="863" y="611"/>
                  <a:pt x="867" y="608"/>
                </a:cubicBezTo>
                <a:cubicBezTo>
                  <a:pt x="870" y="605"/>
                  <a:pt x="871" y="604"/>
                  <a:pt x="874" y="601"/>
                </a:cubicBezTo>
                <a:cubicBezTo>
                  <a:pt x="878" y="598"/>
                  <a:pt x="879" y="598"/>
                  <a:pt x="882" y="595"/>
                </a:cubicBezTo>
                <a:cubicBezTo>
                  <a:pt x="886" y="592"/>
                  <a:pt x="887" y="591"/>
                  <a:pt x="890" y="588"/>
                </a:cubicBezTo>
                <a:cubicBezTo>
                  <a:pt x="894" y="585"/>
                  <a:pt x="894" y="584"/>
                  <a:pt x="898" y="581"/>
                </a:cubicBezTo>
                <a:cubicBezTo>
                  <a:pt x="901" y="578"/>
                  <a:pt x="902" y="578"/>
                  <a:pt x="906" y="575"/>
                </a:cubicBezTo>
                <a:cubicBezTo>
                  <a:pt x="909" y="572"/>
                  <a:pt x="910" y="571"/>
                  <a:pt x="914" y="568"/>
                </a:cubicBezTo>
                <a:cubicBezTo>
                  <a:pt x="917" y="565"/>
                  <a:pt x="918" y="565"/>
                  <a:pt x="922" y="562"/>
                </a:cubicBezTo>
                <a:cubicBezTo>
                  <a:pt x="925" y="559"/>
                  <a:pt x="926" y="558"/>
                  <a:pt x="930" y="555"/>
                </a:cubicBezTo>
                <a:cubicBezTo>
                  <a:pt x="933" y="552"/>
                  <a:pt x="934" y="552"/>
                  <a:pt x="938" y="549"/>
                </a:cubicBezTo>
                <a:cubicBezTo>
                  <a:pt x="942" y="546"/>
                  <a:pt x="942" y="545"/>
                  <a:pt x="946" y="542"/>
                </a:cubicBezTo>
                <a:cubicBezTo>
                  <a:pt x="950" y="539"/>
                  <a:pt x="951" y="539"/>
                  <a:pt x="954" y="536"/>
                </a:cubicBezTo>
                <a:cubicBezTo>
                  <a:pt x="958" y="533"/>
                  <a:pt x="959" y="532"/>
                  <a:pt x="962" y="529"/>
                </a:cubicBezTo>
                <a:cubicBezTo>
                  <a:pt x="966" y="526"/>
                  <a:pt x="967" y="526"/>
                  <a:pt x="971" y="523"/>
                </a:cubicBezTo>
                <a:cubicBezTo>
                  <a:pt x="974" y="520"/>
                  <a:pt x="975" y="519"/>
                  <a:pt x="979" y="516"/>
                </a:cubicBezTo>
                <a:cubicBezTo>
                  <a:pt x="983" y="514"/>
                  <a:pt x="984" y="513"/>
                  <a:pt x="987" y="510"/>
                </a:cubicBezTo>
                <a:cubicBezTo>
                  <a:pt x="991" y="507"/>
                  <a:pt x="992" y="507"/>
                  <a:pt x="996" y="504"/>
                </a:cubicBezTo>
                <a:cubicBezTo>
                  <a:pt x="1000" y="501"/>
                  <a:pt x="1000" y="500"/>
                  <a:pt x="1004" y="497"/>
                </a:cubicBezTo>
                <a:cubicBezTo>
                  <a:pt x="1008" y="494"/>
                  <a:pt x="1009" y="494"/>
                  <a:pt x="1013" y="491"/>
                </a:cubicBezTo>
                <a:cubicBezTo>
                  <a:pt x="1017" y="488"/>
                  <a:pt x="1017" y="487"/>
                  <a:pt x="1021" y="485"/>
                </a:cubicBezTo>
                <a:cubicBezTo>
                  <a:pt x="1025" y="482"/>
                  <a:pt x="1026" y="481"/>
                  <a:pt x="1030" y="478"/>
                </a:cubicBezTo>
                <a:cubicBezTo>
                  <a:pt x="1034" y="476"/>
                  <a:pt x="1035" y="475"/>
                  <a:pt x="1039" y="472"/>
                </a:cubicBezTo>
                <a:cubicBezTo>
                  <a:pt x="1042" y="469"/>
                  <a:pt x="1043" y="469"/>
                  <a:pt x="1047" y="466"/>
                </a:cubicBezTo>
                <a:cubicBezTo>
                  <a:pt x="1051" y="463"/>
                  <a:pt x="1052" y="462"/>
                  <a:pt x="1056" y="460"/>
                </a:cubicBezTo>
                <a:cubicBezTo>
                  <a:pt x="1060" y="457"/>
                  <a:pt x="1061" y="456"/>
                  <a:pt x="1065" y="453"/>
                </a:cubicBezTo>
                <a:cubicBezTo>
                  <a:pt x="1069" y="451"/>
                  <a:pt x="1070" y="450"/>
                  <a:pt x="1074" y="447"/>
                </a:cubicBezTo>
                <a:cubicBezTo>
                  <a:pt x="1078" y="444"/>
                  <a:pt x="1078" y="444"/>
                  <a:pt x="1083" y="441"/>
                </a:cubicBezTo>
                <a:cubicBezTo>
                  <a:pt x="1087" y="438"/>
                  <a:pt x="1087" y="438"/>
                  <a:pt x="1092" y="435"/>
                </a:cubicBezTo>
                <a:cubicBezTo>
                  <a:pt x="1096" y="432"/>
                  <a:pt x="1096" y="432"/>
                  <a:pt x="1100" y="429"/>
                </a:cubicBezTo>
                <a:cubicBezTo>
                  <a:pt x="1105" y="426"/>
                  <a:pt x="1105" y="425"/>
                  <a:pt x="1110" y="423"/>
                </a:cubicBezTo>
                <a:cubicBezTo>
                  <a:pt x="1114" y="420"/>
                  <a:pt x="1115" y="419"/>
                  <a:pt x="1119" y="417"/>
                </a:cubicBezTo>
                <a:cubicBezTo>
                  <a:pt x="1123" y="414"/>
                  <a:pt x="1124" y="413"/>
                  <a:pt x="1128" y="411"/>
                </a:cubicBezTo>
                <a:cubicBezTo>
                  <a:pt x="1132" y="408"/>
                  <a:pt x="1133" y="407"/>
                  <a:pt x="1137" y="405"/>
                </a:cubicBezTo>
                <a:cubicBezTo>
                  <a:pt x="1141" y="402"/>
                  <a:pt x="1142" y="401"/>
                  <a:pt x="1146" y="399"/>
                </a:cubicBezTo>
                <a:cubicBezTo>
                  <a:pt x="1151" y="396"/>
                  <a:pt x="1151" y="395"/>
                  <a:pt x="1156" y="393"/>
                </a:cubicBezTo>
                <a:cubicBezTo>
                  <a:pt x="1160" y="390"/>
                  <a:pt x="1161" y="389"/>
                  <a:pt x="1165" y="387"/>
                </a:cubicBezTo>
                <a:cubicBezTo>
                  <a:pt x="1169" y="384"/>
                  <a:pt x="1170" y="383"/>
                  <a:pt x="1175" y="381"/>
                </a:cubicBezTo>
                <a:cubicBezTo>
                  <a:pt x="1179" y="378"/>
                  <a:pt x="1180" y="377"/>
                  <a:pt x="1184" y="375"/>
                </a:cubicBezTo>
                <a:cubicBezTo>
                  <a:pt x="1188" y="372"/>
                  <a:pt x="1189" y="372"/>
                  <a:pt x="1194" y="369"/>
                </a:cubicBezTo>
                <a:cubicBezTo>
                  <a:pt x="1198" y="366"/>
                  <a:pt x="1199" y="366"/>
                  <a:pt x="1203" y="363"/>
                </a:cubicBezTo>
                <a:cubicBezTo>
                  <a:pt x="1207" y="360"/>
                  <a:pt x="1209" y="360"/>
                  <a:pt x="1213" y="357"/>
                </a:cubicBezTo>
                <a:cubicBezTo>
                  <a:pt x="1217" y="354"/>
                  <a:pt x="1218" y="354"/>
                  <a:pt x="1223" y="351"/>
                </a:cubicBezTo>
                <a:cubicBezTo>
                  <a:pt x="1227" y="349"/>
                  <a:pt x="1228" y="348"/>
                  <a:pt x="1232" y="346"/>
                </a:cubicBezTo>
                <a:cubicBezTo>
                  <a:pt x="1237" y="343"/>
                  <a:pt x="1238" y="342"/>
                  <a:pt x="1242" y="340"/>
                </a:cubicBezTo>
                <a:cubicBezTo>
                  <a:pt x="1247" y="337"/>
                  <a:pt x="1248" y="337"/>
                  <a:pt x="1252" y="334"/>
                </a:cubicBezTo>
                <a:cubicBezTo>
                  <a:pt x="1257" y="331"/>
                  <a:pt x="1258" y="331"/>
                  <a:pt x="1262" y="328"/>
                </a:cubicBezTo>
                <a:cubicBezTo>
                  <a:pt x="1267" y="326"/>
                  <a:pt x="1268" y="325"/>
                  <a:pt x="1272" y="323"/>
                </a:cubicBezTo>
                <a:cubicBezTo>
                  <a:pt x="1277" y="320"/>
                  <a:pt x="1278" y="319"/>
                  <a:pt x="1282" y="317"/>
                </a:cubicBezTo>
                <a:cubicBezTo>
                  <a:pt x="1287" y="314"/>
                  <a:pt x="1288" y="314"/>
                  <a:pt x="1292" y="311"/>
                </a:cubicBezTo>
                <a:cubicBezTo>
                  <a:pt x="1297" y="309"/>
                  <a:pt x="1298" y="308"/>
                  <a:pt x="1303" y="306"/>
                </a:cubicBezTo>
                <a:cubicBezTo>
                  <a:pt x="1307" y="303"/>
                  <a:pt x="1308" y="303"/>
                  <a:pt x="1313" y="300"/>
                </a:cubicBezTo>
                <a:cubicBezTo>
                  <a:pt x="1318" y="298"/>
                  <a:pt x="1319" y="297"/>
                  <a:pt x="1323" y="295"/>
                </a:cubicBezTo>
                <a:cubicBezTo>
                  <a:pt x="1328" y="292"/>
                  <a:pt x="1329" y="291"/>
                  <a:pt x="1334" y="289"/>
                </a:cubicBezTo>
                <a:cubicBezTo>
                  <a:pt x="1339" y="286"/>
                  <a:pt x="1340" y="286"/>
                  <a:pt x="1344" y="283"/>
                </a:cubicBezTo>
                <a:cubicBezTo>
                  <a:pt x="1349" y="281"/>
                  <a:pt x="1350" y="280"/>
                  <a:pt x="1355" y="278"/>
                </a:cubicBezTo>
                <a:cubicBezTo>
                  <a:pt x="1360" y="275"/>
                  <a:pt x="1361" y="275"/>
                  <a:pt x="1365" y="273"/>
                </a:cubicBezTo>
                <a:cubicBezTo>
                  <a:pt x="1370" y="270"/>
                  <a:pt x="1371" y="270"/>
                  <a:pt x="1376" y="267"/>
                </a:cubicBezTo>
                <a:cubicBezTo>
                  <a:pt x="1381" y="265"/>
                  <a:pt x="1382" y="264"/>
                  <a:pt x="1387" y="262"/>
                </a:cubicBezTo>
                <a:cubicBezTo>
                  <a:pt x="1392" y="259"/>
                  <a:pt x="1393" y="259"/>
                  <a:pt x="1398" y="256"/>
                </a:cubicBezTo>
                <a:cubicBezTo>
                  <a:pt x="1403" y="254"/>
                  <a:pt x="1404" y="253"/>
                  <a:pt x="1409" y="251"/>
                </a:cubicBezTo>
                <a:cubicBezTo>
                  <a:pt x="1414" y="249"/>
                  <a:pt x="1415" y="248"/>
                  <a:pt x="1420" y="246"/>
                </a:cubicBezTo>
                <a:cubicBezTo>
                  <a:pt x="1425" y="243"/>
                  <a:pt x="1426" y="243"/>
                  <a:pt x="1431" y="240"/>
                </a:cubicBezTo>
                <a:cubicBezTo>
                  <a:pt x="1436" y="238"/>
                  <a:pt x="1437" y="237"/>
                  <a:pt x="1442" y="235"/>
                </a:cubicBezTo>
                <a:cubicBezTo>
                  <a:pt x="1447" y="233"/>
                  <a:pt x="1448" y="232"/>
                  <a:pt x="1453" y="230"/>
                </a:cubicBezTo>
                <a:cubicBezTo>
                  <a:pt x="1458" y="227"/>
                  <a:pt x="1460" y="227"/>
                  <a:pt x="1465" y="225"/>
                </a:cubicBezTo>
                <a:cubicBezTo>
                  <a:pt x="1470" y="222"/>
                  <a:pt x="1471" y="222"/>
                  <a:pt x="1476" y="219"/>
                </a:cubicBezTo>
                <a:cubicBezTo>
                  <a:pt x="1481" y="217"/>
                  <a:pt x="1482" y="217"/>
                  <a:pt x="1488" y="214"/>
                </a:cubicBezTo>
                <a:cubicBezTo>
                  <a:pt x="1493" y="212"/>
                  <a:pt x="1494" y="212"/>
                  <a:pt x="1499" y="209"/>
                </a:cubicBezTo>
                <a:cubicBezTo>
                  <a:pt x="1505" y="207"/>
                  <a:pt x="1506" y="206"/>
                  <a:pt x="1511" y="204"/>
                </a:cubicBezTo>
                <a:cubicBezTo>
                  <a:pt x="1516" y="202"/>
                  <a:pt x="1517" y="201"/>
                  <a:pt x="1523" y="199"/>
                </a:cubicBezTo>
                <a:cubicBezTo>
                  <a:pt x="1528" y="197"/>
                  <a:pt x="1529" y="196"/>
                  <a:pt x="1535" y="194"/>
                </a:cubicBezTo>
                <a:cubicBezTo>
                  <a:pt x="1540" y="192"/>
                  <a:pt x="1541" y="191"/>
                  <a:pt x="1547" y="189"/>
                </a:cubicBezTo>
                <a:cubicBezTo>
                  <a:pt x="1552" y="187"/>
                  <a:pt x="1553" y="186"/>
                  <a:pt x="1559" y="184"/>
                </a:cubicBezTo>
                <a:cubicBezTo>
                  <a:pt x="1564" y="182"/>
                  <a:pt x="1565" y="181"/>
                  <a:pt x="1571" y="179"/>
                </a:cubicBezTo>
                <a:cubicBezTo>
                  <a:pt x="1576" y="177"/>
                  <a:pt x="1578" y="177"/>
                  <a:pt x="1583" y="174"/>
                </a:cubicBezTo>
                <a:cubicBezTo>
                  <a:pt x="1589" y="172"/>
                  <a:pt x="1590" y="172"/>
                  <a:pt x="1595" y="170"/>
                </a:cubicBezTo>
                <a:cubicBezTo>
                  <a:pt x="1601" y="167"/>
                  <a:pt x="1602" y="167"/>
                  <a:pt x="1608" y="165"/>
                </a:cubicBezTo>
                <a:cubicBezTo>
                  <a:pt x="1614" y="163"/>
                  <a:pt x="1615" y="162"/>
                  <a:pt x="1621" y="160"/>
                </a:cubicBezTo>
                <a:cubicBezTo>
                  <a:pt x="1626" y="158"/>
                  <a:pt x="1628" y="157"/>
                  <a:pt x="1633" y="155"/>
                </a:cubicBezTo>
                <a:cubicBezTo>
                  <a:pt x="1639" y="153"/>
                  <a:pt x="1640" y="153"/>
                  <a:pt x="1646" y="151"/>
                </a:cubicBezTo>
                <a:cubicBezTo>
                  <a:pt x="1652" y="148"/>
                  <a:pt x="1653" y="148"/>
                  <a:pt x="1659" y="146"/>
                </a:cubicBezTo>
                <a:cubicBezTo>
                  <a:pt x="1665" y="144"/>
                  <a:pt x="1666" y="143"/>
                  <a:pt x="1672" y="141"/>
                </a:cubicBezTo>
                <a:cubicBezTo>
                  <a:pt x="1678" y="139"/>
                  <a:pt x="1679" y="139"/>
                  <a:pt x="1685" y="137"/>
                </a:cubicBezTo>
                <a:cubicBezTo>
                  <a:pt x="1691" y="135"/>
                  <a:pt x="1692" y="134"/>
                  <a:pt x="1698" y="132"/>
                </a:cubicBezTo>
                <a:cubicBezTo>
                  <a:pt x="1705" y="130"/>
                  <a:pt x="1706" y="130"/>
                  <a:pt x="1712" y="128"/>
                </a:cubicBezTo>
                <a:cubicBezTo>
                  <a:pt x="1718" y="126"/>
                  <a:pt x="1719" y="125"/>
                  <a:pt x="1725" y="123"/>
                </a:cubicBezTo>
                <a:cubicBezTo>
                  <a:pt x="1732" y="121"/>
                  <a:pt x="1733" y="121"/>
                  <a:pt x="1739" y="119"/>
                </a:cubicBezTo>
                <a:cubicBezTo>
                  <a:pt x="1745" y="117"/>
                  <a:pt x="1747" y="116"/>
                  <a:pt x="1753" y="114"/>
                </a:cubicBezTo>
                <a:cubicBezTo>
                  <a:pt x="1759" y="112"/>
                  <a:pt x="1761" y="112"/>
                  <a:pt x="1767" y="110"/>
                </a:cubicBezTo>
                <a:cubicBezTo>
                  <a:pt x="1773" y="108"/>
                  <a:pt x="1775" y="108"/>
                  <a:pt x="1781" y="106"/>
                </a:cubicBezTo>
                <a:cubicBezTo>
                  <a:pt x="1788" y="104"/>
                  <a:pt x="1789" y="103"/>
                  <a:pt x="1796" y="101"/>
                </a:cubicBezTo>
                <a:cubicBezTo>
                  <a:pt x="1802" y="99"/>
                  <a:pt x="1804" y="99"/>
                  <a:pt x="1810" y="97"/>
                </a:cubicBezTo>
                <a:cubicBezTo>
                  <a:pt x="1817" y="95"/>
                  <a:pt x="1818" y="95"/>
                  <a:pt x="1825" y="93"/>
                </a:cubicBezTo>
                <a:cubicBezTo>
                  <a:pt x="1831" y="91"/>
                  <a:pt x="1833" y="91"/>
                  <a:pt x="1840" y="89"/>
                </a:cubicBezTo>
                <a:cubicBezTo>
                  <a:pt x="1846" y="87"/>
                  <a:pt x="1848" y="87"/>
                  <a:pt x="1855" y="85"/>
                </a:cubicBezTo>
                <a:cubicBezTo>
                  <a:pt x="1861" y="83"/>
                  <a:pt x="1863" y="83"/>
                  <a:pt x="1870" y="81"/>
                </a:cubicBezTo>
                <a:cubicBezTo>
                  <a:pt x="1877" y="79"/>
                  <a:pt x="1878" y="79"/>
                  <a:pt x="1885" y="77"/>
                </a:cubicBezTo>
                <a:cubicBezTo>
                  <a:pt x="1892" y="75"/>
                  <a:pt x="1894" y="75"/>
                  <a:pt x="1901" y="73"/>
                </a:cubicBezTo>
                <a:cubicBezTo>
                  <a:pt x="1908" y="71"/>
                  <a:pt x="1910" y="71"/>
                  <a:pt x="1917" y="69"/>
                </a:cubicBezTo>
                <a:cubicBezTo>
                  <a:pt x="1924" y="67"/>
                  <a:pt x="1926" y="67"/>
                  <a:pt x="1933" y="65"/>
                </a:cubicBezTo>
                <a:cubicBezTo>
                  <a:pt x="1940" y="64"/>
                  <a:pt x="1942" y="63"/>
                  <a:pt x="1949" y="62"/>
                </a:cubicBezTo>
                <a:cubicBezTo>
                  <a:pt x="1957" y="60"/>
                  <a:pt x="1958" y="59"/>
                  <a:pt x="1966" y="58"/>
                </a:cubicBezTo>
                <a:cubicBezTo>
                  <a:pt x="1974" y="56"/>
                  <a:pt x="1975" y="56"/>
                  <a:pt x="1983" y="54"/>
                </a:cubicBezTo>
                <a:cubicBezTo>
                  <a:pt x="1991" y="53"/>
                  <a:pt x="1992" y="52"/>
                  <a:pt x="2000" y="51"/>
                </a:cubicBezTo>
                <a:cubicBezTo>
                  <a:pt x="2008" y="49"/>
                  <a:pt x="2010" y="49"/>
                  <a:pt x="2018" y="47"/>
                </a:cubicBezTo>
                <a:cubicBezTo>
                  <a:pt x="2026" y="45"/>
                  <a:pt x="2028" y="45"/>
                  <a:pt x="2036" y="44"/>
                </a:cubicBezTo>
                <a:cubicBezTo>
                  <a:pt x="2044" y="42"/>
                  <a:pt x="2046" y="42"/>
                  <a:pt x="2054" y="40"/>
                </a:cubicBezTo>
                <a:cubicBezTo>
                  <a:pt x="2062" y="39"/>
                  <a:pt x="2064" y="38"/>
                  <a:pt x="2072" y="37"/>
                </a:cubicBezTo>
                <a:cubicBezTo>
                  <a:pt x="2081" y="35"/>
                  <a:pt x="2083" y="35"/>
                  <a:pt x="2092" y="34"/>
                </a:cubicBezTo>
                <a:cubicBezTo>
                  <a:pt x="2100" y="32"/>
                  <a:pt x="2102" y="32"/>
                  <a:pt x="2111" y="30"/>
                </a:cubicBezTo>
                <a:cubicBezTo>
                  <a:pt x="2120" y="29"/>
                  <a:pt x="2122" y="29"/>
                  <a:pt x="2131" y="27"/>
                </a:cubicBezTo>
                <a:cubicBezTo>
                  <a:pt x="2141" y="26"/>
                  <a:pt x="2143" y="26"/>
                  <a:pt x="2152" y="24"/>
                </a:cubicBezTo>
                <a:cubicBezTo>
                  <a:pt x="2162" y="23"/>
                  <a:pt x="2164" y="23"/>
                  <a:pt x="2173" y="21"/>
                </a:cubicBezTo>
                <a:cubicBezTo>
                  <a:pt x="2183" y="20"/>
                  <a:pt x="2186" y="20"/>
                  <a:pt x="2195" y="19"/>
                </a:cubicBezTo>
                <a:cubicBezTo>
                  <a:pt x="2206" y="17"/>
                  <a:pt x="2208" y="17"/>
                  <a:pt x="2218" y="16"/>
                </a:cubicBezTo>
                <a:cubicBezTo>
                  <a:pt x="2229" y="15"/>
                  <a:pt x="2231" y="14"/>
                  <a:pt x="2242" y="13"/>
                </a:cubicBezTo>
                <a:cubicBezTo>
                  <a:pt x="2254" y="12"/>
                  <a:pt x="2256" y="12"/>
                  <a:pt x="2267" y="11"/>
                </a:cubicBezTo>
                <a:cubicBezTo>
                  <a:pt x="2279" y="10"/>
                  <a:pt x="2282" y="10"/>
                  <a:pt x="2294" y="9"/>
                </a:cubicBezTo>
                <a:cubicBezTo>
                  <a:pt x="2307" y="8"/>
                  <a:pt x="2310" y="7"/>
                  <a:pt x="2322" y="6"/>
                </a:cubicBezTo>
                <a:cubicBezTo>
                  <a:pt x="2336" y="5"/>
                  <a:pt x="2339" y="5"/>
                  <a:pt x="2353" y="4"/>
                </a:cubicBezTo>
                <a:cubicBezTo>
                  <a:pt x="2369" y="3"/>
                  <a:pt x="2372" y="3"/>
                  <a:pt x="2388" y="3"/>
                </a:cubicBezTo>
                <a:cubicBezTo>
                  <a:pt x="2407" y="2"/>
                  <a:pt x="2411" y="1"/>
                  <a:pt x="2430" y="1"/>
                </a:cubicBezTo>
                <a:cubicBezTo>
                  <a:pt x="2459" y="0"/>
                  <a:pt x="2495" y="0"/>
                  <a:pt x="2495" y="0"/>
                </a:cubicBezTo>
              </a:path>
            </a:pathLst>
          </a:custGeom>
          <a:noFill/>
          <a:ln w="19050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" name="Sağ Ayraç 19"/>
          <p:cNvSpPr/>
          <p:nvPr/>
        </p:nvSpPr>
        <p:spPr>
          <a:xfrm>
            <a:off x="4170749" y="582898"/>
            <a:ext cx="706056" cy="4255171"/>
          </a:xfrm>
          <a:prstGeom prst="rightBrac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" name="Metin kutusu 20"/>
          <p:cNvSpPr txBox="1"/>
          <p:nvPr/>
        </p:nvSpPr>
        <p:spPr>
          <a:xfrm>
            <a:off x="4804020" y="149313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/>
              <a:t>h</a:t>
            </a:r>
            <a:endParaRPr lang="tr-TR" b="1" dirty="0"/>
          </a:p>
        </p:txBody>
      </p:sp>
      <p:sp>
        <p:nvSpPr>
          <p:cNvPr id="22" name="Sağ Ayraç 21"/>
          <p:cNvSpPr/>
          <p:nvPr/>
        </p:nvSpPr>
        <p:spPr>
          <a:xfrm rot="18900000">
            <a:off x="9605075" y="-74361"/>
            <a:ext cx="577608" cy="4666269"/>
          </a:xfrm>
          <a:prstGeom prst="rightBrace">
            <a:avLst>
              <a:gd name="adj1" fmla="val 8333"/>
              <a:gd name="adj2" fmla="val 44028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Metin kutusu 22"/>
          <p:cNvSpPr txBox="1"/>
          <p:nvPr/>
        </p:nvSpPr>
        <p:spPr>
          <a:xfrm>
            <a:off x="10219916" y="16778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/>
              <a:t>h</a:t>
            </a:r>
            <a:endParaRPr lang="tr-TR" b="1" dirty="0"/>
          </a:p>
        </p:txBody>
      </p:sp>
      <p:graphicFrame>
        <p:nvGraphicFramePr>
          <p:cNvPr id="24" name="Nesne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5929"/>
              </p:ext>
            </p:extLst>
          </p:nvPr>
        </p:nvGraphicFramePr>
        <p:xfrm>
          <a:off x="1830737" y="5483628"/>
          <a:ext cx="523622" cy="33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3" imgW="279360" imgH="177480" progId="Equation.DSMT4">
                  <p:embed/>
                </p:oleObj>
              </mc:Choice>
              <mc:Fallback>
                <p:oleObj name="Equation" r:id="rId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0737" y="5483628"/>
                        <a:ext cx="523622" cy="333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Nesne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42644"/>
              </p:ext>
            </p:extLst>
          </p:nvPr>
        </p:nvGraphicFramePr>
        <p:xfrm>
          <a:off x="7966132" y="5918241"/>
          <a:ext cx="523622" cy="33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6132" y="5918241"/>
                        <a:ext cx="523622" cy="333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Nesne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06080"/>
              </p:ext>
            </p:extLst>
          </p:nvPr>
        </p:nvGraphicFramePr>
        <p:xfrm>
          <a:off x="866775" y="2198688"/>
          <a:ext cx="547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6775" y="2198688"/>
                        <a:ext cx="5476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Nesne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54786"/>
              </p:ext>
            </p:extLst>
          </p:nvPr>
        </p:nvGraphicFramePr>
        <p:xfrm>
          <a:off x="6030913" y="1966913"/>
          <a:ext cx="546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0913" y="1966913"/>
                        <a:ext cx="5461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66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2" grpId="0" animBg="1"/>
      <p:bldP spid="13" grpId="0" animBg="1"/>
      <p:bldP spid="14" grpId="0" animBg="1"/>
      <p:bldP spid="18" grpId="0" animBg="1"/>
      <p:bldP spid="20" grpId="0" animBg="1"/>
      <p:bldP spid="21" grpId="0"/>
      <p:bldP spid="22" grpId="0" animBg="1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357330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" name="Metin kutusu 255"/>
          <p:cNvSpPr txBox="1"/>
          <p:nvPr/>
        </p:nvSpPr>
        <p:spPr>
          <a:xfrm>
            <a:off x="9320829" y="14421"/>
            <a:ext cx="2871171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tr-TR" b="1" dirty="0" smtClean="0"/>
              <a:t>BASİT KONİ PROJEKSİYON</a:t>
            </a:r>
          </a:p>
        </p:txBody>
      </p:sp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smtClean="0">
                <a:latin typeface="Segoe Print" panose="02000600000000000000" pitchFamily="2" charset="0"/>
              </a:rPr>
              <a:t>Basit Koni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189" name="Metin kutusu 188"/>
          <p:cNvSpPr txBox="1"/>
          <p:nvPr/>
        </p:nvSpPr>
        <p:spPr>
          <a:xfrm>
            <a:off x="9320830" y="839958"/>
            <a:ext cx="2456650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r paralel boyunca teğet.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idyenler boyunca uzunluk korumak.</a:t>
            </a:r>
          </a:p>
        </p:txBody>
      </p:sp>
      <p:sp>
        <p:nvSpPr>
          <p:cNvPr id="190" name="Metin kutusu 189"/>
          <p:cNvSpPr txBox="1"/>
          <p:nvPr/>
        </p:nvSpPr>
        <p:spPr>
          <a:xfrm>
            <a:off x="9320829" y="581988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1" name="Nesne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83634"/>
              </p:ext>
            </p:extLst>
          </p:nvPr>
        </p:nvGraphicFramePr>
        <p:xfrm>
          <a:off x="9610048" y="2259295"/>
          <a:ext cx="1755672" cy="177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CorelDRAW" r:id="rId3" imgW="1764995" imgH="1787058" progId="CorelDraw.Graphic.15">
                  <p:embed/>
                </p:oleObj>
              </mc:Choice>
              <mc:Fallback>
                <p:oleObj name="CorelDRAW" r:id="rId3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10048" y="2259295"/>
                        <a:ext cx="1755672" cy="177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12"/>
          <p:cNvSpPr/>
          <p:nvPr/>
        </p:nvSpPr>
        <p:spPr>
          <a:xfrm>
            <a:off x="8911164" y="179070"/>
            <a:ext cx="3108116" cy="3024000"/>
          </a:xfrm>
          <a:prstGeom prst="ellipse">
            <a:avLst/>
          </a:prstGeom>
          <a:gradFill>
            <a:gsLst>
              <a:gs pos="0">
                <a:srgbClr val="0070C0">
                  <a:lumMod val="100000"/>
                  <a:alpha val="0"/>
                </a:srgbClr>
              </a:gs>
              <a:gs pos="100000">
                <a:schemeClr val="bg1"/>
              </a:gs>
            </a:gsLst>
            <a:lin ang="2700000" scaled="1"/>
          </a:gradFill>
          <a:ln>
            <a:solidFill>
              <a:schemeClr val="accent1">
                <a:shade val="50000"/>
              </a:schemeClr>
            </a:solidFill>
          </a:ln>
          <a:effectLst>
            <a:outerShdw blurRad="63500" algn="ctr" rotWithShape="0">
              <a:srgbClr val="000000">
                <a:alpha val="49000"/>
              </a:srgbClr>
            </a:outerShdw>
            <a:softEdge rad="0"/>
          </a:effectLst>
          <a:scene3d>
            <a:camera prst="isometricOffAxis1Top"/>
            <a:lightRig rig="threePt" dir="t">
              <a:rot lat="0" lon="0" rev="14400000"/>
            </a:lightRig>
          </a:scene3d>
          <a:sp3d contourW="6350">
            <a:bevelT w="1485900" h="2419350" prst="angle"/>
            <a:contourClr>
              <a:schemeClr val="bg2">
                <a:lumMod val="9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2" name="Grup 1"/>
          <p:cNvGrpSpPr/>
          <p:nvPr/>
        </p:nvGrpSpPr>
        <p:grpSpPr>
          <a:xfrm>
            <a:off x="9801860" y="2496820"/>
            <a:ext cx="1333500" cy="236220"/>
            <a:chOff x="9763867" y="2533256"/>
            <a:chExt cx="1406909" cy="213688"/>
          </a:xfrm>
        </p:grpSpPr>
        <p:sp>
          <p:nvSpPr>
            <p:cNvPr id="159" name="Freeform 240"/>
            <p:cNvSpPr>
              <a:spLocks/>
            </p:cNvSpPr>
            <p:nvPr/>
          </p:nvSpPr>
          <p:spPr bwMode="auto">
            <a:xfrm rot="16200000">
              <a:off x="10415413" y="1991582"/>
              <a:ext cx="106843" cy="1403882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0" name="Freeform 240"/>
            <p:cNvSpPr>
              <a:spLocks/>
            </p:cNvSpPr>
            <p:nvPr/>
          </p:nvSpPr>
          <p:spPr bwMode="auto">
            <a:xfrm rot="5400000" flipV="1">
              <a:off x="10412386" y="1884737"/>
              <a:ext cx="106845" cy="1403883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pSp>
        <p:nvGrpSpPr>
          <p:cNvPr id="161" name="Grup 160"/>
          <p:cNvGrpSpPr/>
          <p:nvPr/>
        </p:nvGrpSpPr>
        <p:grpSpPr>
          <a:xfrm>
            <a:off x="6510864" y="4340374"/>
            <a:ext cx="2168558" cy="2247441"/>
            <a:chOff x="5676073" y="3889199"/>
            <a:chExt cx="2791686" cy="2893236"/>
          </a:xfrm>
        </p:grpSpPr>
        <p:sp>
          <p:nvSpPr>
            <p:cNvPr id="162" name="Oval 7"/>
            <p:cNvSpPr>
              <a:spLocks noChangeArrowheads="1"/>
            </p:cNvSpPr>
            <p:nvPr/>
          </p:nvSpPr>
          <p:spPr bwMode="auto">
            <a:xfrm>
              <a:off x="5765678" y="4050487"/>
              <a:ext cx="2477072" cy="2449195"/>
            </a:xfrm>
            <a:prstGeom prst="ellips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3" name="Line 8"/>
            <p:cNvSpPr>
              <a:spLocks noChangeShapeType="1"/>
            </p:cNvSpPr>
            <p:nvPr/>
          </p:nvSpPr>
          <p:spPr bwMode="auto">
            <a:xfrm>
              <a:off x="5765678" y="5275085"/>
              <a:ext cx="2477072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4" name="Line 9"/>
            <p:cNvSpPr>
              <a:spLocks noChangeShapeType="1"/>
            </p:cNvSpPr>
            <p:nvPr/>
          </p:nvSpPr>
          <p:spPr bwMode="auto">
            <a:xfrm>
              <a:off x="6384946" y="4215759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5" name="Line 10"/>
            <p:cNvSpPr>
              <a:spLocks noChangeShapeType="1"/>
            </p:cNvSpPr>
            <p:nvPr/>
          </p:nvSpPr>
          <p:spPr bwMode="auto">
            <a:xfrm flipH="1">
              <a:off x="5930948" y="4663781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6" name="Line 11"/>
            <p:cNvSpPr>
              <a:spLocks noChangeShapeType="1"/>
            </p:cNvSpPr>
            <p:nvPr/>
          </p:nvSpPr>
          <p:spPr bwMode="auto">
            <a:xfrm>
              <a:off x="5930948" y="5886388"/>
              <a:ext cx="2146531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7" name="Line 12"/>
            <p:cNvSpPr>
              <a:spLocks noChangeShapeType="1"/>
            </p:cNvSpPr>
            <p:nvPr/>
          </p:nvSpPr>
          <p:spPr bwMode="auto">
            <a:xfrm>
              <a:off x="6384946" y="6334412"/>
              <a:ext cx="1238536" cy="0"/>
            </a:xfrm>
            <a:prstGeom prst="line">
              <a:avLst/>
            </a:prstGeom>
            <a:noFill/>
            <a:ln w="9525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8" name="Rectangle 19"/>
            <p:cNvSpPr>
              <a:spLocks noChangeArrowheads="1"/>
            </p:cNvSpPr>
            <p:nvPr/>
          </p:nvSpPr>
          <p:spPr bwMode="auto">
            <a:xfrm>
              <a:off x="6283394" y="4106241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20"/>
            <p:cNvSpPr>
              <a:spLocks noChangeArrowheads="1"/>
            </p:cNvSpPr>
            <p:nvPr/>
          </p:nvSpPr>
          <p:spPr bwMode="auto">
            <a:xfrm>
              <a:off x="5807493" y="45761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0" name="Rectangle 21"/>
            <p:cNvSpPr>
              <a:spLocks noChangeArrowheads="1"/>
            </p:cNvSpPr>
            <p:nvPr/>
          </p:nvSpPr>
          <p:spPr bwMode="auto">
            <a:xfrm>
              <a:off x="5676073" y="5223314"/>
              <a:ext cx="93588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1" name="Rectangle 22"/>
            <p:cNvSpPr>
              <a:spLocks noChangeArrowheads="1"/>
            </p:cNvSpPr>
            <p:nvPr/>
          </p:nvSpPr>
          <p:spPr bwMode="auto">
            <a:xfrm>
              <a:off x="5799528" y="5868468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3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2" name="Rectangle 23"/>
            <p:cNvSpPr>
              <a:spLocks noChangeArrowheads="1"/>
            </p:cNvSpPr>
            <p:nvPr/>
          </p:nvSpPr>
          <p:spPr bwMode="auto">
            <a:xfrm>
              <a:off x="6293350" y="6362289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3" name="Rectangle 24"/>
            <p:cNvSpPr>
              <a:spLocks noChangeArrowheads="1"/>
            </p:cNvSpPr>
            <p:nvPr/>
          </p:nvSpPr>
          <p:spPr bwMode="auto">
            <a:xfrm>
              <a:off x="6960408" y="6511630"/>
              <a:ext cx="151332" cy="135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6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90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4" name="Rectangle 25"/>
            <p:cNvSpPr>
              <a:spLocks noChangeArrowheads="1"/>
            </p:cNvSpPr>
            <p:nvPr/>
          </p:nvSpPr>
          <p:spPr bwMode="auto">
            <a:xfrm>
              <a:off x="6970363" y="3889199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K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5" name="Rectangle 28"/>
            <p:cNvSpPr>
              <a:spLocks noChangeArrowheads="1"/>
            </p:cNvSpPr>
            <p:nvPr/>
          </p:nvSpPr>
          <p:spPr bwMode="auto">
            <a:xfrm>
              <a:off x="7705561" y="4016753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6" name="Rectangle 30"/>
            <p:cNvSpPr>
              <a:spLocks noChangeArrowheads="1"/>
            </p:cNvSpPr>
            <p:nvPr/>
          </p:nvSpPr>
          <p:spPr bwMode="auto">
            <a:xfrm>
              <a:off x="8302487" y="5209375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31"/>
            <p:cNvSpPr>
              <a:spLocks noChangeArrowheads="1"/>
            </p:cNvSpPr>
            <p:nvPr/>
          </p:nvSpPr>
          <p:spPr bwMode="auto">
            <a:xfrm>
              <a:off x="8133233" y="4530371"/>
              <a:ext cx="165272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8" name="Rectangle 32"/>
            <p:cNvSpPr>
              <a:spLocks noChangeArrowheads="1"/>
            </p:cNvSpPr>
            <p:nvPr/>
          </p:nvSpPr>
          <p:spPr bwMode="auto">
            <a:xfrm>
              <a:off x="8123278" y="5860503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" name="Rectangle 33"/>
            <p:cNvSpPr>
              <a:spLocks noChangeArrowheads="1"/>
            </p:cNvSpPr>
            <p:nvPr/>
          </p:nvSpPr>
          <p:spPr bwMode="auto">
            <a:xfrm>
              <a:off x="7649368" y="6306535"/>
              <a:ext cx="169254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" name="Rectangle 34"/>
            <p:cNvSpPr>
              <a:spLocks noChangeArrowheads="1"/>
            </p:cNvSpPr>
            <p:nvPr/>
          </p:nvSpPr>
          <p:spPr bwMode="auto">
            <a:xfrm>
              <a:off x="6946468" y="6587296"/>
              <a:ext cx="179209" cy="19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tr-TR" altLang="tr-T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1" name="Rectangle 36"/>
            <p:cNvSpPr>
              <a:spLocks noChangeArrowheads="1"/>
            </p:cNvSpPr>
            <p:nvPr/>
          </p:nvSpPr>
          <p:spPr bwMode="auto">
            <a:xfrm>
              <a:off x="6840150" y="5127701"/>
              <a:ext cx="239732" cy="158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r-TR" altLang="tr-TR" sz="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2" name="Line 37"/>
            <p:cNvSpPr>
              <a:spLocks noChangeShapeType="1"/>
            </p:cNvSpPr>
            <p:nvPr/>
          </p:nvSpPr>
          <p:spPr bwMode="auto">
            <a:xfrm flipV="1">
              <a:off x="7004214" y="4050487"/>
              <a:ext cx="0" cy="1224597"/>
            </a:xfrm>
            <a:prstGeom prst="line">
              <a:avLst/>
            </a:prstGeom>
            <a:noFill/>
            <a:ln w="476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3" name="Oval 38"/>
            <p:cNvSpPr>
              <a:spLocks noChangeArrowheads="1"/>
            </p:cNvSpPr>
            <p:nvPr/>
          </p:nvSpPr>
          <p:spPr bwMode="auto">
            <a:xfrm>
              <a:off x="7605562" y="4195846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4" name="Oval 39"/>
            <p:cNvSpPr>
              <a:spLocks noChangeArrowheads="1"/>
            </p:cNvSpPr>
            <p:nvPr/>
          </p:nvSpPr>
          <p:spPr bwMode="auto">
            <a:xfrm>
              <a:off x="8057567" y="4645861"/>
              <a:ext cx="37834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5" name="Oval 40"/>
            <p:cNvSpPr>
              <a:spLocks noChangeArrowheads="1"/>
            </p:cNvSpPr>
            <p:nvPr/>
          </p:nvSpPr>
          <p:spPr bwMode="auto">
            <a:xfrm>
              <a:off x="8224829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6" name="Oval 41"/>
            <p:cNvSpPr>
              <a:spLocks noChangeArrowheads="1"/>
            </p:cNvSpPr>
            <p:nvPr/>
          </p:nvSpPr>
          <p:spPr bwMode="auto">
            <a:xfrm>
              <a:off x="8057567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7" name="Oval 42"/>
            <p:cNvSpPr>
              <a:spLocks noChangeArrowheads="1"/>
            </p:cNvSpPr>
            <p:nvPr/>
          </p:nvSpPr>
          <p:spPr bwMode="auto">
            <a:xfrm>
              <a:off x="7605562" y="6316491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88" name="Oval 43"/>
            <p:cNvSpPr>
              <a:spLocks noChangeArrowheads="1"/>
            </p:cNvSpPr>
            <p:nvPr/>
          </p:nvSpPr>
          <p:spPr bwMode="auto">
            <a:xfrm>
              <a:off x="6986293" y="6479770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1" name="Oval 44"/>
            <p:cNvSpPr>
              <a:spLocks noChangeArrowheads="1"/>
            </p:cNvSpPr>
            <p:nvPr/>
          </p:nvSpPr>
          <p:spPr bwMode="auto">
            <a:xfrm>
              <a:off x="6986293" y="4032567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2" name="Oval 45"/>
            <p:cNvSpPr>
              <a:spLocks noChangeArrowheads="1"/>
            </p:cNvSpPr>
            <p:nvPr/>
          </p:nvSpPr>
          <p:spPr bwMode="auto">
            <a:xfrm>
              <a:off x="6376981" y="4189872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3" name="Oval 46"/>
            <p:cNvSpPr>
              <a:spLocks noChangeArrowheads="1"/>
            </p:cNvSpPr>
            <p:nvPr/>
          </p:nvSpPr>
          <p:spPr bwMode="auto">
            <a:xfrm>
              <a:off x="5913028" y="4643869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4" name="Oval 47"/>
            <p:cNvSpPr>
              <a:spLocks noChangeArrowheads="1"/>
            </p:cNvSpPr>
            <p:nvPr/>
          </p:nvSpPr>
          <p:spPr bwMode="auto">
            <a:xfrm>
              <a:off x="5747757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5" name="Oval 48"/>
            <p:cNvSpPr>
              <a:spLocks noChangeArrowheads="1"/>
            </p:cNvSpPr>
            <p:nvPr/>
          </p:nvSpPr>
          <p:spPr bwMode="auto">
            <a:xfrm>
              <a:off x="5913028" y="5870458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6" name="Oval 49"/>
            <p:cNvSpPr>
              <a:spLocks noChangeArrowheads="1"/>
            </p:cNvSpPr>
            <p:nvPr/>
          </p:nvSpPr>
          <p:spPr bwMode="auto">
            <a:xfrm>
              <a:off x="6376981" y="6322465"/>
              <a:ext cx="35842" cy="37832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7" name="Oval 50"/>
            <p:cNvSpPr>
              <a:spLocks noChangeArrowheads="1"/>
            </p:cNvSpPr>
            <p:nvPr/>
          </p:nvSpPr>
          <p:spPr bwMode="auto">
            <a:xfrm>
              <a:off x="6986293" y="5255173"/>
              <a:ext cx="35842" cy="39824"/>
            </a:xfrm>
            <a:prstGeom prst="ellipse">
              <a:avLst/>
            </a:prstGeom>
            <a:solidFill>
              <a:srgbClr val="141515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8" name="Rectangle 62"/>
            <p:cNvSpPr>
              <a:spLocks noChangeArrowheads="1"/>
            </p:cNvSpPr>
            <p:nvPr/>
          </p:nvSpPr>
          <p:spPr bwMode="auto">
            <a:xfrm>
              <a:off x="7619499" y="4229696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99" name="Rectangle 63"/>
            <p:cNvSpPr>
              <a:spLocks noChangeArrowheads="1"/>
            </p:cNvSpPr>
            <p:nvPr/>
          </p:nvSpPr>
          <p:spPr bwMode="auto">
            <a:xfrm>
              <a:off x="7619499" y="4219741"/>
              <a:ext cx="7965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0" name="Freeform 64"/>
            <p:cNvSpPr>
              <a:spLocks/>
            </p:cNvSpPr>
            <p:nvPr/>
          </p:nvSpPr>
          <p:spPr bwMode="auto">
            <a:xfrm>
              <a:off x="7619499" y="4209784"/>
              <a:ext cx="7965" cy="5973"/>
            </a:xfrm>
            <a:custGeom>
              <a:avLst/>
              <a:gdLst>
                <a:gd name="T0" fmla="*/ 1 w 4"/>
                <a:gd name="T1" fmla="*/ 0 h 3"/>
                <a:gd name="T2" fmla="*/ 4 w 4"/>
                <a:gd name="T3" fmla="*/ 1 h 3"/>
                <a:gd name="T4" fmla="*/ 4 w 4"/>
                <a:gd name="T5" fmla="*/ 3 h 3"/>
                <a:gd name="T6" fmla="*/ 0 w 4"/>
                <a:gd name="T7" fmla="*/ 3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lnTo>
                    <a:pt x="4" y="1"/>
                  </a:lnTo>
                  <a:lnTo>
                    <a:pt x="4" y="3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1" name="Rectangle 65"/>
            <p:cNvSpPr>
              <a:spLocks noChangeArrowheads="1"/>
            </p:cNvSpPr>
            <p:nvPr/>
          </p:nvSpPr>
          <p:spPr bwMode="auto">
            <a:xfrm>
              <a:off x="7621491" y="4201819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2" name="Rectangle 66"/>
            <p:cNvSpPr>
              <a:spLocks noChangeArrowheads="1"/>
            </p:cNvSpPr>
            <p:nvPr/>
          </p:nvSpPr>
          <p:spPr bwMode="auto">
            <a:xfrm>
              <a:off x="7621491" y="4191864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3" name="Rectangle 67"/>
            <p:cNvSpPr>
              <a:spLocks noChangeArrowheads="1"/>
            </p:cNvSpPr>
            <p:nvPr/>
          </p:nvSpPr>
          <p:spPr bwMode="auto">
            <a:xfrm>
              <a:off x="7621491" y="418190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4" name="Rectangle 78"/>
            <p:cNvSpPr>
              <a:spLocks noChangeArrowheads="1"/>
            </p:cNvSpPr>
            <p:nvPr/>
          </p:nvSpPr>
          <p:spPr bwMode="auto">
            <a:xfrm>
              <a:off x="8079471" y="4677721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5" name="Rectangle 79"/>
            <p:cNvSpPr>
              <a:spLocks noChangeArrowheads="1"/>
            </p:cNvSpPr>
            <p:nvPr/>
          </p:nvSpPr>
          <p:spPr bwMode="auto">
            <a:xfrm>
              <a:off x="8079471" y="466577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6" name="Rectangle 80"/>
            <p:cNvSpPr>
              <a:spLocks noChangeArrowheads="1"/>
            </p:cNvSpPr>
            <p:nvPr/>
          </p:nvSpPr>
          <p:spPr bwMode="auto">
            <a:xfrm>
              <a:off x="8079471" y="4655817"/>
              <a:ext cx="5974" cy="3982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7" name="Rectangle 81"/>
            <p:cNvSpPr>
              <a:spLocks noChangeArrowheads="1"/>
            </p:cNvSpPr>
            <p:nvPr/>
          </p:nvSpPr>
          <p:spPr bwMode="auto">
            <a:xfrm>
              <a:off x="8079471" y="464386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8" name="Rectangle 131"/>
            <p:cNvSpPr>
              <a:spLocks noChangeArrowheads="1"/>
            </p:cNvSpPr>
            <p:nvPr/>
          </p:nvSpPr>
          <p:spPr bwMode="auto">
            <a:xfrm>
              <a:off x="8238768" y="5289023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09" name="Rectangle 132"/>
            <p:cNvSpPr>
              <a:spLocks noChangeArrowheads="1"/>
            </p:cNvSpPr>
            <p:nvPr/>
          </p:nvSpPr>
          <p:spPr bwMode="auto">
            <a:xfrm>
              <a:off x="8238768" y="5277076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0" name="Rectangle 133"/>
            <p:cNvSpPr>
              <a:spLocks noChangeArrowheads="1"/>
            </p:cNvSpPr>
            <p:nvPr/>
          </p:nvSpPr>
          <p:spPr bwMode="auto">
            <a:xfrm>
              <a:off x="8238768" y="5265129"/>
              <a:ext cx="5974" cy="5973"/>
            </a:xfrm>
            <a:prstGeom prst="rect">
              <a:avLst/>
            </a:prstGeom>
            <a:solidFill>
              <a:srgbClr val="14151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pSp>
        <p:nvGrpSpPr>
          <p:cNvPr id="23" name="Grup 22"/>
          <p:cNvGrpSpPr/>
          <p:nvPr/>
        </p:nvGrpSpPr>
        <p:grpSpPr>
          <a:xfrm>
            <a:off x="5491284" y="3915568"/>
            <a:ext cx="4067372" cy="2866867"/>
            <a:chOff x="5883450" y="2078216"/>
            <a:chExt cx="2309011" cy="1866900"/>
          </a:xfrm>
        </p:grpSpPr>
        <p:sp>
          <p:nvSpPr>
            <p:cNvPr id="21" name="Freeform 9"/>
            <p:cNvSpPr>
              <a:spLocks/>
            </p:cNvSpPr>
            <p:nvPr/>
          </p:nvSpPr>
          <p:spPr bwMode="auto">
            <a:xfrm>
              <a:off x="5883450" y="2078216"/>
              <a:ext cx="2309011" cy="1866900"/>
            </a:xfrm>
            <a:custGeom>
              <a:avLst/>
              <a:gdLst>
                <a:gd name="T0" fmla="*/ 1696 w 3376"/>
                <a:gd name="T1" fmla="*/ 0 h 4464"/>
                <a:gd name="T2" fmla="*/ 0 w 3376"/>
                <a:gd name="T3" fmla="*/ 3808 h 4464"/>
                <a:gd name="T4" fmla="*/ 1696 w 3376"/>
                <a:gd name="T5" fmla="*/ 4464 h 4464"/>
                <a:gd name="T6" fmla="*/ 3376 w 3376"/>
                <a:gd name="T7" fmla="*/ 3808 h 4464"/>
                <a:gd name="T8" fmla="*/ 3376 w 3376"/>
                <a:gd name="T9" fmla="*/ 3808 h 4464"/>
                <a:gd name="T10" fmla="*/ 1696 w 3376"/>
                <a:gd name="T11" fmla="*/ 0 h 4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76" h="4464">
                  <a:moveTo>
                    <a:pt x="1696" y="0"/>
                  </a:moveTo>
                  <a:lnTo>
                    <a:pt x="0" y="3808"/>
                  </a:lnTo>
                  <a:cubicBezTo>
                    <a:pt x="0" y="4176"/>
                    <a:pt x="752" y="4464"/>
                    <a:pt x="1696" y="4464"/>
                  </a:cubicBezTo>
                  <a:cubicBezTo>
                    <a:pt x="2624" y="4464"/>
                    <a:pt x="3376" y="4176"/>
                    <a:pt x="3376" y="3808"/>
                  </a:cubicBezTo>
                  <a:lnTo>
                    <a:pt x="3376" y="3808"/>
                  </a:lnTo>
                  <a:lnTo>
                    <a:pt x="1696" y="0"/>
                  </a:ln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12" name="Freeform 240"/>
            <p:cNvSpPr>
              <a:spLocks/>
            </p:cNvSpPr>
            <p:nvPr/>
          </p:nvSpPr>
          <p:spPr bwMode="auto">
            <a:xfrm rot="5400000" flipV="1">
              <a:off x="6968351" y="2453399"/>
              <a:ext cx="139208" cy="2309010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9525" cap="sq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24" name="Oval 23"/>
          <p:cNvSpPr/>
          <p:nvPr/>
        </p:nvSpPr>
        <p:spPr>
          <a:xfrm>
            <a:off x="6815328" y="4733249"/>
            <a:ext cx="1443431" cy="117456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9" name="Metin kutusu 28"/>
          <p:cNvSpPr txBox="1"/>
          <p:nvPr/>
        </p:nvSpPr>
        <p:spPr>
          <a:xfrm>
            <a:off x="7417281" y="3726161"/>
            <a:ext cx="2471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T</a:t>
            </a:r>
            <a:endParaRPr lang="tr-TR" sz="1000" dirty="0"/>
          </a:p>
        </p:txBody>
      </p:sp>
      <p:cxnSp>
        <p:nvCxnSpPr>
          <p:cNvPr id="31" name="Düz Bağlayıcı 30"/>
          <p:cNvCxnSpPr>
            <a:stCxn id="197" idx="3"/>
            <a:endCxn id="24" idx="6"/>
          </p:cNvCxnSpPr>
          <p:nvPr/>
        </p:nvCxnSpPr>
        <p:spPr>
          <a:xfrm flipV="1">
            <a:off x="7532709" y="4791977"/>
            <a:ext cx="726050" cy="635879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up 33"/>
          <p:cNvGrpSpPr/>
          <p:nvPr/>
        </p:nvGrpSpPr>
        <p:grpSpPr>
          <a:xfrm>
            <a:off x="8213335" y="4825511"/>
            <a:ext cx="86360" cy="49461"/>
            <a:chOff x="8213335" y="4825511"/>
            <a:chExt cx="86360" cy="49461"/>
          </a:xfrm>
        </p:grpSpPr>
        <p:sp>
          <p:nvSpPr>
            <p:cNvPr id="32" name="Serbest Form 31"/>
            <p:cNvSpPr/>
            <p:nvPr/>
          </p:nvSpPr>
          <p:spPr>
            <a:xfrm>
              <a:off x="8213335" y="4830522"/>
              <a:ext cx="86360" cy="44450"/>
            </a:xfrm>
            <a:custGeom>
              <a:avLst/>
              <a:gdLst>
                <a:gd name="connsiteX0" fmla="*/ 0 w 71120"/>
                <a:gd name="connsiteY0" fmla="*/ 0 h 35560"/>
                <a:gd name="connsiteX1" fmla="*/ 40640 w 71120"/>
                <a:gd name="connsiteY1" fmla="*/ 35560 h 35560"/>
                <a:gd name="connsiteX2" fmla="*/ 71120 w 71120"/>
                <a:gd name="connsiteY2" fmla="*/ 10160 h 35560"/>
                <a:gd name="connsiteX0" fmla="*/ 0 w 71120"/>
                <a:gd name="connsiteY0" fmla="*/ 0 h 43180"/>
                <a:gd name="connsiteX1" fmla="*/ 34925 w 71120"/>
                <a:gd name="connsiteY1" fmla="*/ 43180 h 43180"/>
                <a:gd name="connsiteX2" fmla="*/ 71120 w 71120"/>
                <a:gd name="connsiteY2" fmla="*/ 10160 h 43180"/>
                <a:gd name="connsiteX0" fmla="*/ 0 w 86360"/>
                <a:gd name="connsiteY0" fmla="*/ 3175 h 46355"/>
                <a:gd name="connsiteX1" fmla="*/ 34925 w 86360"/>
                <a:gd name="connsiteY1" fmla="*/ 46355 h 46355"/>
                <a:gd name="connsiteX2" fmla="*/ 86360 w 86360"/>
                <a:gd name="connsiteY2" fmla="*/ 0 h 46355"/>
                <a:gd name="connsiteX0" fmla="*/ 0 w 86360"/>
                <a:gd name="connsiteY0" fmla="*/ 3175 h 44450"/>
                <a:gd name="connsiteX1" fmla="*/ 38735 w 86360"/>
                <a:gd name="connsiteY1" fmla="*/ 44450 h 44450"/>
                <a:gd name="connsiteX2" fmla="*/ 86360 w 86360"/>
                <a:gd name="connsiteY2" fmla="*/ 0 h 44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360" h="44450">
                  <a:moveTo>
                    <a:pt x="0" y="3175"/>
                  </a:moveTo>
                  <a:lnTo>
                    <a:pt x="38735" y="44450"/>
                  </a:lnTo>
                  <a:lnTo>
                    <a:pt x="8636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33" name="Oval 32"/>
            <p:cNvSpPr/>
            <p:nvPr/>
          </p:nvSpPr>
          <p:spPr>
            <a:xfrm>
              <a:off x="8246452" y="4825511"/>
              <a:ext cx="18000" cy="1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  <p:sp>
        <p:nvSpPr>
          <p:cNvPr id="36" name="Serbest Form 35"/>
          <p:cNvSpPr/>
          <p:nvPr/>
        </p:nvSpPr>
        <p:spPr>
          <a:xfrm>
            <a:off x="7540873" y="5254868"/>
            <a:ext cx="124460" cy="54282"/>
          </a:xfrm>
          <a:custGeom>
            <a:avLst/>
            <a:gdLst>
              <a:gd name="connsiteX0" fmla="*/ 0 w 124460"/>
              <a:gd name="connsiteY0" fmla="*/ 8562 h 54282"/>
              <a:gd name="connsiteX1" fmla="*/ 86360 w 124460"/>
              <a:gd name="connsiteY1" fmla="*/ 3482 h 54282"/>
              <a:gd name="connsiteX2" fmla="*/ 124460 w 124460"/>
              <a:gd name="connsiteY2" fmla="*/ 54282 h 54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460" h="54282">
                <a:moveTo>
                  <a:pt x="0" y="8562"/>
                </a:moveTo>
                <a:cubicBezTo>
                  <a:pt x="32808" y="2212"/>
                  <a:pt x="65617" y="-4138"/>
                  <a:pt x="86360" y="3482"/>
                </a:cubicBezTo>
                <a:cubicBezTo>
                  <a:pt x="107103" y="11102"/>
                  <a:pt x="115781" y="32692"/>
                  <a:pt x="124460" y="54282"/>
                </a:cubicBezTo>
              </a:path>
            </a:pathLst>
          </a:cu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7" name="Nesne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88449"/>
              </p:ext>
            </p:extLst>
          </p:nvPr>
        </p:nvGraphicFramePr>
        <p:xfrm>
          <a:off x="7568850" y="5056550"/>
          <a:ext cx="276024" cy="13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8850" y="5056550"/>
                        <a:ext cx="276024" cy="133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Metin kutusu 37"/>
          <p:cNvSpPr txBox="1"/>
          <p:nvPr/>
        </p:nvSpPr>
        <p:spPr>
          <a:xfrm>
            <a:off x="8192646" y="4594363"/>
            <a:ext cx="3097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SP</a:t>
            </a:r>
            <a:endParaRPr lang="tr-TR" sz="1000" dirty="0"/>
          </a:p>
        </p:txBody>
      </p:sp>
      <p:cxnSp>
        <p:nvCxnSpPr>
          <p:cNvPr id="40" name="Düz Bağlayıcı 39"/>
          <p:cNvCxnSpPr>
            <a:stCxn id="21" idx="0"/>
            <a:endCxn id="24" idx="6"/>
          </p:cNvCxnSpPr>
          <p:nvPr/>
        </p:nvCxnSpPr>
        <p:spPr>
          <a:xfrm>
            <a:off x="7534608" y="3915568"/>
            <a:ext cx="724151" cy="87640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Dik Üçgen 46"/>
          <p:cNvSpPr/>
          <p:nvPr/>
        </p:nvSpPr>
        <p:spPr>
          <a:xfrm rot="13802852">
            <a:off x="6967675" y="4192320"/>
            <a:ext cx="1143068" cy="957855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3" name="Dik Üçgen 212"/>
          <p:cNvSpPr/>
          <p:nvPr/>
        </p:nvSpPr>
        <p:spPr>
          <a:xfrm rot="13802852">
            <a:off x="10550720" y="5033978"/>
            <a:ext cx="1125686" cy="950870"/>
          </a:xfrm>
          <a:prstGeom prst="rtTriangl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4" name="Metin kutusu 213"/>
          <p:cNvSpPr txBox="1"/>
          <p:nvPr/>
        </p:nvSpPr>
        <p:spPr>
          <a:xfrm>
            <a:off x="10987861" y="4525834"/>
            <a:ext cx="2471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T</a:t>
            </a:r>
            <a:endParaRPr lang="tr-TR" sz="1000" dirty="0"/>
          </a:p>
        </p:txBody>
      </p:sp>
      <p:sp>
        <p:nvSpPr>
          <p:cNvPr id="215" name="Metin kutusu 214"/>
          <p:cNvSpPr txBox="1"/>
          <p:nvPr/>
        </p:nvSpPr>
        <p:spPr>
          <a:xfrm>
            <a:off x="11828594" y="5466734"/>
            <a:ext cx="3097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SP</a:t>
            </a:r>
            <a:endParaRPr lang="tr-TR" sz="1000" dirty="0"/>
          </a:p>
        </p:txBody>
      </p:sp>
      <p:sp>
        <p:nvSpPr>
          <p:cNvPr id="216" name="Rectangle 36"/>
          <p:cNvSpPr>
            <a:spLocks noChangeArrowheads="1"/>
          </p:cNvSpPr>
          <p:nvPr/>
        </p:nvSpPr>
        <p:spPr bwMode="auto">
          <a:xfrm>
            <a:off x="10981154" y="6249453"/>
            <a:ext cx="18622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Serbest Form 216"/>
          <p:cNvSpPr/>
          <p:nvPr/>
        </p:nvSpPr>
        <p:spPr>
          <a:xfrm>
            <a:off x="11122050" y="6076415"/>
            <a:ext cx="124460" cy="54282"/>
          </a:xfrm>
          <a:custGeom>
            <a:avLst/>
            <a:gdLst>
              <a:gd name="connsiteX0" fmla="*/ 0 w 124460"/>
              <a:gd name="connsiteY0" fmla="*/ 8562 h 54282"/>
              <a:gd name="connsiteX1" fmla="*/ 86360 w 124460"/>
              <a:gd name="connsiteY1" fmla="*/ 3482 h 54282"/>
              <a:gd name="connsiteX2" fmla="*/ 124460 w 124460"/>
              <a:gd name="connsiteY2" fmla="*/ 54282 h 54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460" h="54282">
                <a:moveTo>
                  <a:pt x="0" y="8562"/>
                </a:moveTo>
                <a:cubicBezTo>
                  <a:pt x="32808" y="2212"/>
                  <a:pt x="65617" y="-4138"/>
                  <a:pt x="86360" y="3482"/>
                </a:cubicBezTo>
                <a:cubicBezTo>
                  <a:pt x="107103" y="11102"/>
                  <a:pt x="115781" y="32692"/>
                  <a:pt x="124460" y="54282"/>
                </a:cubicBezTo>
              </a:path>
            </a:pathLst>
          </a:cu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18" name="Nesne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25410"/>
              </p:ext>
            </p:extLst>
          </p:nvPr>
        </p:nvGraphicFramePr>
        <p:xfrm>
          <a:off x="11137835" y="5865905"/>
          <a:ext cx="276024" cy="13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37835" y="5865905"/>
                        <a:ext cx="276024" cy="133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9" name="Düz Bağlayıcı 218"/>
          <p:cNvCxnSpPr/>
          <p:nvPr/>
        </p:nvCxnSpPr>
        <p:spPr>
          <a:xfrm>
            <a:off x="11118937" y="4769373"/>
            <a:ext cx="724151" cy="87640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Metin kutusu 47"/>
          <p:cNvSpPr txBox="1"/>
          <p:nvPr/>
        </p:nvSpPr>
        <p:spPr>
          <a:xfrm>
            <a:off x="11462509" y="4973861"/>
            <a:ext cx="3722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TSP</a:t>
            </a:r>
            <a:endParaRPr lang="tr-TR" sz="1000" dirty="0"/>
          </a:p>
        </p:txBody>
      </p:sp>
      <p:grpSp>
        <p:nvGrpSpPr>
          <p:cNvPr id="221" name="Grup 220"/>
          <p:cNvGrpSpPr/>
          <p:nvPr/>
        </p:nvGrpSpPr>
        <p:grpSpPr>
          <a:xfrm rot="5400000">
            <a:off x="11732068" y="5605363"/>
            <a:ext cx="86360" cy="49461"/>
            <a:chOff x="8213335" y="4825511"/>
            <a:chExt cx="86360" cy="49461"/>
          </a:xfrm>
        </p:grpSpPr>
        <p:sp>
          <p:nvSpPr>
            <p:cNvPr id="222" name="Serbest Form 221"/>
            <p:cNvSpPr/>
            <p:nvPr/>
          </p:nvSpPr>
          <p:spPr>
            <a:xfrm>
              <a:off x="8213335" y="4830522"/>
              <a:ext cx="86360" cy="44450"/>
            </a:xfrm>
            <a:custGeom>
              <a:avLst/>
              <a:gdLst>
                <a:gd name="connsiteX0" fmla="*/ 0 w 71120"/>
                <a:gd name="connsiteY0" fmla="*/ 0 h 35560"/>
                <a:gd name="connsiteX1" fmla="*/ 40640 w 71120"/>
                <a:gd name="connsiteY1" fmla="*/ 35560 h 35560"/>
                <a:gd name="connsiteX2" fmla="*/ 71120 w 71120"/>
                <a:gd name="connsiteY2" fmla="*/ 10160 h 35560"/>
                <a:gd name="connsiteX0" fmla="*/ 0 w 71120"/>
                <a:gd name="connsiteY0" fmla="*/ 0 h 43180"/>
                <a:gd name="connsiteX1" fmla="*/ 34925 w 71120"/>
                <a:gd name="connsiteY1" fmla="*/ 43180 h 43180"/>
                <a:gd name="connsiteX2" fmla="*/ 71120 w 71120"/>
                <a:gd name="connsiteY2" fmla="*/ 10160 h 43180"/>
                <a:gd name="connsiteX0" fmla="*/ 0 w 86360"/>
                <a:gd name="connsiteY0" fmla="*/ 3175 h 46355"/>
                <a:gd name="connsiteX1" fmla="*/ 34925 w 86360"/>
                <a:gd name="connsiteY1" fmla="*/ 46355 h 46355"/>
                <a:gd name="connsiteX2" fmla="*/ 86360 w 86360"/>
                <a:gd name="connsiteY2" fmla="*/ 0 h 46355"/>
                <a:gd name="connsiteX0" fmla="*/ 0 w 86360"/>
                <a:gd name="connsiteY0" fmla="*/ 3175 h 44450"/>
                <a:gd name="connsiteX1" fmla="*/ 38735 w 86360"/>
                <a:gd name="connsiteY1" fmla="*/ 44450 h 44450"/>
                <a:gd name="connsiteX2" fmla="*/ 86360 w 86360"/>
                <a:gd name="connsiteY2" fmla="*/ 0 h 44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360" h="44450">
                  <a:moveTo>
                    <a:pt x="0" y="3175"/>
                  </a:moveTo>
                  <a:lnTo>
                    <a:pt x="38735" y="44450"/>
                  </a:lnTo>
                  <a:lnTo>
                    <a:pt x="8636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223" name="Oval 222"/>
            <p:cNvSpPr/>
            <p:nvPr/>
          </p:nvSpPr>
          <p:spPr>
            <a:xfrm>
              <a:off x="8246452" y="4825511"/>
              <a:ext cx="18000" cy="1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  <p:graphicFrame>
        <p:nvGraphicFramePr>
          <p:cNvPr id="49" name="Nesne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51409"/>
              </p:ext>
            </p:extLst>
          </p:nvPr>
        </p:nvGraphicFramePr>
        <p:xfrm>
          <a:off x="9462072" y="4635371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8" imgW="1218960" imgH="419040" progId="Equation.DSMT4">
                  <p:embed/>
                </p:oleObj>
              </mc:Choice>
              <mc:Fallback>
                <p:oleObj name="Equation" r:id="rId8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62072" y="4635371"/>
                        <a:ext cx="121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Nesne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23506"/>
              </p:ext>
            </p:extLst>
          </p:nvPr>
        </p:nvGraphicFramePr>
        <p:xfrm>
          <a:off x="9466406" y="5056543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10" imgW="1079280" imgH="393480" progId="Equation.DSMT4">
                  <p:embed/>
                </p:oleObj>
              </mc:Choice>
              <mc:Fallback>
                <p:oleObj name="Equation" r:id="rId10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66406" y="5056543"/>
                        <a:ext cx="107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Nesne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01355"/>
              </p:ext>
            </p:extLst>
          </p:nvPr>
        </p:nvGraphicFramePr>
        <p:xfrm>
          <a:off x="7926355" y="510147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26355" y="5101478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Nesne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541606"/>
              </p:ext>
            </p:extLst>
          </p:nvPr>
        </p:nvGraphicFramePr>
        <p:xfrm>
          <a:off x="11544105" y="591718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44105" y="5917185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Nesne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00259"/>
              </p:ext>
            </p:extLst>
          </p:nvPr>
        </p:nvGraphicFramePr>
        <p:xfrm>
          <a:off x="9457043" y="5515355"/>
          <a:ext cx="1358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57043" y="5515355"/>
                        <a:ext cx="1358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Nesne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39906"/>
              </p:ext>
            </p:extLst>
          </p:nvPr>
        </p:nvGraphicFramePr>
        <p:xfrm>
          <a:off x="9452802" y="5865905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17" imgW="1168200" imgH="431640" progId="Equation.DSMT4">
                  <p:embed/>
                </p:oleObj>
              </mc:Choice>
              <mc:Fallback>
                <p:oleObj name="Equation" r:id="rId17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52802" y="5865905"/>
                        <a:ext cx="1168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>
          <a:xfrm>
            <a:off x="1747119" y="2516439"/>
            <a:ext cx="1384438" cy="13983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64" name="Düz Bağlayıcı 63"/>
          <p:cNvCxnSpPr>
            <a:endCxn id="51" idx="4"/>
          </p:cNvCxnSpPr>
          <p:nvPr/>
        </p:nvCxnSpPr>
        <p:spPr>
          <a:xfrm flipH="1">
            <a:off x="2439338" y="3233088"/>
            <a:ext cx="1656" cy="68172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8" name="Metin kutusu 227"/>
          <p:cNvSpPr txBox="1"/>
          <p:nvPr/>
        </p:nvSpPr>
        <p:spPr>
          <a:xfrm>
            <a:off x="2331629" y="2973619"/>
            <a:ext cx="2471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T</a:t>
            </a:r>
            <a:endParaRPr lang="tr-TR" sz="1000" dirty="0"/>
          </a:p>
        </p:txBody>
      </p:sp>
      <p:sp>
        <p:nvSpPr>
          <p:cNvPr id="65" name="Oval 64"/>
          <p:cNvSpPr/>
          <p:nvPr/>
        </p:nvSpPr>
        <p:spPr>
          <a:xfrm>
            <a:off x="2418675" y="320659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7" name="Metin kutusu 66"/>
          <p:cNvSpPr txBox="1"/>
          <p:nvPr/>
        </p:nvSpPr>
        <p:spPr>
          <a:xfrm>
            <a:off x="4857947" y="2856673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7,59</a:t>
            </a:r>
            <a:endParaRPr lang="tr-TR" sz="1000" dirty="0"/>
          </a:p>
        </p:txBody>
      </p:sp>
      <p:sp>
        <p:nvSpPr>
          <p:cNvPr id="68" name="Oval 67"/>
          <p:cNvSpPr/>
          <p:nvPr/>
        </p:nvSpPr>
        <p:spPr>
          <a:xfrm>
            <a:off x="6348475" y="2679769"/>
            <a:ext cx="2377136" cy="23771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69" name="Nesne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1789"/>
              </p:ext>
            </p:extLst>
          </p:nvPr>
        </p:nvGraphicFramePr>
        <p:xfrm>
          <a:off x="5322333" y="33568"/>
          <a:ext cx="480180" cy="17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22333" y="33568"/>
                        <a:ext cx="480180" cy="17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Nesne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10054"/>
              </p:ext>
            </p:extLst>
          </p:nvPr>
        </p:nvGraphicFramePr>
        <p:xfrm>
          <a:off x="5331116" y="267372"/>
          <a:ext cx="408757" cy="26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1116" y="267372"/>
                        <a:ext cx="408757" cy="26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Düz Bağlayıcı 70"/>
          <p:cNvCxnSpPr/>
          <p:nvPr/>
        </p:nvCxnSpPr>
        <p:spPr>
          <a:xfrm flipH="1">
            <a:off x="7534608" y="4791977"/>
            <a:ext cx="698722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Nesne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56977"/>
              </p:ext>
            </p:extLst>
          </p:nvPr>
        </p:nvGraphicFramePr>
        <p:xfrm>
          <a:off x="6086617" y="58941"/>
          <a:ext cx="1661404" cy="22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23" imgW="1511280" imgH="203040" progId="Equation.DSMT4">
                  <p:embed/>
                </p:oleObj>
              </mc:Choice>
              <mc:Fallback>
                <p:oleObj name="Equation" r:id="rId23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86617" y="58941"/>
                        <a:ext cx="1661404" cy="223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Nesne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26724"/>
              </p:ext>
            </p:extLst>
          </p:nvPr>
        </p:nvGraphicFramePr>
        <p:xfrm>
          <a:off x="6078015" y="314148"/>
          <a:ext cx="2381414" cy="23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25" imgW="2082600" imgH="203040" progId="Equation.DSMT4">
                  <p:embed/>
                </p:oleObj>
              </mc:Choice>
              <mc:Fallback>
                <p:oleObj name="Equation" r:id="rId25" imgW="208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78015" y="314148"/>
                        <a:ext cx="2381414" cy="23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Nesne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4585"/>
              </p:ext>
            </p:extLst>
          </p:nvPr>
        </p:nvGraphicFramePr>
        <p:xfrm>
          <a:off x="5319693" y="609620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27" imgW="469800" imgH="203040" progId="Equation.DSMT4">
                  <p:embed/>
                </p:oleObj>
              </mc:Choice>
              <mc:Fallback>
                <p:oleObj name="Equation" r:id="rId27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19693" y="609620"/>
                        <a:ext cx="469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Nesne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97272"/>
              </p:ext>
            </p:extLst>
          </p:nvPr>
        </p:nvGraphicFramePr>
        <p:xfrm>
          <a:off x="6053813" y="573786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29" imgW="1054080" imgH="393480" progId="Equation.DSMT4">
                  <p:embed/>
                </p:oleObj>
              </mc:Choice>
              <mc:Fallback>
                <p:oleObj name="Equation" r:id="rId29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53813" y="573786"/>
                        <a:ext cx="1054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1" name="Resim 230"/>
          <p:cNvPicPr>
            <a:picLocks noChangeAspect="1"/>
          </p:cNvPicPr>
          <p:nvPr/>
        </p:nvPicPr>
        <p:blipFill>
          <a:blip r:embed="rId3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5400000">
            <a:off x="1766895" y="2550820"/>
            <a:ext cx="2517475" cy="1364536"/>
          </a:xfrm>
          <a:prstGeom prst="rect">
            <a:avLst/>
          </a:prstGeom>
        </p:spPr>
      </p:pic>
      <p:pic>
        <p:nvPicPr>
          <p:cNvPr id="232" name="Resim 231"/>
          <p:cNvPicPr>
            <a:picLocks noChangeAspect="1"/>
          </p:cNvPicPr>
          <p:nvPr/>
        </p:nvPicPr>
        <p:blipFill>
          <a:blip r:embed="rId3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6200000">
            <a:off x="602991" y="2550951"/>
            <a:ext cx="2517475" cy="1364536"/>
          </a:xfrm>
          <a:prstGeom prst="rect">
            <a:avLst/>
          </a:prstGeom>
        </p:spPr>
      </p:pic>
      <p:cxnSp>
        <p:nvCxnSpPr>
          <p:cNvPr id="77" name="Düz Bağlayıcı 76"/>
          <p:cNvCxnSpPr/>
          <p:nvPr/>
        </p:nvCxnSpPr>
        <p:spPr>
          <a:xfrm flipV="1">
            <a:off x="3535484" y="2666657"/>
            <a:ext cx="116840" cy="35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Düz Bağlayıcı 232"/>
          <p:cNvCxnSpPr/>
          <p:nvPr/>
        </p:nvCxnSpPr>
        <p:spPr>
          <a:xfrm>
            <a:off x="1174167" y="2604584"/>
            <a:ext cx="97121" cy="766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Düz Bağlayıcı 80"/>
          <p:cNvCxnSpPr/>
          <p:nvPr/>
        </p:nvCxnSpPr>
        <p:spPr>
          <a:xfrm flipV="1">
            <a:off x="2427523" y="2232754"/>
            <a:ext cx="2132944" cy="1019312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Düz Bağlayıcı 82"/>
          <p:cNvCxnSpPr/>
          <p:nvPr/>
        </p:nvCxnSpPr>
        <p:spPr>
          <a:xfrm flipH="1" flipV="1">
            <a:off x="420043" y="2268654"/>
            <a:ext cx="2049654" cy="979266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Freeform 75"/>
          <p:cNvSpPr>
            <a:spLocks noEditPoints="1"/>
          </p:cNvSpPr>
          <p:nvPr/>
        </p:nvSpPr>
        <p:spPr bwMode="auto">
          <a:xfrm>
            <a:off x="2440109" y="3426691"/>
            <a:ext cx="12700" cy="1803400"/>
          </a:xfrm>
          <a:custGeom>
            <a:avLst/>
            <a:gdLst>
              <a:gd name="T0" fmla="*/ 0 w 35"/>
              <a:gd name="T1" fmla="*/ 5004 h 5004"/>
              <a:gd name="T2" fmla="*/ 4 w 35"/>
              <a:gd name="T3" fmla="*/ 4364 h 5004"/>
              <a:gd name="T4" fmla="*/ 35 w 35"/>
              <a:gd name="T5" fmla="*/ 5004 h 5004"/>
              <a:gd name="T6" fmla="*/ 4 w 35"/>
              <a:gd name="T7" fmla="*/ 4346 h 5004"/>
              <a:gd name="T8" fmla="*/ 0 w 35"/>
              <a:gd name="T9" fmla="*/ 4172 h 5004"/>
              <a:gd name="T10" fmla="*/ 35 w 35"/>
              <a:gd name="T11" fmla="*/ 4173 h 5004"/>
              <a:gd name="T12" fmla="*/ 34 w 35"/>
              <a:gd name="T13" fmla="*/ 4155 h 5004"/>
              <a:gd name="T14" fmla="*/ 0 w 35"/>
              <a:gd name="T15" fmla="*/ 3339 h 5004"/>
              <a:gd name="T16" fmla="*/ 35 w 35"/>
              <a:gd name="T17" fmla="*/ 3339 h 5004"/>
              <a:gd name="T18" fmla="*/ 34 w 35"/>
              <a:gd name="T19" fmla="*/ 4155 h 5004"/>
              <a:gd name="T20" fmla="*/ 0 w 35"/>
              <a:gd name="T21" fmla="*/ 3322 h 5004"/>
              <a:gd name="T22" fmla="*/ 29 w 35"/>
              <a:gd name="T23" fmla="*/ 2517 h 5004"/>
              <a:gd name="T24" fmla="*/ 35 w 35"/>
              <a:gd name="T25" fmla="*/ 3322 h 5004"/>
              <a:gd name="T26" fmla="*/ 29 w 35"/>
              <a:gd name="T27" fmla="*/ 2482 h 5004"/>
              <a:gd name="T28" fmla="*/ 0 w 35"/>
              <a:gd name="T29" fmla="*/ 1858 h 5004"/>
              <a:gd name="T30" fmla="*/ 18 w 35"/>
              <a:gd name="T31" fmla="*/ 1841 h 5004"/>
              <a:gd name="T32" fmla="*/ 0 w 35"/>
              <a:gd name="T33" fmla="*/ 1670 h 5004"/>
              <a:gd name="T34" fmla="*/ 32 w 35"/>
              <a:gd name="T35" fmla="*/ 1670 h 5004"/>
              <a:gd name="T36" fmla="*/ 35 w 35"/>
              <a:gd name="T37" fmla="*/ 2482 h 5004"/>
              <a:gd name="T38" fmla="*/ 31 w 35"/>
              <a:gd name="T39" fmla="*/ 1653 h 5004"/>
              <a:gd name="T40" fmla="*/ 0 w 35"/>
              <a:gd name="T41" fmla="*/ 1505 h 5004"/>
              <a:gd name="T42" fmla="*/ 35 w 35"/>
              <a:gd name="T43" fmla="*/ 1504 h 5004"/>
              <a:gd name="T44" fmla="*/ 31 w 35"/>
              <a:gd name="T45" fmla="*/ 1653 h 5004"/>
              <a:gd name="T46" fmla="*/ 0 w 35"/>
              <a:gd name="T47" fmla="*/ 1487 h 5004"/>
              <a:gd name="T48" fmla="*/ 15 w 35"/>
              <a:gd name="T49" fmla="*/ 1336 h 5004"/>
              <a:gd name="T50" fmla="*/ 35 w 35"/>
              <a:gd name="T51" fmla="*/ 1336 h 5004"/>
              <a:gd name="T52" fmla="*/ 10 w 35"/>
              <a:gd name="T53" fmla="*/ 1487 h 5004"/>
              <a:gd name="T54" fmla="*/ 0 w 35"/>
              <a:gd name="T55" fmla="*/ 1319 h 5004"/>
              <a:gd name="T56" fmla="*/ 12 w 35"/>
              <a:gd name="T57" fmla="*/ 838 h 5004"/>
              <a:gd name="T58" fmla="*/ 35 w 35"/>
              <a:gd name="T59" fmla="*/ 838 h 5004"/>
              <a:gd name="T60" fmla="*/ 15 w 35"/>
              <a:gd name="T61" fmla="*/ 1319 h 5004"/>
              <a:gd name="T62" fmla="*/ 0 w 35"/>
              <a:gd name="T63" fmla="*/ 820 h 5004"/>
              <a:gd name="T64" fmla="*/ 35 w 35"/>
              <a:gd name="T65" fmla="*/ 0 h 5004"/>
              <a:gd name="T66" fmla="*/ 12 w 35"/>
              <a:gd name="T67" fmla="*/ 635 h 5004"/>
              <a:gd name="T68" fmla="*/ 6 w 35"/>
              <a:gd name="T69" fmla="*/ 653 h 5004"/>
              <a:gd name="T70" fmla="*/ 35 w 35"/>
              <a:gd name="T71" fmla="*/ 653 h 5004"/>
              <a:gd name="T72" fmla="*/ 12 w 35"/>
              <a:gd name="T73" fmla="*/ 820 h 5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35" h="5004">
                <a:moveTo>
                  <a:pt x="35" y="5004"/>
                </a:moveTo>
                <a:lnTo>
                  <a:pt x="0" y="5004"/>
                </a:lnTo>
                <a:cubicBezTo>
                  <a:pt x="0" y="4791"/>
                  <a:pt x="0" y="4577"/>
                  <a:pt x="0" y="4364"/>
                </a:cubicBezTo>
                <a:cubicBezTo>
                  <a:pt x="1" y="4364"/>
                  <a:pt x="3" y="4364"/>
                  <a:pt x="4" y="4364"/>
                </a:cubicBezTo>
                <a:cubicBezTo>
                  <a:pt x="14" y="4364"/>
                  <a:pt x="25" y="4364"/>
                  <a:pt x="35" y="4364"/>
                </a:cubicBezTo>
                <a:cubicBezTo>
                  <a:pt x="35" y="4577"/>
                  <a:pt x="35" y="4791"/>
                  <a:pt x="35" y="5004"/>
                </a:cubicBezTo>
                <a:close/>
                <a:moveTo>
                  <a:pt x="35" y="4346"/>
                </a:moveTo>
                <a:cubicBezTo>
                  <a:pt x="25" y="4346"/>
                  <a:pt x="15" y="4346"/>
                  <a:pt x="4" y="4346"/>
                </a:cubicBezTo>
                <a:cubicBezTo>
                  <a:pt x="3" y="4346"/>
                  <a:pt x="1" y="4346"/>
                  <a:pt x="0" y="4346"/>
                </a:cubicBezTo>
                <a:cubicBezTo>
                  <a:pt x="0" y="4288"/>
                  <a:pt x="0" y="4230"/>
                  <a:pt x="0" y="4172"/>
                </a:cubicBezTo>
                <a:cubicBezTo>
                  <a:pt x="12" y="4173"/>
                  <a:pt x="23" y="4173"/>
                  <a:pt x="34" y="4173"/>
                </a:cubicBezTo>
                <a:cubicBezTo>
                  <a:pt x="35" y="4173"/>
                  <a:pt x="35" y="4173"/>
                  <a:pt x="35" y="4173"/>
                </a:cubicBezTo>
                <a:cubicBezTo>
                  <a:pt x="35" y="4231"/>
                  <a:pt x="35" y="4288"/>
                  <a:pt x="35" y="4346"/>
                </a:cubicBezTo>
                <a:close/>
                <a:moveTo>
                  <a:pt x="34" y="4155"/>
                </a:moveTo>
                <a:cubicBezTo>
                  <a:pt x="23" y="4155"/>
                  <a:pt x="12" y="4155"/>
                  <a:pt x="0" y="4155"/>
                </a:cubicBezTo>
                <a:cubicBezTo>
                  <a:pt x="0" y="3883"/>
                  <a:pt x="0" y="3611"/>
                  <a:pt x="0" y="3339"/>
                </a:cubicBezTo>
                <a:cubicBezTo>
                  <a:pt x="9" y="3339"/>
                  <a:pt x="17" y="3339"/>
                  <a:pt x="26" y="3339"/>
                </a:cubicBezTo>
                <a:cubicBezTo>
                  <a:pt x="29" y="3339"/>
                  <a:pt x="32" y="3339"/>
                  <a:pt x="35" y="3339"/>
                </a:cubicBezTo>
                <a:cubicBezTo>
                  <a:pt x="35" y="3611"/>
                  <a:pt x="35" y="3883"/>
                  <a:pt x="35" y="4155"/>
                </a:cubicBezTo>
                <a:cubicBezTo>
                  <a:pt x="35" y="4155"/>
                  <a:pt x="35" y="4155"/>
                  <a:pt x="34" y="4155"/>
                </a:cubicBezTo>
                <a:close/>
                <a:moveTo>
                  <a:pt x="26" y="3322"/>
                </a:moveTo>
                <a:cubicBezTo>
                  <a:pt x="17" y="3322"/>
                  <a:pt x="9" y="3322"/>
                  <a:pt x="0" y="3322"/>
                </a:cubicBezTo>
                <a:cubicBezTo>
                  <a:pt x="0" y="3053"/>
                  <a:pt x="0" y="2785"/>
                  <a:pt x="0" y="2517"/>
                </a:cubicBezTo>
                <a:cubicBezTo>
                  <a:pt x="10" y="2517"/>
                  <a:pt x="19" y="2517"/>
                  <a:pt x="29" y="2517"/>
                </a:cubicBezTo>
                <a:cubicBezTo>
                  <a:pt x="31" y="2517"/>
                  <a:pt x="33" y="2517"/>
                  <a:pt x="35" y="2517"/>
                </a:cubicBezTo>
                <a:cubicBezTo>
                  <a:pt x="35" y="2786"/>
                  <a:pt x="35" y="3054"/>
                  <a:pt x="35" y="3322"/>
                </a:cubicBezTo>
                <a:cubicBezTo>
                  <a:pt x="32" y="3322"/>
                  <a:pt x="29" y="3322"/>
                  <a:pt x="26" y="3322"/>
                </a:cubicBezTo>
                <a:close/>
                <a:moveTo>
                  <a:pt x="29" y="2482"/>
                </a:moveTo>
                <a:cubicBezTo>
                  <a:pt x="19" y="2482"/>
                  <a:pt x="10" y="2482"/>
                  <a:pt x="0" y="2482"/>
                </a:cubicBezTo>
                <a:cubicBezTo>
                  <a:pt x="0" y="2274"/>
                  <a:pt x="0" y="2066"/>
                  <a:pt x="0" y="1858"/>
                </a:cubicBezTo>
                <a:cubicBezTo>
                  <a:pt x="6" y="1858"/>
                  <a:pt x="12" y="1858"/>
                  <a:pt x="18" y="1858"/>
                </a:cubicBezTo>
                <a:lnTo>
                  <a:pt x="18" y="1841"/>
                </a:lnTo>
                <a:cubicBezTo>
                  <a:pt x="12" y="1841"/>
                  <a:pt x="6" y="1841"/>
                  <a:pt x="0" y="1841"/>
                </a:cubicBezTo>
                <a:cubicBezTo>
                  <a:pt x="0" y="1784"/>
                  <a:pt x="0" y="1727"/>
                  <a:pt x="0" y="1670"/>
                </a:cubicBezTo>
                <a:cubicBezTo>
                  <a:pt x="11" y="1670"/>
                  <a:pt x="21" y="1670"/>
                  <a:pt x="31" y="1670"/>
                </a:cubicBezTo>
                <a:cubicBezTo>
                  <a:pt x="32" y="1670"/>
                  <a:pt x="32" y="1670"/>
                  <a:pt x="32" y="1670"/>
                </a:cubicBezTo>
                <a:cubicBezTo>
                  <a:pt x="33" y="1670"/>
                  <a:pt x="34" y="1670"/>
                  <a:pt x="35" y="1670"/>
                </a:cubicBezTo>
                <a:cubicBezTo>
                  <a:pt x="35" y="1941"/>
                  <a:pt x="35" y="2212"/>
                  <a:pt x="35" y="2482"/>
                </a:cubicBezTo>
                <a:cubicBezTo>
                  <a:pt x="33" y="2482"/>
                  <a:pt x="31" y="2482"/>
                  <a:pt x="29" y="2482"/>
                </a:cubicBezTo>
                <a:close/>
                <a:moveTo>
                  <a:pt x="31" y="1653"/>
                </a:moveTo>
                <a:cubicBezTo>
                  <a:pt x="21" y="1653"/>
                  <a:pt x="10" y="1653"/>
                  <a:pt x="0" y="1652"/>
                </a:cubicBezTo>
                <a:cubicBezTo>
                  <a:pt x="0" y="1603"/>
                  <a:pt x="0" y="1554"/>
                  <a:pt x="0" y="1505"/>
                </a:cubicBezTo>
                <a:cubicBezTo>
                  <a:pt x="3" y="1505"/>
                  <a:pt x="7" y="1505"/>
                  <a:pt x="10" y="1505"/>
                </a:cubicBezTo>
                <a:cubicBezTo>
                  <a:pt x="18" y="1505"/>
                  <a:pt x="27" y="1505"/>
                  <a:pt x="35" y="1504"/>
                </a:cubicBezTo>
                <a:cubicBezTo>
                  <a:pt x="35" y="1554"/>
                  <a:pt x="35" y="1603"/>
                  <a:pt x="35" y="1653"/>
                </a:cubicBezTo>
                <a:cubicBezTo>
                  <a:pt x="34" y="1653"/>
                  <a:pt x="33" y="1653"/>
                  <a:pt x="31" y="1653"/>
                </a:cubicBezTo>
                <a:close/>
                <a:moveTo>
                  <a:pt x="10" y="1487"/>
                </a:moveTo>
                <a:cubicBezTo>
                  <a:pt x="7" y="1487"/>
                  <a:pt x="3" y="1487"/>
                  <a:pt x="0" y="1487"/>
                </a:cubicBezTo>
                <a:cubicBezTo>
                  <a:pt x="0" y="1437"/>
                  <a:pt x="0" y="1386"/>
                  <a:pt x="0" y="1336"/>
                </a:cubicBezTo>
                <a:cubicBezTo>
                  <a:pt x="5" y="1336"/>
                  <a:pt x="10" y="1336"/>
                  <a:pt x="15" y="1336"/>
                </a:cubicBezTo>
                <a:cubicBezTo>
                  <a:pt x="15" y="1336"/>
                  <a:pt x="15" y="1336"/>
                  <a:pt x="16" y="1336"/>
                </a:cubicBezTo>
                <a:cubicBezTo>
                  <a:pt x="22" y="1336"/>
                  <a:pt x="29" y="1336"/>
                  <a:pt x="35" y="1336"/>
                </a:cubicBezTo>
                <a:cubicBezTo>
                  <a:pt x="35" y="1386"/>
                  <a:pt x="35" y="1437"/>
                  <a:pt x="35" y="1487"/>
                </a:cubicBezTo>
                <a:cubicBezTo>
                  <a:pt x="27" y="1487"/>
                  <a:pt x="18" y="1487"/>
                  <a:pt x="10" y="1487"/>
                </a:cubicBezTo>
                <a:close/>
                <a:moveTo>
                  <a:pt x="15" y="1319"/>
                </a:moveTo>
                <a:cubicBezTo>
                  <a:pt x="10" y="1319"/>
                  <a:pt x="5" y="1319"/>
                  <a:pt x="0" y="1319"/>
                </a:cubicBezTo>
                <a:cubicBezTo>
                  <a:pt x="0" y="1158"/>
                  <a:pt x="0" y="998"/>
                  <a:pt x="0" y="838"/>
                </a:cubicBezTo>
                <a:cubicBezTo>
                  <a:pt x="4" y="838"/>
                  <a:pt x="8" y="838"/>
                  <a:pt x="12" y="838"/>
                </a:cubicBezTo>
                <a:cubicBezTo>
                  <a:pt x="12" y="838"/>
                  <a:pt x="12" y="838"/>
                  <a:pt x="12" y="838"/>
                </a:cubicBezTo>
                <a:cubicBezTo>
                  <a:pt x="20" y="838"/>
                  <a:pt x="28" y="838"/>
                  <a:pt x="35" y="838"/>
                </a:cubicBezTo>
                <a:cubicBezTo>
                  <a:pt x="35" y="998"/>
                  <a:pt x="35" y="1158"/>
                  <a:pt x="35" y="1318"/>
                </a:cubicBezTo>
                <a:cubicBezTo>
                  <a:pt x="29" y="1319"/>
                  <a:pt x="22" y="1319"/>
                  <a:pt x="15" y="1319"/>
                </a:cubicBezTo>
                <a:close/>
                <a:moveTo>
                  <a:pt x="12" y="820"/>
                </a:moveTo>
                <a:cubicBezTo>
                  <a:pt x="8" y="820"/>
                  <a:pt x="4" y="820"/>
                  <a:pt x="0" y="820"/>
                </a:cubicBezTo>
                <a:cubicBezTo>
                  <a:pt x="0" y="547"/>
                  <a:pt x="0" y="274"/>
                  <a:pt x="0" y="0"/>
                </a:cubicBezTo>
                <a:lnTo>
                  <a:pt x="35" y="0"/>
                </a:lnTo>
                <a:cubicBezTo>
                  <a:pt x="35" y="212"/>
                  <a:pt x="35" y="423"/>
                  <a:pt x="35" y="635"/>
                </a:cubicBezTo>
                <a:cubicBezTo>
                  <a:pt x="28" y="635"/>
                  <a:pt x="20" y="635"/>
                  <a:pt x="12" y="635"/>
                </a:cubicBezTo>
                <a:lnTo>
                  <a:pt x="6" y="635"/>
                </a:lnTo>
                <a:lnTo>
                  <a:pt x="6" y="653"/>
                </a:lnTo>
                <a:lnTo>
                  <a:pt x="12" y="653"/>
                </a:lnTo>
                <a:cubicBezTo>
                  <a:pt x="20" y="653"/>
                  <a:pt x="28" y="653"/>
                  <a:pt x="35" y="653"/>
                </a:cubicBezTo>
                <a:cubicBezTo>
                  <a:pt x="35" y="708"/>
                  <a:pt x="35" y="764"/>
                  <a:pt x="35" y="820"/>
                </a:cubicBezTo>
                <a:cubicBezTo>
                  <a:pt x="27" y="820"/>
                  <a:pt x="20" y="820"/>
                  <a:pt x="12" y="820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8" name="Freeform 76"/>
          <p:cNvSpPr>
            <a:spLocks noEditPoints="1"/>
          </p:cNvSpPr>
          <p:nvPr/>
        </p:nvSpPr>
        <p:spPr bwMode="auto">
          <a:xfrm>
            <a:off x="2495671" y="3417166"/>
            <a:ext cx="523875" cy="1730375"/>
          </a:xfrm>
          <a:custGeom>
            <a:avLst/>
            <a:gdLst>
              <a:gd name="T0" fmla="*/ 1439 w 1455"/>
              <a:gd name="T1" fmla="*/ 4797 h 4797"/>
              <a:gd name="T2" fmla="*/ 1253 w 1455"/>
              <a:gd name="T3" fmla="*/ 4179 h 4797"/>
              <a:gd name="T4" fmla="*/ 1270 w 1455"/>
              <a:gd name="T5" fmla="*/ 4174 h 4797"/>
              <a:gd name="T6" fmla="*/ 1455 w 1455"/>
              <a:gd name="T7" fmla="*/ 4792 h 4797"/>
              <a:gd name="T8" fmla="*/ 1439 w 1455"/>
              <a:gd name="T9" fmla="*/ 4797 h 4797"/>
              <a:gd name="T10" fmla="*/ 1248 w 1455"/>
              <a:gd name="T11" fmla="*/ 4162 h 4797"/>
              <a:gd name="T12" fmla="*/ 1201 w 1455"/>
              <a:gd name="T13" fmla="*/ 4007 h 4797"/>
              <a:gd name="T14" fmla="*/ 1218 w 1455"/>
              <a:gd name="T15" fmla="*/ 4002 h 4797"/>
              <a:gd name="T16" fmla="*/ 1265 w 1455"/>
              <a:gd name="T17" fmla="*/ 4157 h 4797"/>
              <a:gd name="T18" fmla="*/ 1248 w 1455"/>
              <a:gd name="T19" fmla="*/ 4162 h 4797"/>
              <a:gd name="T20" fmla="*/ 1196 w 1455"/>
              <a:gd name="T21" fmla="*/ 3990 h 4797"/>
              <a:gd name="T22" fmla="*/ 961 w 1455"/>
              <a:gd name="T23" fmla="*/ 3206 h 4797"/>
              <a:gd name="T24" fmla="*/ 978 w 1455"/>
              <a:gd name="T25" fmla="*/ 3201 h 4797"/>
              <a:gd name="T26" fmla="*/ 1213 w 1455"/>
              <a:gd name="T27" fmla="*/ 3985 h 4797"/>
              <a:gd name="T28" fmla="*/ 1196 w 1455"/>
              <a:gd name="T29" fmla="*/ 3990 h 4797"/>
              <a:gd name="T30" fmla="*/ 956 w 1455"/>
              <a:gd name="T31" fmla="*/ 3189 h 4797"/>
              <a:gd name="T32" fmla="*/ 724 w 1455"/>
              <a:gd name="T33" fmla="*/ 2417 h 4797"/>
              <a:gd name="T34" fmla="*/ 741 w 1455"/>
              <a:gd name="T35" fmla="*/ 2412 h 4797"/>
              <a:gd name="T36" fmla="*/ 922 w 1455"/>
              <a:gd name="T37" fmla="*/ 3015 h 4797"/>
              <a:gd name="T38" fmla="*/ 921 w 1455"/>
              <a:gd name="T39" fmla="*/ 3016 h 4797"/>
              <a:gd name="T40" fmla="*/ 926 w 1455"/>
              <a:gd name="T41" fmla="*/ 3033 h 4797"/>
              <a:gd name="T42" fmla="*/ 927 w 1455"/>
              <a:gd name="T43" fmla="*/ 3033 h 4797"/>
              <a:gd name="T44" fmla="*/ 973 w 1455"/>
              <a:gd name="T45" fmla="*/ 3184 h 4797"/>
              <a:gd name="T46" fmla="*/ 956 w 1455"/>
              <a:gd name="T47" fmla="*/ 3189 h 4797"/>
              <a:gd name="T48" fmla="*/ 714 w 1455"/>
              <a:gd name="T49" fmla="*/ 2384 h 4797"/>
              <a:gd name="T50" fmla="*/ 482 w 1455"/>
              <a:gd name="T51" fmla="*/ 1611 h 4797"/>
              <a:gd name="T52" fmla="*/ 499 w 1455"/>
              <a:gd name="T53" fmla="*/ 1606 h 4797"/>
              <a:gd name="T54" fmla="*/ 731 w 1455"/>
              <a:gd name="T55" fmla="*/ 2379 h 4797"/>
              <a:gd name="T56" fmla="*/ 714 w 1455"/>
              <a:gd name="T57" fmla="*/ 2384 h 4797"/>
              <a:gd name="T58" fmla="*/ 477 w 1455"/>
              <a:gd name="T59" fmla="*/ 1594 h 4797"/>
              <a:gd name="T60" fmla="*/ 432 w 1455"/>
              <a:gd name="T61" fmla="*/ 1444 h 4797"/>
              <a:gd name="T62" fmla="*/ 449 w 1455"/>
              <a:gd name="T63" fmla="*/ 1439 h 4797"/>
              <a:gd name="T64" fmla="*/ 494 w 1455"/>
              <a:gd name="T65" fmla="*/ 1589 h 4797"/>
              <a:gd name="T66" fmla="*/ 477 w 1455"/>
              <a:gd name="T67" fmla="*/ 1594 h 4797"/>
              <a:gd name="T68" fmla="*/ 427 w 1455"/>
              <a:gd name="T69" fmla="*/ 1427 h 4797"/>
              <a:gd name="T70" fmla="*/ 385 w 1455"/>
              <a:gd name="T71" fmla="*/ 1287 h 4797"/>
              <a:gd name="T72" fmla="*/ 402 w 1455"/>
              <a:gd name="T73" fmla="*/ 1282 h 4797"/>
              <a:gd name="T74" fmla="*/ 444 w 1455"/>
              <a:gd name="T75" fmla="*/ 1422 h 4797"/>
              <a:gd name="T76" fmla="*/ 427 w 1455"/>
              <a:gd name="T77" fmla="*/ 1427 h 4797"/>
              <a:gd name="T78" fmla="*/ 379 w 1455"/>
              <a:gd name="T79" fmla="*/ 1270 h 4797"/>
              <a:gd name="T80" fmla="*/ 241 w 1455"/>
              <a:gd name="T81" fmla="*/ 808 h 4797"/>
              <a:gd name="T82" fmla="*/ 258 w 1455"/>
              <a:gd name="T83" fmla="*/ 803 h 4797"/>
              <a:gd name="T84" fmla="*/ 396 w 1455"/>
              <a:gd name="T85" fmla="*/ 1265 h 4797"/>
              <a:gd name="T86" fmla="*/ 379 w 1455"/>
              <a:gd name="T87" fmla="*/ 1270 h 4797"/>
              <a:gd name="T88" fmla="*/ 236 w 1455"/>
              <a:gd name="T89" fmla="*/ 791 h 4797"/>
              <a:gd name="T90" fmla="*/ 0 w 1455"/>
              <a:gd name="T91" fmla="*/ 5 h 4797"/>
              <a:gd name="T92" fmla="*/ 17 w 1455"/>
              <a:gd name="T93" fmla="*/ 0 h 4797"/>
              <a:gd name="T94" fmla="*/ 253 w 1455"/>
              <a:gd name="T95" fmla="*/ 786 h 4797"/>
              <a:gd name="T96" fmla="*/ 236 w 1455"/>
              <a:gd name="T97" fmla="*/ 791 h 47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455" h="4797">
                <a:moveTo>
                  <a:pt x="1439" y="4797"/>
                </a:moveTo>
                <a:cubicBezTo>
                  <a:pt x="1377" y="4591"/>
                  <a:pt x="1315" y="4385"/>
                  <a:pt x="1253" y="4179"/>
                </a:cubicBezTo>
                <a:cubicBezTo>
                  <a:pt x="1259" y="4177"/>
                  <a:pt x="1264" y="4176"/>
                  <a:pt x="1270" y="4174"/>
                </a:cubicBezTo>
                <a:cubicBezTo>
                  <a:pt x="1332" y="4380"/>
                  <a:pt x="1394" y="4586"/>
                  <a:pt x="1455" y="4792"/>
                </a:cubicBezTo>
                <a:lnTo>
                  <a:pt x="1439" y="4797"/>
                </a:lnTo>
                <a:close/>
                <a:moveTo>
                  <a:pt x="1248" y="4162"/>
                </a:moveTo>
                <a:cubicBezTo>
                  <a:pt x="1232" y="4110"/>
                  <a:pt x="1217" y="4059"/>
                  <a:pt x="1201" y="4007"/>
                </a:cubicBezTo>
                <a:cubicBezTo>
                  <a:pt x="1207" y="4005"/>
                  <a:pt x="1213" y="4003"/>
                  <a:pt x="1218" y="4002"/>
                </a:cubicBezTo>
                <a:cubicBezTo>
                  <a:pt x="1234" y="4053"/>
                  <a:pt x="1249" y="4105"/>
                  <a:pt x="1265" y="4157"/>
                </a:cubicBezTo>
                <a:cubicBezTo>
                  <a:pt x="1259" y="4159"/>
                  <a:pt x="1254" y="4160"/>
                  <a:pt x="1248" y="4162"/>
                </a:cubicBezTo>
                <a:close/>
                <a:moveTo>
                  <a:pt x="1196" y="3990"/>
                </a:moveTo>
                <a:cubicBezTo>
                  <a:pt x="1118" y="3729"/>
                  <a:pt x="1039" y="3467"/>
                  <a:pt x="961" y="3206"/>
                </a:cubicBezTo>
                <a:cubicBezTo>
                  <a:pt x="967" y="3204"/>
                  <a:pt x="972" y="3203"/>
                  <a:pt x="978" y="3201"/>
                </a:cubicBezTo>
                <a:cubicBezTo>
                  <a:pt x="1056" y="3462"/>
                  <a:pt x="1135" y="3723"/>
                  <a:pt x="1213" y="3985"/>
                </a:cubicBezTo>
                <a:cubicBezTo>
                  <a:pt x="1207" y="3986"/>
                  <a:pt x="1202" y="3988"/>
                  <a:pt x="1196" y="3990"/>
                </a:cubicBezTo>
                <a:close/>
                <a:moveTo>
                  <a:pt x="956" y="3189"/>
                </a:moveTo>
                <a:cubicBezTo>
                  <a:pt x="879" y="2932"/>
                  <a:pt x="801" y="2675"/>
                  <a:pt x="724" y="2417"/>
                </a:cubicBezTo>
                <a:cubicBezTo>
                  <a:pt x="730" y="2416"/>
                  <a:pt x="735" y="2414"/>
                  <a:pt x="741" y="2412"/>
                </a:cubicBezTo>
                <a:cubicBezTo>
                  <a:pt x="801" y="2613"/>
                  <a:pt x="862" y="2814"/>
                  <a:pt x="922" y="3015"/>
                </a:cubicBezTo>
                <a:cubicBezTo>
                  <a:pt x="922" y="3016"/>
                  <a:pt x="921" y="3016"/>
                  <a:pt x="921" y="3016"/>
                </a:cubicBezTo>
                <a:lnTo>
                  <a:pt x="926" y="3033"/>
                </a:lnTo>
                <a:cubicBezTo>
                  <a:pt x="926" y="3033"/>
                  <a:pt x="927" y="3033"/>
                  <a:pt x="927" y="3033"/>
                </a:cubicBezTo>
                <a:cubicBezTo>
                  <a:pt x="942" y="3083"/>
                  <a:pt x="958" y="3134"/>
                  <a:pt x="973" y="3184"/>
                </a:cubicBezTo>
                <a:cubicBezTo>
                  <a:pt x="967" y="3186"/>
                  <a:pt x="961" y="3188"/>
                  <a:pt x="956" y="3189"/>
                </a:cubicBezTo>
                <a:close/>
                <a:moveTo>
                  <a:pt x="714" y="2384"/>
                </a:moveTo>
                <a:cubicBezTo>
                  <a:pt x="637" y="2126"/>
                  <a:pt x="559" y="1868"/>
                  <a:pt x="482" y="1611"/>
                </a:cubicBezTo>
                <a:cubicBezTo>
                  <a:pt x="487" y="1609"/>
                  <a:pt x="493" y="1607"/>
                  <a:pt x="499" y="1606"/>
                </a:cubicBezTo>
                <a:cubicBezTo>
                  <a:pt x="576" y="1863"/>
                  <a:pt x="654" y="2121"/>
                  <a:pt x="731" y="2379"/>
                </a:cubicBezTo>
                <a:cubicBezTo>
                  <a:pt x="725" y="2380"/>
                  <a:pt x="720" y="2382"/>
                  <a:pt x="714" y="2384"/>
                </a:cubicBezTo>
                <a:close/>
                <a:moveTo>
                  <a:pt x="477" y="1594"/>
                </a:moveTo>
                <a:cubicBezTo>
                  <a:pt x="462" y="1544"/>
                  <a:pt x="447" y="1494"/>
                  <a:pt x="432" y="1444"/>
                </a:cubicBezTo>
                <a:cubicBezTo>
                  <a:pt x="438" y="1443"/>
                  <a:pt x="443" y="1441"/>
                  <a:pt x="449" y="1439"/>
                </a:cubicBezTo>
                <a:cubicBezTo>
                  <a:pt x="464" y="1489"/>
                  <a:pt x="479" y="1539"/>
                  <a:pt x="494" y="1589"/>
                </a:cubicBezTo>
                <a:cubicBezTo>
                  <a:pt x="488" y="1590"/>
                  <a:pt x="482" y="1592"/>
                  <a:pt x="477" y="1594"/>
                </a:cubicBezTo>
                <a:close/>
                <a:moveTo>
                  <a:pt x="427" y="1427"/>
                </a:moveTo>
                <a:cubicBezTo>
                  <a:pt x="413" y="1380"/>
                  <a:pt x="399" y="1334"/>
                  <a:pt x="385" y="1287"/>
                </a:cubicBezTo>
                <a:cubicBezTo>
                  <a:pt x="390" y="1285"/>
                  <a:pt x="396" y="1283"/>
                  <a:pt x="402" y="1282"/>
                </a:cubicBezTo>
                <a:cubicBezTo>
                  <a:pt x="416" y="1329"/>
                  <a:pt x="430" y="1376"/>
                  <a:pt x="444" y="1422"/>
                </a:cubicBezTo>
                <a:cubicBezTo>
                  <a:pt x="438" y="1424"/>
                  <a:pt x="433" y="1426"/>
                  <a:pt x="427" y="1427"/>
                </a:cubicBezTo>
                <a:close/>
                <a:moveTo>
                  <a:pt x="379" y="1270"/>
                </a:moveTo>
                <a:cubicBezTo>
                  <a:pt x="333" y="1116"/>
                  <a:pt x="287" y="962"/>
                  <a:pt x="241" y="808"/>
                </a:cubicBezTo>
                <a:cubicBezTo>
                  <a:pt x="246" y="806"/>
                  <a:pt x="252" y="805"/>
                  <a:pt x="258" y="803"/>
                </a:cubicBezTo>
                <a:cubicBezTo>
                  <a:pt x="304" y="957"/>
                  <a:pt x="350" y="1111"/>
                  <a:pt x="396" y="1265"/>
                </a:cubicBezTo>
                <a:cubicBezTo>
                  <a:pt x="391" y="1266"/>
                  <a:pt x="385" y="1268"/>
                  <a:pt x="379" y="1270"/>
                </a:cubicBezTo>
                <a:close/>
                <a:moveTo>
                  <a:pt x="236" y="791"/>
                </a:moveTo>
                <a:cubicBezTo>
                  <a:pt x="157" y="529"/>
                  <a:pt x="78" y="267"/>
                  <a:pt x="0" y="5"/>
                </a:cubicBezTo>
                <a:lnTo>
                  <a:pt x="17" y="0"/>
                </a:lnTo>
                <a:cubicBezTo>
                  <a:pt x="95" y="262"/>
                  <a:pt x="174" y="524"/>
                  <a:pt x="253" y="786"/>
                </a:cubicBezTo>
                <a:cubicBezTo>
                  <a:pt x="247" y="788"/>
                  <a:pt x="241" y="789"/>
                  <a:pt x="236" y="79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9" name="Freeform 77"/>
          <p:cNvSpPr>
            <a:spLocks noEditPoints="1"/>
          </p:cNvSpPr>
          <p:nvPr/>
        </p:nvSpPr>
        <p:spPr bwMode="auto">
          <a:xfrm>
            <a:off x="2503609" y="3415579"/>
            <a:ext cx="601663" cy="1704975"/>
          </a:xfrm>
          <a:custGeom>
            <a:avLst/>
            <a:gdLst>
              <a:gd name="T0" fmla="*/ 1653 w 1669"/>
              <a:gd name="T1" fmla="*/ 4729 h 4729"/>
              <a:gd name="T2" fmla="*/ 1440 w 1669"/>
              <a:gd name="T3" fmla="*/ 4119 h 4729"/>
              <a:gd name="T4" fmla="*/ 1456 w 1669"/>
              <a:gd name="T5" fmla="*/ 4114 h 4729"/>
              <a:gd name="T6" fmla="*/ 1669 w 1669"/>
              <a:gd name="T7" fmla="*/ 4723 h 4729"/>
              <a:gd name="T8" fmla="*/ 1653 w 1669"/>
              <a:gd name="T9" fmla="*/ 4729 h 4729"/>
              <a:gd name="T10" fmla="*/ 1434 w 1669"/>
              <a:gd name="T11" fmla="*/ 4103 h 4729"/>
              <a:gd name="T12" fmla="*/ 1381 w 1669"/>
              <a:gd name="T13" fmla="*/ 3951 h 4729"/>
              <a:gd name="T14" fmla="*/ 1397 w 1669"/>
              <a:gd name="T15" fmla="*/ 3945 h 4729"/>
              <a:gd name="T16" fmla="*/ 1450 w 1669"/>
              <a:gd name="T17" fmla="*/ 4097 h 4729"/>
              <a:gd name="T18" fmla="*/ 1434 w 1669"/>
              <a:gd name="T19" fmla="*/ 4103 h 4729"/>
              <a:gd name="T20" fmla="*/ 1375 w 1669"/>
              <a:gd name="T21" fmla="*/ 3934 h 4729"/>
              <a:gd name="T22" fmla="*/ 1105 w 1669"/>
              <a:gd name="T23" fmla="*/ 3162 h 4729"/>
              <a:gd name="T24" fmla="*/ 1121 w 1669"/>
              <a:gd name="T25" fmla="*/ 3156 h 4729"/>
              <a:gd name="T26" fmla="*/ 1391 w 1669"/>
              <a:gd name="T27" fmla="*/ 3929 h 4729"/>
              <a:gd name="T28" fmla="*/ 1375 w 1669"/>
              <a:gd name="T29" fmla="*/ 3934 h 4729"/>
              <a:gd name="T30" fmla="*/ 1099 w 1669"/>
              <a:gd name="T31" fmla="*/ 3145 h 4729"/>
              <a:gd name="T32" fmla="*/ 832 w 1669"/>
              <a:gd name="T33" fmla="*/ 2384 h 4729"/>
              <a:gd name="T34" fmla="*/ 849 w 1669"/>
              <a:gd name="T35" fmla="*/ 2378 h 4729"/>
              <a:gd name="T36" fmla="*/ 1115 w 1669"/>
              <a:gd name="T37" fmla="*/ 3139 h 4729"/>
              <a:gd name="T38" fmla="*/ 1099 w 1669"/>
              <a:gd name="T39" fmla="*/ 3145 h 4729"/>
              <a:gd name="T40" fmla="*/ 821 w 1669"/>
              <a:gd name="T41" fmla="*/ 2351 h 4729"/>
              <a:gd name="T42" fmla="*/ 612 w 1669"/>
              <a:gd name="T43" fmla="*/ 1754 h 4729"/>
              <a:gd name="T44" fmla="*/ 629 w 1669"/>
              <a:gd name="T45" fmla="*/ 1748 h 4729"/>
              <a:gd name="T46" fmla="*/ 837 w 1669"/>
              <a:gd name="T47" fmla="*/ 2345 h 4729"/>
              <a:gd name="T48" fmla="*/ 821 w 1669"/>
              <a:gd name="T49" fmla="*/ 2351 h 4729"/>
              <a:gd name="T50" fmla="*/ 606 w 1669"/>
              <a:gd name="T51" fmla="*/ 1737 h 4729"/>
              <a:gd name="T52" fmla="*/ 555 w 1669"/>
              <a:gd name="T53" fmla="*/ 1590 h 4729"/>
              <a:gd name="T54" fmla="*/ 571 w 1669"/>
              <a:gd name="T55" fmla="*/ 1584 h 4729"/>
              <a:gd name="T56" fmla="*/ 623 w 1669"/>
              <a:gd name="T57" fmla="*/ 1731 h 4729"/>
              <a:gd name="T58" fmla="*/ 606 w 1669"/>
              <a:gd name="T59" fmla="*/ 1737 h 4729"/>
              <a:gd name="T60" fmla="*/ 549 w 1669"/>
              <a:gd name="T61" fmla="*/ 1573 h 4729"/>
              <a:gd name="T62" fmla="*/ 497 w 1669"/>
              <a:gd name="T63" fmla="*/ 1425 h 4729"/>
              <a:gd name="T64" fmla="*/ 514 w 1669"/>
              <a:gd name="T65" fmla="*/ 1419 h 4729"/>
              <a:gd name="T66" fmla="*/ 566 w 1669"/>
              <a:gd name="T67" fmla="*/ 1568 h 4729"/>
              <a:gd name="T68" fmla="*/ 549 w 1669"/>
              <a:gd name="T69" fmla="*/ 1573 h 4729"/>
              <a:gd name="T70" fmla="*/ 491 w 1669"/>
              <a:gd name="T71" fmla="*/ 1408 h 4729"/>
              <a:gd name="T72" fmla="*/ 443 w 1669"/>
              <a:gd name="T73" fmla="*/ 1270 h 4729"/>
              <a:gd name="T74" fmla="*/ 460 w 1669"/>
              <a:gd name="T75" fmla="*/ 1265 h 4729"/>
              <a:gd name="T76" fmla="*/ 508 w 1669"/>
              <a:gd name="T77" fmla="*/ 1403 h 4729"/>
              <a:gd name="T78" fmla="*/ 491 w 1669"/>
              <a:gd name="T79" fmla="*/ 1408 h 4729"/>
              <a:gd name="T80" fmla="*/ 437 w 1669"/>
              <a:gd name="T81" fmla="*/ 1254 h 4729"/>
              <a:gd name="T82" fmla="*/ 277 w 1669"/>
              <a:gd name="T83" fmla="*/ 798 h 4729"/>
              <a:gd name="T84" fmla="*/ 294 w 1669"/>
              <a:gd name="T85" fmla="*/ 792 h 4729"/>
              <a:gd name="T86" fmla="*/ 454 w 1669"/>
              <a:gd name="T87" fmla="*/ 1248 h 4729"/>
              <a:gd name="T88" fmla="*/ 437 w 1669"/>
              <a:gd name="T89" fmla="*/ 1254 h 4729"/>
              <a:gd name="T90" fmla="*/ 272 w 1669"/>
              <a:gd name="T91" fmla="*/ 781 h 4729"/>
              <a:gd name="T92" fmla="*/ 0 w 1669"/>
              <a:gd name="T93" fmla="*/ 6 h 4729"/>
              <a:gd name="T94" fmla="*/ 17 w 1669"/>
              <a:gd name="T95" fmla="*/ 0 h 4729"/>
              <a:gd name="T96" fmla="*/ 289 w 1669"/>
              <a:gd name="T97" fmla="*/ 776 h 4729"/>
              <a:gd name="T98" fmla="*/ 272 w 1669"/>
              <a:gd name="T99" fmla="*/ 781 h 47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669" h="4729">
                <a:moveTo>
                  <a:pt x="1653" y="4729"/>
                </a:moveTo>
                <a:cubicBezTo>
                  <a:pt x="1582" y="4526"/>
                  <a:pt x="1511" y="4323"/>
                  <a:pt x="1440" y="4119"/>
                </a:cubicBezTo>
                <a:cubicBezTo>
                  <a:pt x="1445" y="4117"/>
                  <a:pt x="1451" y="4116"/>
                  <a:pt x="1456" y="4114"/>
                </a:cubicBezTo>
                <a:cubicBezTo>
                  <a:pt x="1527" y="4317"/>
                  <a:pt x="1598" y="4520"/>
                  <a:pt x="1669" y="4723"/>
                </a:cubicBezTo>
                <a:lnTo>
                  <a:pt x="1653" y="4729"/>
                </a:lnTo>
                <a:close/>
                <a:moveTo>
                  <a:pt x="1434" y="4103"/>
                </a:moveTo>
                <a:cubicBezTo>
                  <a:pt x="1416" y="4052"/>
                  <a:pt x="1398" y="4002"/>
                  <a:pt x="1381" y="3951"/>
                </a:cubicBezTo>
                <a:cubicBezTo>
                  <a:pt x="1386" y="3949"/>
                  <a:pt x="1392" y="3947"/>
                  <a:pt x="1397" y="3945"/>
                </a:cubicBezTo>
                <a:cubicBezTo>
                  <a:pt x="1415" y="3996"/>
                  <a:pt x="1433" y="4046"/>
                  <a:pt x="1450" y="4097"/>
                </a:cubicBezTo>
                <a:cubicBezTo>
                  <a:pt x="1445" y="4099"/>
                  <a:pt x="1439" y="4101"/>
                  <a:pt x="1434" y="4103"/>
                </a:cubicBezTo>
                <a:close/>
                <a:moveTo>
                  <a:pt x="1375" y="3934"/>
                </a:moveTo>
                <a:cubicBezTo>
                  <a:pt x="1285" y="3677"/>
                  <a:pt x="1195" y="3419"/>
                  <a:pt x="1105" y="3162"/>
                </a:cubicBezTo>
                <a:cubicBezTo>
                  <a:pt x="1110" y="3160"/>
                  <a:pt x="1116" y="3158"/>
                  <a:pt x="1121" y="3156"/>
                </a:cubicBezTo>
                <a:cubicBezTo>
                  <a:pt x="1211" y="3413"/>
                  <a:pt x="1301" y="3671"/>
                  <a:pt x="1391" y="3929"/>
                </a:cubicBezTo>
                <a:cubicBezTo>
                  <a:pt x="1386" y="3930"/>
                  <a:pt x="1380" y="3932"/>
                  <a:pt x="1375" y="3934"/>
                </a:cubicBezTo>
                <a:close/>
                <a:moveTo>
                  <a:pt x="1099" y="3145"/>
                </a:moveTo>
                <a:cubicBezTo>
                  <a:pt x="1010" y="2891"/>
                  <a:pt x="921" y="2638"/>
                  <a:pt x="832" y="2384"/>
                </a:cubicBezTo>
                <a:cubicBezTo>
                  <a:pt x="838" y="2382"/>
                  <a:pt x="843" y="2380"/>
                  <a:pt x="849" y="2378"/>
                </a:cubicBezTo>
                <a:cubicBezTo>
                  <a:pt x="938" y="2632"/>
                  <a:pt x="1027" y="2885"/>
                  <a:pt x="1115" y="3139"/>
                </a:cubicBezTo>
                <a:cubicBezTo>
                  <a:pt x="1110" y="3141"/>
                  <a:pt x="1104" y="3143"/>
                  <a:pt x="1099" y="3145"/>
                </a:cubicBezTo>
                <a:close/>
                <a:moveTo>
                  <a:pt x="821" y="2351"/>
                </a:moveTo>
                <a:cubicBezTo>
                  <a:pt x="751" y="2152"/>
                  <a:pt x="682" y="1953"/>
                  <a:pt x="612" y="1754"/>
                </a:cubicBezTo>
                <a:cubicBezTo>
                  <a:pt x="617" y="1752"/>
                  <a:pt x="623" y="1750"/>
                  <a:pt x="629" y="1748"/>
                </a:cubicBezTo>
                <a:cubicBezTo>
                  <a:pt x="698" y="1947"/>
                  <a:pt x="768" y="2146"/>
                  <a:pt x="837" y="2345"/>
                </a:cubicBezTo>
                <a:cubicBezTo>
                  <a:pt x="832" y="2347"/>
                  <a:pt x="826" y="2349"/>
                  <a:pt x="821" y="2351"/>
                </a:cubicBezTo>
                <a:close/>
                <a:moveTo>
                  <a:pt x="606" y="1737"/>
                </a:moveTo>
                <a:cubicBezTo>
                  <a:pt x="589" y="1688"/>
                  <a:pt x="572" y="1639"/>
                  <a:pt x="555" y="1590"/>
                </a:cubicBezTo>
                <a:cubicBezTo>
                  <a:pt x="560" y="1588"/>
                  <a:pt x="566" y="1586"/>
                  <a:pt x="571" y="1584"/>
                </a:cubicBezTo>
                <a:cubicBezTo>
                  <a:pt x="588" y="1633"/>
                  <a:pt x="606" y="1682"/>
                  <a:pt x="623" y="1731"/>
                </a:cubicBezTo>
                <a:cubicBezTo>
                  <a:pt x="617" y="1733"/>
                  <a:pt x="612" y="1735"/>
                  <a:pt x="606" y="1737"/>
                </a:cubicBezTo>
                <a:close/>
                <a:moveTo>
                  <a:pt x="549" y="1573"/>
                </a:moveTo>
                <a:cubicBezTo>
                  <a:pt x="531" y="1524"/>
                  <a:pt x="514" y="1475"/>
                  <a:pt x="497" y="1425"/>
                </a:cubicBezTo>
                <a:cubicBezTo>
                  <a:pt x="503" y="1423"/>
                  <a:pt x="508" y="1421"/>
                  <a:pt x="514" y="1419"/>
                </a:cubicBezTo>
                <a:cubicBezTo>
                  <a:pt x="531" y="1469"/>
                  <a:pt x="548" y="1518"/>
                  <a:pt x="566" y="1568"/>
                </a:cubicBezTo>
                <a:cubicBezTo>
                  <a:pt x="560" y="1570"/>
                  <a:pt x="554" y="1571"/>
                  <a:pt x="549" y="1573"/>
                </a:cubicBezTo>
                <a:close/>
                <a:moveTo>
                  <a:pt x="491" y="1408"/>
                </a:moveTo>
                <a:cubicBezTo>
                  <a:pt x="475" y="1362"/>
                  <a:pt x="459" y="1316"/>
                  <a:pt x="443" y="1270"/>
                </a:cubicBezTo>
                <a:cubicBezTo>
                  <a:pt x="448" y="1269"/>
                  <a:pt x="454" y="1267"/>
                  <a:pt x="460" y="1265"/>
                </a:cubicBezTo>
                <a:cubicBezTo>
                  <a:pt x="476" y="1311"/>
                  <a:pt x="492" y="1357"/>
                  <a:pt x="508" y="1403"/>
                </a:cubicBezTo>
                <a:cubicBezTo>
                  <a:pt x="502" y="1405"/>
                  <a:pt x="497" y="1407"/>
                  <a:pt x="491" y="1408"/>
                </a:cubicBezTo>
                <a:close/>
                <a:moveTo>
                  <a:pt x="437" y="1254"/>
                </a:moveTo>
                <a:cubicBezTo>
                  <a:pt x="384" y="1102"/>
                  <a:pt x="331" y="950"/>
                  <a:pt x="277" y="798"/>
                </a:cubicBezTo>
                <a:cubicBezTo>
                  <a:pt x="283" y="796"/>
                  <a:pt x="289" y="794"/>
                  <a:pt x="294" y="792"/>
                </a:cubicBezTo>
                <a:cubicBezTo>
                  <a:pt x="347" y="944"/>
                  <a:pt x="401" y="1096"/>
                  <a:pt x="454" y="1248"/>
                </a:cubicBezTo>
                <a:cubicBezTo>
                  <a:pt x="448" y="1250"/>
                  <a:pt x="443" y="1252"/>
                  <a:pt x="437" y="1254"/>
                </a:cubicBezTo>
                <a:close/>
                <a:moveTo>
                  <a:pt x="272" y="781"/>
                </a:moveTo>
                <a:cubicBezTo>
                  <a:pt x="181" y="523"/>
                  <a:pt x="91" y="264"/>
                  <a:pt x="0" y="6"/>
                </a:cubicBezTo>
                <a:lnTo>
                  <a:pt x="17" y="0"/>
                </a:lnTo>
                <a:cubicBezTo>
                  <a:pt x="108" y="259"/>
                  <a:pt x="198" y="517"/>
                  <a:pt x="289" y="776"/>
                </a:cubicBezTo>
                <a:cubicBezTo>
                  <a:pt x="283" y="778"/>
                  <a:pt x="277" y="780"/>
                  <a:pt x="272" y="781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0" name="Freeform 78"/>
          <p:cNvSpPr>
            <a:spLocks noEditPoints="1"/>
          </p:cNvSpPr>
          <p:nvPr/>
        </p:nvSpPr>
        <p:spPr bwMode="auto">
          <a:xfrm>
            <a:off x="2532184" y="3401291"/>
            <a:ext cx="877888" cy="1582738"/>
          </a:xfrm>
          <a:custGeom>
            <a:avLst/>
            <a:gdLst>
              <a:gd name="T0" fmla="*/ 2420 w 2436"/>
              <a:gd name="T1" fmla="*/ 4388 h 4388"/>
              <a:gd name="T2" fmla="*/ 2022 w 2436"/>
              <a:gd name="T3" fmla="*/ 3668 h 4388"/>
              <a:gd name="T4" fmla="*/ 2038 w 2436"/>
              <a:gd name="T5" fmla="*/ 3660 h 4388"/>
              <a:gd name="T6" fmla="*/ 2436 w 2436"/>
              <a:gd name="T7" fmla="*/ 4379 h 4388"/>
              <a:gd name="T8" fmla="*/ 2420 w 2436"/>
              <a:gd name="T9" fmla="*/ 4388 h 4388"/>
              <a:gd name="T10" fmla="*/ 2014 w 2436"/>
              <a:gd name="T11" fmla="*/ 3653 h 4388"/>
              <a:gd name="T12" fmla="*/ 1618 w 2436"/>
              <a:gd name="T13" fmla="*/ 2936 h 4388"/>
              <a:gd name="T14" fmla="*/ 1633 w 2436"/>
              <a:gd name="T15" fmla="*/ 2927 h 4388"/>
              <a:gd name="T16" fmla="*/ 2029 w 2436"/>
              <a:gd name="T17" fmla="*/ 3644 h 4388"/>
              <a:gd name="T18" fmla="*/ 2014 w 2436"/>
              <a:gd name="T19" fmla="*/ 3653 h 4388"/>
              <a:gd name="T20" fmla="*/ 1609 w 2436"/>
              <a:gd name="T21" fmla="*/ 2920 h 4388"/>
              <a:gd name="T22" fmla="*/ 1218 w 2436"/>
              <a:gd name="T23" fmla="*/ 2213 h 4388"/>
              <a:gd name="T24" fmla="*/ 1234 w 2436"/>
              <a:gd name="T25" fmla="*/ 2205 h 4388"/>
              <a:gd name="T26" fmla="*/ 1625 w 2436"/>
              <a:gd name="T27" fmla="*/ 2912 h 4388"/>
              <a:gd name="T28" fmla="*/ 1609 w 2436"/>
              <a:gd name="T29" fmla="*/ 2920 h 4388"/>
              <a:gd name="T30" fmla="*/ 1201 w 2436"/>
              <a:gd name="T31" fmla="*/ 2182 h 4388"/>
              <a:gd name="T32" fmla="*/ 896 w 2436"/>
              <a:gd name="T33" fmla="*/ 1629 h 4388"/>
              <a:gd name="T34" fmla="*/ 911 w 2436"/>
              <a:gd name="T35" fmla="*/ 1621 h 4388"/>
              <a:gd name="T36" fmla="*/ 1217 w 2436"/>
              <a:gd name="T37" fmla="*/ 2174 h 4388"/>
              <a:gd name="T38" fmla="*/ 1201 w 2436"/>
              <a:gd name="T39" fmla="*/ 2182 h 4388"/>
              <a:gd name="T40" fmla="*/ 887 w 2436"/>
              <a:gd name="T41" fmla="*/ 1613 h 4388"/>
              <a:gd name="T42" fmla="*/ 814 w 2436"/>
              <a:gd name="T43" fmla="*/ 1481 h 4388"/>
              <a:gd name="T44" fmla="*/ 829 w 2436"/>
              <a:gd name="T45" fmla="*/ 1473 h 4388"/>
              <a:gd name="T46" fmla="*/ 902 w 2436"/>
              <a:gd name="T47" fmla="*/ 1605 h 4388"/>
              <a:gd name="T48" fmla="*/ 887 w 2436"/>
              <a:gd name="T49" fmla="*/ 1613 h 4388"/>
              <a:gd name="T50" fmla="*/ 805 w 2436"/>
              <a:gd name="T51" fmla="*/ 1466 h 4388"/>
              <a:gd name="T52" fmla="*/ 728 w 2436"/>
              <a:gd name="T53" fmla="*/ 1326 h 4388"/>
              <a:gd name="T54" fmla="*/ 744 w 2436"/>
              <a:gd name="T55" fmla="*/ 1318 h 4388"/>
              <a:gd name="T56" fmla="*/ 821 w 2436"/>
              <a:gd name="T57" fmla="*/ 1457 h 4388"/>
              <a:gd name="T58" fmla="*/ 805 w 2436"/>
              <a:gd name="T59" fmla="*/ 1466 h 4388"/>
              <a:gd name="T60" fmla="*/ 720 w 2436"/>
              <a:gd name="T61" fmla="*/ 1311 h 4388"/>
              <a:gd name="T62" fmla="*/ 650 w 2436"/>
              <a:gd name="T63" fmla="*/ 1185 h 4388"/>
              <a:gd name="T64" fmla="*/ 666 w 2436"/>
              <a:gd name="T65" fmla="*/ 1177 h 4388"/>
              <a:gd name="T66" fmla="*/ 735 w 2436"/>
              <a:gd name="T67" fmla="*/ 1302 h 4388"/>
              <a:gd name="T68" fmla="*/ 720 w 2436"/>
              <a:gd name="T69" fmla="*/ 1311 h 4388"/>
              <a:gd name="T70" fmla="*/ 642 w 2436"/>
              <a:gd name="T71" fmla="*/ 1169 h 4388"/>
              <a:gd name="T72" fmla="*/ 407 w 2436"/>
              <a:gd name="T73" fmla="*/ 746 h 4388"/>
              <a:gd name="T74" fmla="*/ 423 w 2436"/>
              <a:gd name="T75" fmla="*/ 737 h 4388"/>
              <a:gd name="T76" fmla="*/ 657 w 2436"/>
              <a:gd name="T77" fmla="*/ 1161 h 4388"/>
              <a:gd name="T78" fmla="*/ 642 w 2436"/>
              <a:gd name="T79" fmla="*/ 1169 h 4388"/>
              <a:gd name="T80" fmla="*/ 399 w 2436"/>
              <a:gd name="T81" fmla="*/ 730 h 4388"/>
              <a:gd name="T82" fmla="*/ 0 w 2436"/>
              <a:gd name="T83" fmla="*/ 8 h 4388"/>
              <a:gd name="T84" fmla="*/ 15 w 2436"/>
              <a:gd name="T85" fmla="*/ 0 h 4388"/>
              <a:gd name="T86" fmla="*/ 414 w 2436"/>
              <a:gd name="T87" fmla="*/ 722 h 4388"/>
              <a:gd name="T88" fmla="*/ 399 w 2436"/>
              <a:gd name="T89" fmla="*/ 730 h 4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436" h="4388">
                <a:moveTo>
                  <a:pt x="2420" y="4388"/>
                </a:moveTo>
                <a:cubicBezTo>
                  <a:pt x="2288" y="4148"/>
                  <a:pt x="2155" y="3908"/>
                  <a:pt x="2022" y="3668"/>
                </a:cubicBezTo>
                <a:cubicBezTo>
                  <a:pt x="2028" y="3665"/>
                  <a:pt x="2033" y="3663"/>
                  <a:pt x="2038" y="3660"/>
                </a:cubicBezTo>
                <a:cubicBezTo>
                  <a:pt x="2170" y="3900"/>
                  <a:pt x="2303" y="4139"/>
                  <a:pt x="2436" y="4379"/>
                </a:cubicBezTo>
                <a:lnTo>
                  <a:pt x="2420" y="4388"/>
                </a:lnTo>
                <a:close/>
                <a:moveTo>
                  <a:pt x="2014" y="3653"/>
                </a:moveTo>
                <a:cubicBezTo>
                  <a:pt x="1882" y="3414"/>
                  <a:pt x="1750" y="3175"/>
                  <a:pt x="1618" y="2936"/>
                </a:cubicBezTo>
                <a:cubicBezTo>
                  <a:pt x="1623" y="2933"/>
                  <a:pt x="1628" y="2930"/>
                  <a:pt x="1633" y="2927"/>
                </a:cubicBezTo>
                <a:cubicBezTo>
                  <a:pt x="1765" y="3166"/>
                  <a:pt x="1897" y="3405"/>
                  <a:pt x="2029" y="3644"/>
                </a:cubicBezTo>
                <a:cubicBezTo>
                  <a:pt x="2024" y="3647"/>
                  <a:pt x="2019" y="3650"/>
                  <a:pt x="2014" y="3653"/>
                </a:cubicBezTo>
                <a:close/>
                <a:moveTo>
                  <a:pt x="1609" y="2920"/>
                </a:moveTo>
                <a:cubicBezTo>
                  <a:pt x="1479" y="2685"/>
                  <a:pt x="1349" y="2449"/>
                  <a:pt x="1218" y="2213"/>
                </a:cubicBezTo>
                <a:cubicBezTo>
                  <a:pt x="1224" y="2210"/>
                  <a:pt x="1229" y="2207"/>
                  <a:pt x="1234" y="2205"/>
                </a:cubicBezTo>
                <a:cubicBezTo>
                  <a:pt x="1364" y="2440"/>
                  <a:pt x="1494" y="2676"/>
                  <a:pt x="1625" y="2912"/>
                </a:cubicBezTo>
                <a:cubicBezTo>
                  <a:pt x="1620" y="2915"/>
                  <a:pt x="1614" y="2918"/>
                  <a:pt x="1609" y="2920"/>
                </a:cubicBezTo>
                <a:close/>
                <a:moveTo>
                  <a:pt x="1201" y="2182"/>
                </a:moveTo>
                <a:cubicBezTo>
                  <a:pt x="1099" y="1998"/>
                  <a:pt x="998" y="1813"/>
                  <a:pt x="896" y="1629"/>
                </a:cubicBezTo>
                <a:cubicBezTo>
                  <a:pt x="901" y="1626"/>
                  <a:pt x="906" y="1623"/>
                  <a:pt x="911" y="1621"/>
                </a:cubicBezTo>
                <a:cubicBezTo>
                  <a:pt x="1013" y="1805"/>
                  <a:pt x="1115" y="1989"/>
                  <a:pt x="1217" y="2174"/>
                </a:cubicBezTo>
                <a:cubicBezTo>
                  <a:pt x="1212" y="2177"/>
                  <a:pt x="1207" y="2179"/>
                  <a:pt x="1201" y="2182"/>
                </a:cubicBezTo>
                <a:close/>
                <a:moveTo>
                  <a:pt x="887" y="1613"/>
                </a:moveTo>
                <a:cubicBezTo>
                  <a:pt x="863" y="1569"/>
                  <a:pt x="838" y="1525"/>
                  <a:pt x="814" y="1481"/>
                </a:cubicBezTo>
                <a:cubicBezTo>
                  <a:pt x="819" y="1479"/>
                  <a:pt x="824" y="1476"/>
                  <a:pt x="829" y="1473"/>
                </a:cubicBezTo>
                <a:cubicBezTo>
                  <a:pt x="854" y="1517"/>
                  <a:pt x="878" y="1561"/>
                  <a:pt x="902" y="1605"/>
                </a:cubicBezTo>
                <a:cubicBezTo>
                  <a:pt x="897" y="1608"/>
                  <a:pt x="892" y="1611"/>
                  <a:pt x="887" y="1613"/>
                </a:cubicBezTo>
                <a:close/>
                <a:moveTo>
                  <a:pt x="805" y="1466"/>
                </a:moveTo>
                <a:cubicBezTo>
                  <a:pt x="780" y="1419"/>
                  <a:pt x="754" y="1373"/>
                  <a:pt x="728" y="1326"/>
                </a:cubicBezTo>
                <a:cubicBezTo>
                  <a:pt x="733" y="1323"/>
                  <a:pt x="739" y="1321"/>
                  <a:pt x="744" y="1318"/>
                </a:cubicBezTo>
                <a:cubicBezTo>
                  <a:pt x="769" y="1364"/>
                  <a:pt x="795" y="1411"/>
                  <a:pt x="821" y="1457"/>
                </a:cubicBezTo>
                <a:cubicBezTo>
                  <a:pt x="816" y="1460"/>
                  <a:pt x="811" y="1463"/>
                  <a:pt x="805" y="1466"/>
                </a:cubicBezTo>
                <a:close/>
                <a:moveTo>
                  <a:pt x="720" y="1311"/>
                </a:moveTo>
                <a:cubicBezTo>
                  <a:pt x="697" y="1269"/>
                  <a:pt x="673" y="1227"/>
                  <a:pt x="650" y="1185"/>
                </a:cubicBezTo>
                <a:cubicBezTo>
                  <a:pt x="655" y="1182"/>
                  <a:pt x="661" y="1179"/>
                  <a:pt x="666" y="1177"/>
                </a:cubicBezTo>
                <a:cubicBezTo>
                  <a:pt x="689" y="1218"/>
                  <a:pt x="712" y="1260"/>
                  <a:pt x="735" y="1302"/>
                </a:cubicBezTo>
                <a:cubicBezTo>
                  <a:pt x="730" y="1305"/>
                  <a:pt x="725" y="1308"/>
                  <a:pt x="720" y="1311"/>
                </a:cubicBezTo>
                <a:close/>
                <a:moveTo>
                  <a:pt x="642" y="1169"/>
                </a:moveTo>
                <a:cubicBezTo>
                  <a:pt x="564" y="1028"/>
                  <a:pt x="486" y="887"/>
                  <a:pt x="407" y="746"/>
                </a:cubicBezTo>
                <a:cubicBezTo>
                  <a:pt x="413" y="743"/>
                  <a:pt x="418" y="740"/>
                  <a:pt x="423" y="737"/>
                </a:cubicBezTo>
                <a:cubicBezTo>
                  <a:pt x="501" y="879"/>
                  <a:pt x="579" y="1020"/>
                  <a:pt x="657" y="1161"/>
                </a:cubicBezTo>
                <a:cubicBezTo>
                  <a:pt x="652" y="1164"/>
                  <a:pt x="647" y="1167"/>
                  <a:pt x="642" y="1169"/>
                </a:cubicBezTo>
                <a:close/>
                <a:moveTo>
                  <a:pt x="399" y="730"/>
                </a:moveTo>
                <a:cubicBezTo>
                  <a:pt x="266" y="490"/>
                  <a:pt x="133" y="249"/>
                  <a:pt x="0" y="8"/>
                </a:cubicBezTo>
                <a:lnTo>
                  <a:pt x="15" y="0"/>
                </a:lnTo>
                <a:cubicBezTo>
                  <a:pt x="148" y="240"/>
                  <a:pt x="281" y="481"/>
                  <a:pt x="414" y="722"/>
                </a:cubicBezTo>
                <a:cubicBezTo>
                  <a:pt x="409" y="725"/>
                  <a:pt x="404" y="727"/>
                  <a:pt x="399" y="730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4" name="Freeform 79"/>
          <p:cNvSpPr>
            <a:spLocks noEditPoints="1"/>
          </p:cNvSpPr>
          <p:nvPr/>
        </p:nvSpPr>
        <p:spPr bwMode="auto">
          <a:xfrm>
            <a:off x="2557584" y="3383829"/>
            <a:ext cx="1128713" cy="1416050"/>
          </a:xfrm>
          <a:custGeom>
            <a:avLst/>
            <a:gdLst>
              <a:gd name="T0" fmla="*/ 3119 w 3133"/>
              <a:gd name="T1" fmla="*/ 3923 h 3923"/>
              <a:gd name="T2" fmla="*/ 2606 w 3133"/>
              <a:gd name="T3" fmla="*/ 3280 h 3923"/>
              <a:gd name="T4" fmla="*/ 2620 w 3133"/>
              <a:gd name="T5" fmla="*/ 3269 h 3923"/>
              <a:gd name="T6" fmla="*/ 3133 w 3133"/>
              <a:gd name="T7" fmla="*/ 3912 h 3923"/>
              <a:gd name="T8" fmla="*/ 3119 w 3133"/>
              <a:gd name="T9" fmla="*/ 3923 h 3923"/>
              <a:gd name="T10" fmla="*/ 2595 w 3133"/>
              <a:gd name="T11" fmla="*/ 3266 h 3923"/>
              <a:gd name="T12" fmla="*/ 2085 w 3133"/>
              <a:gd name="T13" fmla="*/ 2626 h 3923"/>
              <a:gd name="T14" fmla="*/ 2099 w 3133"/>
              <a:gd name="T15" fmla="*/ 2615 h 3923"/>
              <a:gd name="T16" fmla="*/ 2609 w 3133"/>
              <a:gd name="T17" fmla="*/ 3255 h 3923"/>
              <a:gd name="T18" fmla="*/ 2595 w 3133"/>
              <a:gd name="T19" fmla="*/ 3266 h 3923"/>
              <a:gd name="T20" fmla="*/ 2074 w 3133"/>
              <a:gd name="T21" fmla="*/ 2612 h 3923"/>
              <a:gd name="T22" fmla="*/ 1570 w 3133"/>
              <a:gd name="T23" fmla="*/ 1981 h 3923"/>
              <a:gd name="T24" fmla="*/ 1584 w 3133"/>
              <a:gd name="T25" fmla="*/ 1970 h 3923"/>
              <a:gd name="T26" fmla="*/ 2088 w 3133"/>
              <a:gd name="T27" fmla="*/ 2601 h 3923"/>
              <a:gd name="T28" fmla="*/ 2074 w 3133"/>
              <a:gd name="T29" fmla="*/ 2612 h 3923"/>
              <a:gd name="T30" fmla="*/ 1548 w 3133"/>
              <a:gd name="T31" fmla="*/ 1953 h 3923"/>
              <a:gd name="T32" fmla="*/ 1050 w 3133"/>
              <a:gd name="T33" fmla="*/ 1329 h 3923"/>
              <a:gd name="T34" fmla="*/ 1064 w 3133"/>
              <a:gd name="T35" fmla="*/ 1318 h 3923"/>
              <a:gd name="T36" fmla="*/ 1158 w 3133"/>
              <a:gd name="T37" fmla="*/ 1436 h 3923"/>
              <a:gd name="T38" fmla="*/ 1154 w 3133"/>
              <a:gd name="T39" fmla="*/ 1439 h 3923"/>
              <a:gd name="T40" fmla="*/ 1165 w 3133"/>
              <a:gd name="T41" fmla="*/ 1453 h 3923"/>
              <a:gd name="T42" fmla="*/ 1169 w 3133"/>
              <a:gd name="T43" fmla="*/ 1450 h 3923"/>
              <a:gd name="T44" fmla="*/ 1562 w 3133"/>
              <a:gd name="T45" fmla="*/ 1942 h 3923"/>
              <a:gd name="T46" fmla="*/ 1548 w 3133"/>
              <a:gd name="T47" fmla="*/ 1953 h 3923"/>
              <a:gd name="T48" fmla="*/ 1039 w 3133"/>
              <a:gd name="T49" fmla="*/ 1315 h 3923"/>
              <a:gd name="T50" fmla="*/ 940 w 3133"/>
              <a:gd name="T51" fmla="*/ 1190 h 3923"/>
              <a:gd name="T52" fmla="*/ 954 w 3133"/>
              <a:gd name="T53" fmla="*/ 1179 h 3923"/>
              <a:gd name="T54" fmla="*/ 1053 w 3133"/>
              <a:gd name="T55" fmla="*/ 1304 h 3923"/>
              <a:gd name="T56" fmla="*/ 1039 w 3133"/>
              <a:gd name="T57" fmla="*/ 1315 h 3923"/>
              <a:gd name="T58" fmla="*/ 929 w 3133"/>
              <a:gd name="T59" fmla="*/ 1177 h 3923"/>
              <a:gd name="T60" fmla="*/ 840 w 3133"/>
              <a:gd name="T61" fmla="*/ 1065 h 3923"/>
              <a:gd name="T62" fmla="*/ 854 w 3133"/>
              <a:gd name="T63" fmla="*/ 1054 h 3923"/>
              <a:gd name="T64" fmla="*/ 943 w 3133"/>
              <a:gd name="T65" fmla="*/ 1166 h 3923"/>
              <a:gd name="T66" fmla="*/ 929 w 3133"/>
              <a:gd name="T67" fmla="*/ 1177 h 3923"/>
              <a:gd name="T68" fmla="*/ 829 w 3133"/>
              <a:gd name="T69" fmla="*/ 1051 h 3923"/>
              <a:gd name="T70" fmla="*/ 527 w 3133"/>
              <a:gd name="T71" fmla="*/ 672 h 3923"/>
              <a:gd name="T72" fmla="*/ 541 w 3133"/>
              <a:gd name="T73" fmla="*/ 661 h 3923"/>
              <a:gd name="T74" fmla="*/ 843 w 3133"/>
              <a:gd name="T75" fmla="*/ 1041 h 3923"/>
              <a:gd name="T76" fmla="*/ 829 w 3133"/>
              <a:gd name="T77" fmla="*/ 1052 h 3923"/>
              <a:gd name="T78" fmla="*/ 829 w 3133"/>
              <a:gd name="T79" fmla="*/ 1051 h 3923"/>
              <a:gd name="T80" fmla="*/ 516 w 3133"/>
              <a:gd name="T81" fmla="*/ 658 h 3923"/>
              <a:gd name="T82" fmla="*/ 0 w 3133"/>
              <a:gd name="T83" fmla="*/ 11 h 3923"/>
              <a:gd name="T84" fmla="*/ 14 w 3133"/>
              <a:gd name="T85" fmla="*/ 0 h 3923"/>
              <a:gd name="T86" fmla="*/ 530 w 3133"/>
              <a:gd name="T87" fmla="*/ 647 h 3923"/>
              <a:gd name="T88" fmla="*/ 516 w 3133"/>
              <a:gd name="T89" fmla="*/ 658 h 39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3133" h="3923">
                <a:moveTo>
                  <a:pt x="3119" y="3923"/>
                </a:moveTo>
                <a:cubicBezTo>
                  <a:pt x="2948" y="3709"/>
                  <a:pt x="2777" y="3494"/>
                  <a:pt x="2606" y="3280"/>
                </a:cubicBezTo>
                <a:cubicBezTo>
                  <a:pt x="2611" y="3276"/>
                  <a:pt x="2615" y="3272"/>
                  <a:pt x="2620" y="3269"/>
                </a:cubicBezTo>
                <a:cubicBezTo>
                  <a:pt x="2791" y="3483"/>
                  <a:pt x="2962" y="3698"/>
                  <a:pt x="3133" y="3912"/>
                </a:cubicBezTo>
                <a:lnTo>
                  <a:pt x="3119" y="3923"/>
                </a:lnTo>
                <a:close/>
                <a:moveTo>
                  <a:pt x="2595" y="3266"/>
                </a:moveTo>
                <a:cubicBezTo>
                  <a:pt x="2425" y="3053"/>
                  <a:pt x="2255" y="2839"/>
                  <a:pt x="2085" y="2626"/>
                </a:cubicBezTo>
                <a:cubicBezTo>
                  <a:pt x="2089" y="2623"/>
                  <a:pt x="2094" y="2619"/>
                  <a:pt x="2099" y="2615"/>
                </a:cubicBezTo>
                <a:cubicBezTo>
                  <a:pt x="2269" y="2828"/>
                  <a:pt x="2439" y="3041"/>
                  <a:pt x="2609" y="3255"/>
                </a:cubicBezTo>
                <a:cubicBezTo>
                  <a:pt x="2604" y="3258"/>
                  <a:pt x="2599" y="3262"/>
                  <a:pt x="2595" y="3266"/>
                </a:cubicBezTo>
                <a:close/>
                <a:moveTo>
                  <a:pt x="2074" y="2612"/>
                </a:moveTo>
                <a:cubicBezTo>
                  <a:pt x="1906" y="2402"/>
                  <a:pt x="1738" y="2191"/>
                  <a:pt x="1570" y="1981"/>
                </a:cubicBezTo>
                <a:cubicBezTo>
                  <a:pt x="1575" y="1977"/>
                  <a:pt x="1580" y="1974"/>
                  <a:pt x="1584" y="1970"/>
                </a:cubicBezTo>
                <a:cubicBezTo>
                  <a:pt x="1752" y="2180"/>
                  <a:pt x="1920" y="2391"/>
                  <a:pt x="2088" y="2601"/>
                </a:cubicBezTo>
                <a:cubicBezTo>
                  <a:pt x="2083" y="2605"/>
                  <a:pt x="2078" y="2609"/>
                  <a:pt x="2074" y="2612"/>
                </a:cubicBezTo>
                <a:close/>
                <a:moveTo>
                  <a:pt x="1548" y="1953"/>
                </a:moveTo>
                <a:cubicBezTo>
                  <a:pt x="1382" y="1745"/>
                  <a:pt x="1216" y="1537"/>
                  <a:pt x="1050" y="1329"/>
                </a:cubicBezTo>
                <a:cubicBezTo>
                  <a:pt x="1055" y="1325"/>
                  <a:pt x="1060" y="1321"/>
                  <a:pt x="1064" y="1318"/>
                </a:cubicBezTo>
                <a:cubicBezTo>
                  <a:pt x="1096" y="1357"/>
                  <a:pt x="1127" y="1396"/>
                  <a:pt x="1158" y="1436"/>
                </a:cubicBezTo>
                <a:cubicBezTo>
                  <a:pt x="1157" y="1437"/>
                  <a:pt x="1155" y="1438"/>
                  <a:pt x="1154" y="1439"/>
                </a:cubicBezTo>
                <a:lnTo>
                  <a:pt x="1165" y="1453"/>
                </a:lnTo>
                <a:cubicBezTo>
                  <a:pt x="1167" y="1452"/>
                  <a:pt x="1168" y="1451"/>
                  <a:pt x="1169" y="1450"/>
                </a:cubicBezTo>
                <a:cubicBezTo>
                  <a:pt x="1300" y="1614"/>
                  <a:pt x="1431" y="1778"/>
                  <a:pt x="1562" y="1942"/>
                </a:cubicBezTo>
                <a:cubicBezTo>
                  <a:pt x="1558" y="1946"/>
                  <a:pt x="1553" y="1950"/>
                  <a:pt x="1548" y="1953"/>
                </a:cubicBezTo>
                <a:close/>
                <a:moveTo>
                  <a:pt x="1039" y="1315"/>
                </a:moveTo>
                <a:cubicBezTo>
                  <a:pt x="1006" y="1273"/>
                  <a:pt x="973" y="1232"/>
                  <a:pt x="940" y="1190"/>
                </a:cubicBezTo>
                <a:cubicBezTo>
                  <a:pt x="945" y="1187"/>
                  <a:pt x="949" y="1183"/>
                  <a:pt x="954" y="1179"/>
                </a:cubicBezTo>
                <a:cubicBezTo>
                  <a:pt x="987" y="1221"/>
                  <a:pt x="1020" y="1262"/>
                  <a:pt x="1053" y="1304"/>
                </a:cubicBezTo>
                <a:cubicBezTo>
                  <a:pt x="1049" y="1307"/>
                  <a:pt x="1044" y="1311"/>
                  <a:pt x="1039" y="1315"/>
                </a:cubicBezTo>
                <a:close/>
                <a:moveTo>
                  <a:pt x="929" y="1177"/>
                </a:moveTo>
                <a:cubicBezTo>
                  <a:pt x="900" y="1140"/>
                  <a:pt x="870" y="1102"/>
                  <a:pt x="840" y="1065"/>
                </a:cubicBezTo>
                <a:cubicBezTo>
                  <a:pt x="845" y="1062"/>
                  <a:pt x="850" y="1058"/>
                  <a:pt x="854" y="1054"/>
                </a:cubicBezTo>
                <a:cubicBezTo>
                  <a:pt x="884" y="1091"/>
                  <a:pt x="914" y="1129"/>
                  <a:pt x="943" y="1166"/>
                </a:cubicBezTo>
                <a:cubicBezTo>
                  <a:pt x="938" y="1169"/>
                  <a:pt x="934" y="1173"/>
                  <a:pt x="929" y="1177"/>
                </a:cubicBezTo>
                <a:close/>
                <a:moveTo>
                  <a:pt x="829" y="1051"/>
                </a:moveTo>
                <a:cubicBezTo>
                  <a:pt x="728" y="925"/>
                  <a:pt x="628" y="799"/>
                  <a:pt x="527" y="672"/>
                </a:cubicBezTo>
                <a:cubicBezTo>
                  <a:pt x="531" y="668"/>
                  <a:pt x="536" y="665"/>
                  <a:pt x="541" y="661"/>
                </a:cubicBezTo>
                <a:cubicBezTo>
                  <a:pt x="642" y="788"/>
                  <a:pt x="743" y="914"/>
                  <a:pt x="843" y="1041"/>
                </a:cubicBezTo>
                <a:cubicBezTo>
                  <a:pt x="839" y="1044"/>
                  <a:pt x="834" y="1048"/>
                  <a:pt x="829" y="1052"/>
                </a:cubicBezTo>
                <a:lnTo>
                  <a:pt x="829" y="1051"/>
                </a:lnTo>
                <a:close/>
                <a:moveTo>
                  <a:pt x="516" y="658"/>
                </a:moveTo>
                <a:cubicBezTo>
                  <a:pt x="344" y="443"/>
                  <a:pt x="172" y="227"/>
                  <a:pt x="0" y="11"/>
                </a:cubicBezTo>
                <a:lnTo>
                  <a:pt x="14" y="0"/>
                </a:lnTo>
                <a:cubicBezTo>
                  <a:pt x="186" y="216"/>
                  <a:pt x="358" y="432"/>
                  <a:pt x="530" y="647"/>
                </a:cubicBezTo>
                <a:cubicBezTo>
                  <a:pt x="525" y="651"/>
                  <a:pt x="520" y="655"/>
                  <a:pt x="516" y="658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5" name="Freeform 80"/>
          <p:cNvSpPr>
            <a:spLocks noEditPoints="1"/>
          </p:cNvSpPr>
          <p:nvPr/>
        </p:nvSpPr>
        <p:spPr bwMode="auto">
          <a:xfrm>
            <a:off x="2598859" y="3337791"/>
            <a:ext cx="1530350" cy="965200"/>
          </a:xfrm>
          <a:custGeom>
            <a:avLst/>
            <a:gdLst>
              <a:gd name="T0" fmla="*/ 4237 w 4246"/>
              <a:gd name="T1" fmla="*/ 2678 h 2678"/>
              <a:gd name="T2" fmla="*/ 3538 w 4246"/>
              <a:gd name="T3" fmla="*/ 2239 h 2678"/>
              <a:gd name="T4" fmla="*/ 3548 w 4246"/>
              <a:gd name="T5" fmla="*/ 2224 h 2678"/>
              <a:gd name="T6" fmla="*/ 4246 w 4246"/>
              <a:gd name="T7" fmla="*/ 2663 h 2678"/>
              <a:gd name="T8" fmla="*/ 4237 w 4246"/>
              <a:gd name="T9" fmla="*/ 2678 h 2678"/>
              <a:gd name="T10" fmla="*/ 3523 w 4246"/>
              <a:gd name="T11" fmla="*/ 2229 h 2678"/>
              <a:gd name="T12" fmla="*/ 2833 w 4246"/>
              <a:gd name="T13" fmla="*/ 1795 h 2678"/>
              <a:gd name="T14" fmla="*/ 2842 w 4246"/>
              <a:gd name="T15" fmla="*/ 1780 h 2678"/>
              <a:gd name="T16" fmla="*/ 3533 w 4246"/>
              <a:gd name="T17" fmla="*/ 2214 h 2678"/>
              <a:gd name="T18" fmla="*/ 3523 w 4246"/>
              <a:gd name="T19" fmla="*/ 2229 h 2678"/>
              <a:gd name="T20" fmla="*/ 2818 w 4246"/>
              <a:gd name="T21" fmla="*/ 1786 h 2678"/>
              <a:gd name="T22" fmla="*/ 2678 w 4246"/>
              <a:gd name="T23" fmla="*/ 1698 h 2678"/>
              <a:gd name="T24" fmla="*/ 2687 w 4246"/>
              <a:gd name="T25" fmla="*/ 1683 h 2678"/>
              <a:gd name="T26" fmla="*/ 2827 w 4246"/>
              <a:gd name="T27" fmla="*/ 1771 h 2678"/>
              <a:gd name="T28" fmla="*/ 2818 w 4246"/>
              <a:gd name="T29" fmla="*/ 1786 h 2678"/>
              <a:gd name="T30" fmla="*/ 2663 w 4246"/>
              <a:gd name="T31" fmla="*/ 1688 h 2678"/>
              <a:gd name="T32" fmla="*/ 2134 w 4246"/>
              <a:gd name="T33" fmla="*/ 1356 h 2678"/>
              <a:gd name="T34" fmla="*/ 2143 w 4246"/>
              <a:gd name="T35" fmla="*/ 1341 h 2678"/>
              <a:gd name="T36" fmla="*/ 2672 w 4246"/>
              <a:gd name="T37" fmla="*/ 1673 h 2678"/>
              <a:gd name="T38" fmla="*/ 2663 w 4246"/>
              <a:gd name="T39" fmla="*/ 1688 h 2678"/>
              <a:gd name="T40" fmla="*/ 2104 w 4246"/>
              <a:gd name="T41" fmla="*/ 1337 h 2678"/>
              <a:gd name="T42" fmla="*/ 1422 w 4246"/>
              <a:gd name="T43" fmla="*/ 909 h 2678"/>
              <a:gd name="T44" fmla="*/ 1432 w 4246"/>
              <a:gd name="T45" fmla="*/ 894 h 2678"/>
              <a:gd name="T46" fmla="*/ 2114 w 4246"/>
              <a:gd name="T47" fmla="*/ 1322 h 2678"/>
              <a:gd name="T48" fmla="*/ 2104 w 4246"/>
              <a:gd name="T49" fmla="*/ 1337 h 2678"/>
              <a:gd name="T50" fmla="*/ 1407 w 4246"/>
              <a:gd name="T51" fmla="*/ 899 h 2678"/>
              <a:gd name="T52" fmla="*/ 1280 w 4246"/>
              <a:gd name="T53" fmla="*/ 820 h 2678"/>
              <a:gd name="T54" fmla="*/ 1290 w 4246"/>
              <a:gd name="T55" fmla="*/ 805 h 2678"/>
              <a:gd name="T56" fmla="*/ 1417 w 4246"/>
              <a:gd name="T57" fmla="*/ 884 h 2678"/>
              <a:gd name="T58" fmla="*/ 1407 w 4246"/>
              <a:gd name="T59" fmla="*/ 899 h 2678"/>
              <a:gd name="T60" fmla="*/ 1266 w 4246"/>
              <a:gd name="T61" fmla="*/ 810 h 2678"/>
              <a:gd name="T62" fmla="*/ 1142 w 4246"/>
              <a:gd name="T63" fmla="*/ 733 h 2678"/>
              <a:gd name="T64" fmla="*/ 1152 w 4246"/>
              <a:gd name="T65" fmla="*/ 718 h 2678"/>
              <a:gd name="T66" fmla="*/ 1275 w 4246"/>
              <a:gd name="T67" fmla="*/ 795 h 2678"/>
              <a:gd name="T68" fmla="*/ 1266 w 4246"/>
              <a:gd name="T69" fmla="*/ 810 h 2678"/>
              <a:gd name="T70" fmla="*/ 1127 w 4246"/>
              <a:gd name="T71" fmla="*/ 723 h 2678"/>
              <a:gd name="T72" fmla="*/ 717 w 4246"/>
              <a:gd name="T73" fmla="*/ 465 h 2678"/>
              <a:gd name="T74" fmla="*/ 726 w 4246"/>
              <a:gd name="T75" fmla="*/ 450 h 2678"/>
              <a:gd name="T76" fmla="*/ 1137 w 4246"/>
              <a:gd name="T77" fmla="*/ 708 h 2678"/>
              <a:gd name="T78" fmla="*/ 1127 w 4246"/>
              <a:gd name="T79" fmla="*/ 723 h 2678"/>
              <a:gd name="T80" fmla="*/ 702 w 4246"/>
              <a:gd name="T81" fmla="*/ 456 h 2678"/>
              <a:gd name="T82" fmla="*/ 0 w 4246"/>
              <a:gd name="T83" fmla="*/ 15 h 2678"/>
              <a:gd name="T84" fmla="*/ 10 w 4246"/>
              <a:gd name="T85" fmla="*/ 0 h 2678"/>
              <a:gd name="T86" fmla="*/ 711 w 4246"/>
              <a:gd name="T87" fmla="*/ 441 h 2678"/>
              <a:gd name="T88" fmla="*/ 702 w 4246"/>
              <a:gd name="T89" fmla="*/ 456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246" h="2678">
                <a:moveTo>
                  <a:pt x="4237" y="2678"/>
                </a:moveTo>
                <a:cubicBezTo>
                  <a:pt x="4004" y="2531"/>
                  <a:pt x="3771" y="2385"/>
                  <a:pt x="3538" y="2239"/>
                </a:cubicBezTo>
                <a:cubicBezTo>
                  <a:pt x="3542" y="2234"/>
                  <a:pt x="3545" y="2229"/>
                  <a:pt x="3548" y="2224"/>
                </a:cubicBezTo>
                <a:cubicBezTo>
                  <a:pt x="3781" y="2370"/>
                  <a:pt x="4013" y="2516"/>
                  <a:pt x="4246" y="2663"/>
                </a:cubicBezTo>
                <a:lnTo>
                  <a:pt x="4237" y="2678"/>
                </a:lnTo>
                <a:close/>
                <a:moveTo>
                  <a:pt x="3523" y="2229"/>
                </a:moveTo>
                <a:cubicBezTo>
                  <a:pt x="3293" y="2085"/>
                  <a:pt x="3063" y="1940"/>
                  <a:pt x="2833" y="1795"/>
                </a:cubicBezTo>
                <a:cubicBezTo>
                  <a:pt x="2836" y="1790"/>
                  <a:pt x="2839" y="1785"/>
                  <a:pt x="2842" y="1780"/>
                </a:cubicBezTo>
                <a:cubicBezTo>
                  <a:pt x="3073" y="1925"/>
                  <a:pt x="3303" y="2070"/>
                  <a:pt x="3533" y="2214"/>
                </a:cubicBezTo>
                <a:cubicBezTo>
                  <a:pt x="3530" y="2219"/>
                  <a:pt x="3527" y="2224"/>
                  <a:pt x="3523" y="2229"/>
                </a:cubicBezTo>
                <a:close/>
                <a:moveTo>
                  <a:pt x="2818" y="1786"/>
                </a:moveTo>
                <a:cubicBezTo>
                  <a:pt x="2771" y="1757"/>
                  <a:pt x="2724" y="1727"/>
                  <a:pt x="2678" y="1698"/>
                </a:cubicBezTo>
                <a:cubicBezTo>
                  <a:pt x="2681" y="1693"/>
                  <a:pt x="2684" y="1688"/>
                  <a:pt x="2687" y="1683"/>
                </a:cubicBezTo>
                <a:cubicBezTo>
                  <a:pt x="2734" y="1712"/>
                  <a:pt x="2781" y="1742"/>
                  <a:pt x="2827" y="1771"/>
                </a:cubicBezTo>
                <a:cubicBezTo>
                  <a:pt x="2824" y="1776"/>
                  <a:pt x="2821" y="1781"/>
                  <a:pt x="2818" y="1786"/>
                </a:cubicBezTo>
                <a:close/>
                <a:moveTo>
                  <a:pt x="2663" y="1688"/>
                </a:moveTo>
                <a:cubicBezTo>
                  <a:pt x="2487" y="1578"/>
                  <a:pt x="2310" y="1467"/>
                  <a:pt x="2134" y="1356"/>
                </a:cubicBezTo>
                <a:cubicBezTo>
                  <a:pt x="2137" y="1351"/>
                  <a:pt x="2140" y="1346"/>
                  <a:pt x="2143" y="1341"/>
                </a:cubicBezTo>
                <a:cubicBezTo>
                  <a:pt x="2320" y="1452"/>
                  <a:pt x="2496" y="1563"/>
                  <a:pt x="2672" y="1673"/>
                </a:cubicBezTo>
                <a:cubicBezTo>
                  <a:pt x="2669" y="1678"/>
                  <a:pt x="2666" y="1683"/>
                  <a:pt x="2663" y="1688"/>
                </a:cubicBezTo>
                <a:close/>
                <a:moveTo>
                  <a:pt x="2104" y="1337"/>
                </a:moveTo>
                <a:cubicBezTo>
                  <a:pt x="1877" y="1194"/>
                  <a:pt x="1650" y="1052"/>
                  <a:pt x="1422" y="909"/>
                </a:cubicBezTo>
                <a:cubicBezTo>
                  <a:pt x="1426" y="904"/>
                  <a:pt x="1429" y="899"/>
                  <a:pt x="1432" y="894"/>
                </a:cubicBezTo>
                <a:cubicBezTo>
                  <a:pt x="1659" y="1037"/>
                  <a:pt x="1886" y="1179"/>
                  <a:pt x="2114" y="1322"/>
                </a:cubicBezTo>
                <a:cubicBezTo>
                  <a:pt x="2110" y="1327"/>
                  <a:pt x="2107" y="1332"/>
                  <a:pt x="2104" y="1337"/>
                </a:cubicBezTo>
                <a:close/>
                <a:moveTo>
                  <a:pt x="1407" y="899"/>
                </a:moveTo>
                <a:cubicBezTo>
                  <a:pt x="1365" y="873"/>
                  <a:pt x="1323" y="846"/>
                  <a:pt x="1280" y="820"/>
                </a:cubicBezTo>
                <a:cubicBezTo>
                  <a:pt x="1284" y="815"/>
                  <a:pt x="1287" y="810"/>
                  <a:pt x="1290" y="805"/>
                </a:cubicBezTo>
                <a:cubicBezTo>
                  <a:pt x="1332" y="831"/>
                  <a:pt x="1374" y="858"/>
                  <a:pt x="1417" y="884"/>
                </a:cubicBezTo>
                <a:cubicBezTo>
                  <a:pt x="1413" y="889"/>
                  <a:pt x="1410" y="894"/>
                  <a:pt x="1407" y="899"/>
                </a:cubicBezTo>
                <a:close/>
                <a:moveTo>
                  <a:pt x="1266" y="810"/>
                </a:moveTo>
                <a:cubicBezTo>
                  <a:pt x="1224" y="784"/>
                  <a:pt x="1183" y="759"/>
                  <a:pt x="1142" y="733"/>
                </a:cubicBezTo>
                <a:cubicBezTo>
                  <a:pt x="1145" y="728"/>
                  <a:pt x="1149" y="723"/>
                  <a:pt x="1152" y="718"/>
                </a:cubicBezTo>
                <a:cubicBezTo>
                  <a:pt x="1193" y="744"/>
                  <a:pt x="1234" y="769"/>
                  <a:pt x="1275" y="795"/>
                </a:cubicBezTo>
                <a:cubicBezTo>
                  <a:pt x="1272" y="800"/>
                  <a:pt x="1269" y="805"/>
                  <a:pt x="1266" y="810"/>
                </a:cubicBezTo>
                <a:close/>
                <a:moveTo>
                  <a:pt x="1127" y="723"/>
                </a:moveTo>
                <a:cubicBezTo>
                  <a:pt x="991" y="637"/>
                  <a:pt x="854" y="551"/>
                  <a:pt x="717" y="465"/>
                </a:cubicBezTo>
                <a:cubicBezTo>
                  <a:pt x="720" y="460"/>
                  <a:pt x="723" y="455"/>
                  <a:pt x="726" y="450"/>
                </a:cubicBezTo>
                <a:cubicBezTo>
                  <a:pt x="863" y="536"/>
                  <a:pt x="1000" y="622"/>
                  <a:pt x="1137" y="708"/>
                </a:cubicBezTo>
                <a:cubicBezTo>
                  <a:pt x="1134" y="713"/>
                  <a:pt x="1130" y="718"/>
                  <a:pt x="1127" y="723"/>
                </a:cubicBezTo>
                <a:close/>
                <a:moveTo>
                  <a:pt x="702" y="456"/>
                </a:moveTo>
                <a:cubicBezTo>
                  <a:pt x="468" y="309"/>
                  <a:pt x="234" y="162"/>
                  <a:pt x="0" y="15"/>
                </a:cubicBezTo>
                <a:lnTo>
                  <a:pt x="10" y="0"/>
                </a:lnTo>
                <a:cubicBezTo>
                  <a:pt x="244" y="147"/>
                  <a:pt x="478" y="294"/>
                  <a:pt x="711" y="441"/>
                </a:cubicBezTo>
                <a:cubicBezTo>
                  <a:pt x="708" y="446"/>
                  <a:pt x="705" y="451"/>
                  <a:pt x="702" y="456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6" name="Freeform 81"/>
          <p:cNvSpPr>
            <a:spLocks noEditPoints="1"/>
          </p:cNvSpPr>
          <p:nvPr/>
        </p:nvSpPr>
        <p:spPr bwMode="auto">
          <a:xfrm>
            <a:off x="2624259" y="3280641"/>
            <a:ext cx="1758950" cy="407988"/>
          </a:xfrm>
          <a:custGeom>
            <a:avLst/>
            <a:gdLst>
              <a:gd name="T0" fmla="*/ 4879 w 4883"/>
              <a:gd name="T1" fmla="*/ 1131 h 1131"/>
              <a:gd name="T2" fmla="*/ 4251 w 4883"/>
              <a:gd name="T3" fmla="*/ 988 h 1131"/>
              <a:gd name="T4" fmla="*/ 4255 w 4883"/>
              <a:gd name="T5" fmla="*/ 971 h 1131"/>
              <a:gd name="T6" fmla="*/ 4883 w 4883"/>
              <a:gd name="T7" fmla="*/ 1114 h 1131"/>
              <a:gd name="T8" fmla="*/ 4879 w 4883"/>
              <a:gd name="T9" fmla="*/ 1131 h 1131"/>
              <a:gd name="T10" fmla="*/ 4234 w 4883"/>
              <a:gd name="T11" fmla="*/ 984 h 1131"/>
              <a:gd name="T12" fmla="*/ 4074 w 4883"/>
              <a:gd name="T13" fmla="*/ 947 h 1131"/>
              <a:gd name="T14" fmla="*/ 4078 w 4883"/>
              <a:gd name="T15" fmla="*/ 930 h 1131"/>
              <a:gd name="T16" fmla="*/ 4238 w 4883"/>
              <a:gd name="T17" fmla="*/ 967 h 1131"/>
              <a:gd name="T18" fmla="*/ 4234 w 4883"/>
              <a:gd name="T19" fmla="*/ 984 h 1131"/>
              <a:gd name="T20" fmla="*/ 4057 w 4883"/>
              <a:gd name="T21" fmla="*/ 943 h 1131"/>
              <a:gd name="T22" fmla="*/ 3261 w 4883"/>
              <a:gd name="T23" fmla="*/ 762 h 1131"/>
              <a:gd name="T24" fmla="*/ 3265 w 4883"/>
              <a:gd name="T25" fmla="*/ 745 h 1131"/>
              <a:gd name="T26" fmla="*/ 4061 w 4883"/>
              <a:gd name="T27" fmla="*/ 926 h 1131"/>
              <a:gd name="T28" fmla="*/ 4057 w 4883"/>
              <a:gd name="T29" fmla="*/ 943 h 1131"/>
              <a:gd name="T30" fmla="*/ 3244 w 4883"/>
              <a:gd name="T31" fmla="*/ 758 h 1131"/>
              <a:gd name="T32" fmla="*/ 3082 w 4883"/>
              <a:gd name="T33" fmla="*/ 721 h 1131"/>
              <a:gd name="T34" fmla="*/ 3086 w 4883"/>
              <a:gd name="T35" fmla="*/ 704 h 1131"/>
              <a:gd name="T36" fmla="*/ 3248 w 4883"/>
              <a:gd name="T37" fmla="*/ 741 h 1131"/>
              <a:gd name="T38" fmla="*/ 3244 w 4883"/>
              <a:gd name="T39" fmla="*/ 758 h 1131"/>
              <a:gd name="T40" fmla="*/ 3065 w 4883"/>
              <a:gd name="T41" fmla="*/ 717 h 1131"/>
              <a:gd name="T42" fmla="*/ 2455 w 4883"/>
              <a:gd name="T43" fmla="*/ 578 h 1131"/>
              <a:gd name="T44" fmla="*/ 2459 w 4883"/>
              <a:gd name="T45" fmla="*/ 561 h 1131"/>
              <a:gd name="T46" fmla="*/ 3069 w 4883"/>
              <a:gd name="T47" fmla="*/ 700 h 1131"/>
              <a:gd name="T48" fmla="*/ 3065 w 4883"/>
              <a:gd name="T49" fmla="*/ 717 h 1131"/>
              <a:gd name="T50" fmla="*/ 2421 w 4883"/>
              <a:gd name="T51" fmla="*/ 570 h 1131"/>
              <a:gd name="T52" fmla="*/ 1813 w 4883"/>
              <a:gd name="T53" fmla="*/ 431 h 1131"/>
              <a:gd name="T54" fmla="*/ 1815 w 4883"/>
              <a:gd name="T55" fmla="*/ 420 h 1131"/>
              <a:gd name="T56" fmla="*/ 1815 w 4883"/>
              <a:gd name="T57" fmla="*/ 420 h 1131"/>
              <a:gd name="T58" fmla="*/ 1798 w 4883"/>
              <a:gd name="T59" fmla="*/ 416 h 1131"/>
              <a:gd name="T60" fmla="*/ 1798 w 4883"/>
              <a:gd name="T61" fmla="*/ 416 h 1131"/>
              <a:gd name="T62" fmla="*/ 1796 w 4883"/>
              <a:gd name="T63" fmla="*/ 427 h 1131"/>
              <a:gd name="T64" fmla="*/ 1634 w 4883"/>
              <a:gd name="T65" fmla="*/ 390 h 1131"/>
              <a:gd name="T66" fmla="*/ 1638 w 4883"/>
              <a:gd name="T67" fmla="*/ 373 h 1131"/>
              <a:gd name="T68" fmla="*/ 2425 w 4883"/>
              <a:gd name="T69" fmla="*/ 553 h 1131"/>
              <a:gd name="T70" fmla="*/ 2421 w 4883"/>
              <a:gd name="T71" fmla="*/ 570 h 1131"/>
              <a:gd name="T72" fmla="*/ 1617 w 4883"/>
              <a:gd name="T73" fmla="*/ 386 h 1131"/>
              <a:gd name="T74" fmla="*/ 1472 w 4883"/>
              <a:gd name="T75" fmla="*/ 353 h 1131"/>
              <a:gd name="T76" fmla="*/ 1476 w 4883"/>
              <a:gd name="T77" fmla="*/ 336 h 1131"/>
              <a:gd name="T78" fmla="*/ 1621 w 4883"/>
              <a:gd name="T79" fmla="*/ 369 h 1131"/>
              <a:gd name="T80" fmla="*/ 1617 w 4883"/>
              <a:gd name="T81" fmla="*/ 386 h 1131"/>
              <a:gd name="T82" fmla="*/ 1455 w 4883"/>
              <a:gd name="T83" fmla="*/ 349 h 1131"/>
              <a:gd name="T84" fmla="*/ 1310 w 4883"/>
              <a:gd name="T85" fmla="*/ 316 h 1131"/>
              <a:gd name="T86" fmla="*/ 1310 w 4883"/>
              <a:gd name="T87" fmla="*/ 314 h 1131"/>
              <a:gd name="T88" fmla="*/ 1314 w 4883"/>
              <a:gd name="T89" fmla="*/ 299 h 1131"/>
              <a:gd name="T90" fmla="*/ 1459 w 4883"/>
              <a:gd name="T91" fmla="*/ 332 h 1131"/>
              <a:gd name="T92" fmla="*/ 1455 w 4883"/>
              <a:gd name="T93" fmla="*/ 349 h 1131"/>
              <a:gd name="T94" fmla="*/ 1293 w 4883"/>
              <a:gd name="T95" fmla="*/ 312 h 1131"/>
              <a:gd name="T96" fmla="*/ 822 w 4883"/>
              <a:gd name="T97" fmla="*/ 205 h 1131"/>
              <a:gd name="T98" fmla="*/ 826 w 4883"/>
              <a:gd name="T99" fmla="*/ 187 h 1131"/>
              <a:gd name="T100" fmla="*/ 1297 w 4883"/>
              <a:gd name="T101" fmla="*/ 295 h 1131"/>
              <a:gd name="T102" fmla="*/ 1293 w 4883"/>
              <a:gd name="T103" fmla="*/ 310 h 1131"/>
              <a:gd name="T104" fmla="*/ 1293 w 4883"/>
              <a:gd name="T105" fmla="*/ 312 h 1131"/>
              <a:gd name="T106" fmla="*/ 805 w 4883"/>
              <a:gd name="T107" fmla="*/ 201 h 1131"/>
              <a:gd name="T108" fmla="*/ 644 w 4883"/>
              <a:gd name="T109" fmla="*/ 164 h 1131"/>
              <a:gd name="T110" fmla="*/ 648 w 4883"/>
              <a:gd name="T111" fmla="*/ 147 h 1131"/>
              <a:gd name="T112" fmla="*/ 809 w 4883"/>
              <a:gd name="T113" fmla="*/ 184 h 1131"/>
              <a:gd name="T114" fmla="*/ 805 w 4883"/>
              <a:gd name="T115" fmla="*/ 201 h 1131"/>
              <a:gd name="T116" fmla="*/ 627 w 4883"/>
              <a:gd name="T117" fmla="*/ 160 h 1131"/>
              <a:gd name="T118" fmla="*/ 0 w 4883"/>
              <a:gd name="T119" fmla="*/ 17 h 1131"/>
              <a:gd name="T120" fmla="*/ 4 w 4883"/>
              <a:gd name="T121" fmla="*/ 0 h 1131"/>
              <a:gd name="T122" fmla="*/ 631 w 4883"/>
              <a:gd name="T123" fmla="*/ 143 h 1131"/>
              <a:gd name="T124" fmla="*/ 627 w 4883"/>
              <a:gd name="T125" fmla="*/ 160 h 1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4883" h="1131">
                <a:moveTo>
                  <a:pt x="4879" y="1131"/>
                </a:moveTo>
                <a:cubicBezTo>
                  <a:pt x="4669" y="1083"/>
                  <a:pt x="4460" y="1036"/>
                  <a:pt x="4251" y="988"/>
                </a:cubicBezTo>
                <a:cubicBezTo>
                  <a:pt x="4252" y="982"/>
                  <a:pt x="4254" y="976"/>
                  <a:pt x="4255" y="971"/>
                </a:cubicBezTo>
                <a:cubicBezTo>
                  <a:pt x="4464" y="1018"/>
                  <a:pt x="4673" y="1066"/>
                  <a:pt x="4883" y="1114"/>
                </a:cubicBezTo>
                <a:lnTo>
                  <a:pt x="4879" y="1131"/>
                </a:lnTo>
                <a:close/>
                <a:moveTo>
                  <a:pt x="4234" y="984"/>
                </a:moveTo>
                <a:cubicBezTo>
                  <a:pt x="4181" y="972"/>
                  <a:pt x="4127" y="960"/>
                  <a:pt x="4074" y="947"/>
                </a:cubicBezTo>
                <a:cubicBezTo>
                  <a:pt x="4075" y="942"/>
                  <a:pt x="4077" y="936"/>
                  <a:pt x="4078" y="930"/>
                </a:cubicBezTo>
                <a:cubicBezTo>
                  <a:pt x="4131" y="942"/>
                  <a:pt x="4185" y="955"/>
                  <a:pt x="4238" y="967"/>
                </a:cubicBezTo>
                <a:cubicBezTo>
                  <a:pt x="4237" y="972"/>
                  <a:pt x="4235" y="978"/>
                  <a:pt x="4234" y="984"/>
                </a:cubicBezTo>
                <a:close/>
                <a:moveTo>
                  <a:pt x="4057" y="943"/>
                </a:moveTo>
                <a:cubicBezTo>
                  <a:pt x="3792" y="883"/>
                  <a:pt x="3527" y="822"/>
                  <a:pt x="3261" y="762"/>
                </a:cubicBezTo>
                <a:cubicBezTo>
                  <a:pt x="3263" y="756"/>
                  <a:pt x="3264" y="750"/>
                  <a:pt x="3265" y="745"/>
                </a:cubicBezTo>
                <a:cubicBezTo>
                  <a:pt x="3530" y="805"/>
                  <a:pt x="3796" y="866"/>
                  <a:pt x="4061" y="926"/>
                </a:cubicBezTo>
                <a:cubicBezTo>
                  <a:pt x="4060" y="932"/>
                  <a:pt x="4058" y="938"/>
                  <a:pt x="4057" y="943"/>
                </a:cubicBezTo>
                <a:close/>
                <a:moveTo>
                  <a:pt x="3244" y="758"/>
                </a:moveTo>
                <a:cubicBezTo>
                  <a:pt x="3190" y="745"/>
                  <a:pt x="3136" y="733"/>
                  <a:pt x="3082" y="721"/>
                </a:cubicBezTo>
                <a:cubicBezTo>
                  <a:pt x="3083" y="715"/>
                  <a:pt x="3085" y="709"/>
                  <a:pt x="3086" y="704"/>
                </a:cubicBezTo>
                <a:cubicBezTo>
                  <a:pt x="3140" y="716"/>
                  <a:pt x="3194" y="728"/>
                  <a:pt x="3248" y="741"/>
                </a:cubicBezTo>
                <a:cubicBezTo>
                  <a:pt x="3247" y="746"/>
                  <a:pt x="3245" y="752"/>
                  <a:pt x="3244" y="758"/>
                </a:cubicBezTo>
                <a:close/>
                <a:moveTo>
                  <a:pt x="3065" y="717"/>
                </a:moveTo>
                <a:cubicBezTo>
                  <a:pt x="2862" y="671"/>
                  <a:pt x="2658" y="624"/>
                  <a:pt x="2455" y="578"/>
                </a:cubicBezTo>
                <a:cubicBezTo>
                  <a:pt x="2456" y="572"/>
                  <a:pt x="2458" y="566"/>
                  <a:pt x="2459" y="561"/>
                </a:cubicBezTo>
                <a:cubicBezTo>
                  <a:pt x="2662" y="607"/>
                  <a:pt x="2866" y="653"/>
                  <a:pt x="3069" y="700"/>
                </a:cubicBezTo>
                <a:cubicBezTo>
                  <a:pt x="3067" y="705"/>
                  <a:pt x="3066" y="711"/>
                  <a:pt x="3065" y="717"/>
                </a:cubicBezTo>
                <a:close/>
                <a:moveTo>
                  <a:pt x="2421" y="570"/>
                </a:moveTo>
                <a:cubicBezTo>
                  <a:pt x="2218" y="524"/>
                  <a:pt x="2015" y="477"/>
                  <a:pt x="1813" y="431"/>
                </a:cubicBezTo>
                <a:cubicBezTo>
                  <a:pt x="1814" y="427"/>
                  <a:pt x="1814" y="424"/>
                  <a:pt x="1815" y="420"/>
                </a:cubicBezTo>
                <a:lnTo>
                  <a:pt x="1815" y="420"/>
                </a:lnTo>
                <a:lnTo>
                  <a:pt x="1798" y="416"/>
                </a:lnTo>
                <a:lnTo>
                  <a:pt x="1798" y="416"/>
                </a:lnTo>
                <a:cubicBezTo>
                  <a:pt x="1797" y="420"/>
                  <a:pt x="1796" y="423"/>
                  <a:pt x="1796" y="427"/>
                </a:cubicBezTo>
                <a:cubicBezTo>
                  <a:pt x="1742" y="415"/>
                  <a:pt x="1688" y="402"/>
                  <a:pt x="1634" y="390"/>
                </a:cubicBezTo>
                <a:cubicBezTo>
                  <a:pt x="1636" y="384"/>
                  <a:pt x="1637" y="379"/>
                  <a:pt x="1638" y="373"/>
                </a:cubicBezTo>
                <a:cubicBezTo>
                  <a:pt x="1900" y="433"/>
                  <a:pt x="2163" y="493"/>
                  <a:pt x="2425" y="553"/>
                </a:cubicBezTo>
                <a:cubicBezTo>
                  <a:pt x="2423" y="558"/>
                  <a:pt x="2422" y="564"/>
                  <a:pt x="2421" y="570"/>
                </a:cubicBezTo>
                <a:close/>
                <a:moveTo>
                  <a:pt x="1617" y="386"/>
                </a:moveTo>
                <a:cubicBezTo>
                  <a:pt x="1569" y="375"/>
                  <a:pt x="1521" y="364"/>
                  <a:pt x="1472" y="353"/>
                </a:cubicBezTo>
                <a:cubicBezTo>
                  <a:pt x="1474" y="348"/>
                  <a:pt x="1475" y="342"/>
                  <a:pt x="1476" y="336"/>
                </a:cubicBezTo>
                <a:cubicBezTo>
                  <a:pt x="1525" y="347"/>
                  <a:pt x="1573" y="358"/>
                  <a:pt x="1621" y="369"/>
                </a:cubicBezTo>
                <a:cubicBezTo>
                  <a:pt x="1620" y="375"/>
                  <a:pt x="1618" y="381"/>
                  <a:pt x="1617" y="386"/>
                </a:cubicBezTo>
                <a:close/>
                <a:moveTo>
                  <a:pt x="1455" y="349"/>
                </a:moveTo>
                <a:cubicBezTo>
                  <a:pt x="1407" y="338"/>
                  <a:pt x="1358" y="327"/>
                  <a:pt x="1310" y="316"/>
                </a:cubicBezTo>
                <a:cubicBezTo>
                  <a:pt x="1310" y="316"/>
                  <a:pt x="1310" y="315"/>
                  <a:pt x="1310" y="314"/>
                </a:cubicBezTo>
                <a:cubicBezTo>
                  <a:pt x="1312" y="309"/>
                  <a:pt x="1313" y="304"/>
                  <a:pt x="1314" y="299"/>
                </a:cubicBezTo>
                <a:cubicBezTo>
                  <a:pt x="1362" y="310"/>
                  <a:pt x="1411" y="321"/>
                  <a:pt x="1459" y="332"/>
                </a:cubicBezTo>
                <a:cubicBezTo>
                  <a:pt x="1458" y="338"/>
                  <a:pt x="1457" y="344"/>
                  <a:pt x="1455" y="349"/>
                </a:cubicBezTo>
                <a:close/>
                <a:moveTo>
                  <a:pt x="1293" y="312"/>
                </a:moveTo>
                <a:cubicBezTo>
                  <a:pt x="1136" y="276"/>
                  <a:pt x="979" y="240"/>
                  <a:pt x="822" y="205"/>
                </a:cubicBezTo>
                <a:cubicBezTo>
                  <a:pt x="823" y="199"/>
                  <a:pt x="825" y="193"/>
                  <a:pt x="826" y="187"/>
                </a:cubicBezTo>
                <a:cubicBezTo>
                  <a:pt x="983" y="223"/>
                  <a:pt x="1140" y="259"/>
                  <a:pt x="1297" y="295"/>
                </a:cubicBezTo>
                <a:cubicBezTo>
                  <a:pt x="1296" y="300"/>
                  <a:pt x="1294" y="305"/>
                  <a:pt x="1293" y="310"/>
                </a:cubicBezTo>
                <a:cubicBezTo>
                  <a:pt x="1293" y="311"/>
                  <a:pt x="1293" y="312"/>
                  <a:pt x="1293" y="312"/>
                </a:cubicBezTo>
                <a:close/>
                <a:moveTo>
                  <a:pt x="805" y="201"/>
                </a:moveTo>
                <a:cubicBezTo>
                  <a:pt x="751" y="189"/>
                  <a:pt x="698" y="176"/>
                  <a:pt x="644" y="164"/>
                </a:cubicBezTo>
                <a:cubicBezTo>
                  <a:pt x="646" y="158"/>
                  <a:pt x="647" y="153"/>
                  <a:pt x="648" y="147"/>
                </a:cubicBezTo>
                <a:cubicBezTo>
                  <a:pt x="702" y="159"/>
                  <a:pt x="755" y="171"/>
                  <a:pt x="809" y="184"/>
                </a:cubicBezTo>
                <a:cubicBezTo>
                  <a:pt x="807" y="189"/>
                  <a:pt x="806" y="195"/>
                  <a:pt x="805" y="201"/>
                </a:cubicBezTo>
                <a:close/>
                <a:moveTo>
                  <a:pt x="627" y="160"/>
                </a:moveTo>
                <a:cubicBezTo>
                  <a:pt x="418" y="112"/>
                  <a:pt x="209" y="65"/>
                  <a:pt x="0" y="17"/>
                </a:cubicBezTo>
                <a:lnTo>
                  <a:pt x="4" y="0"/>
                </a:lnTo>
                <a:cubicBezTo>
                  <a:pt x="213" y="48"/>
                  <a:pt x="422" y="95"/>
                  <a:pt x="631" y="143"/>
                </a:cubicBezTo>
                <a:cubicBezTo>
                  <a:pt x="630" y="149"/>
                  <a:pt x="628" y="154"/>
                  <a:pt x="627" y="160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7" name="Freeform 82"/>
          <p:cNvSpPr>
            <a:spLocks noEditPoints="1"/>
          </p:cNvSpPr>
          <p:nvPr/>
        </p:nvSpPr>
        <p:spPr bwMode="auto">
          <a:xfrm>
            <a:off x="2627434" y="3017116"/>
            <a:ext cx="1792288" cy="207963"/>
          </a:xfrm>
          <a:custGeom>
            <a:avLst/>
            <a:gdLst>
              <a:gd name="T0" fmla="*/ 2 w 4974"/>
              <a:gd name="T1" fmla="*/ 576 h 576"/>
              <a:gd name="T2" fmla="*/ 0 w 4974"/>
              <a:gd name="T3" fmla="*/ 559 h 576"/>
              <a:gd name="T4" fmla="*/ 638 w 4974"/>
              <a:gd name="T5" fmla="*/ 487 h 576"/>
              <a:gd name="T6" fmla="*/ 640 w 4974"/>
              <a:gd name="T7" fmla="*/ 504 h 576"/>
              <a:gd name="T8" fmla="*/ 2 w 4974"/>
              <a:gd name="T9" fmla="*/ 576 h 576"/>
              <a:gd name="T10" fmla="*/ 658 w 4974"/>
              <a:gd name="T11" fmla="*/ 502 h 576"/>
              <a:gd name="T12" fmla="*/ 656 w 4974"/>
              <a:gd name="T13" fmla="*/ 485 h 576"/>
              <a:gd name="T14" fmla="*/ 819 w 4974"/>
              <a:gd name="T15" fmla="*/ 467 h 576"/>
              <a:gd name="T16" fmla="*/ 821 w 4974"/>
              <a:gd name="T17" fmla="*/ 484 h 576"/>
              <a:gd name="T18" fmla="*/ 658 w 4974"/>
              <a:gd name="T19" fmla="*/ 502 h 576"/>
              <a:gd name="T20" fmla="*/ 838 w 4974"/>
              <a:gd name="T21" fmla="*/ 482 h 576"/>
              <a:gd name="T22" fmla="*/ 836 w 4974"/>
              <a:gd name="T23" fmla="*/ 465 h 576"/>
              <a:gd name="T24" fmla="*/ 1316 w 4974"/>
              <a:gd name="T25" fmla="*/ 411 h 576"/>
              <a:gd name="T26" fmla="*/ 1318 w 4974"/>
              <a:gd name="T27" fmla="*/ 428 h 576"/>
              <a:gd name="T28" fmla="*/ 838 w 4974"/>
              <a:gd name="T29" fmla="*/ 482 h 576"/>
              <a:gd name="T30" fmla="*/ 1335 w 4974"/>
              <a:gd name="T31" fmla="*/ 426 h 576"/>
              <a:gd name="T32" fmla="*/ 1334 w 4974"/>
              <a:gd name="T33" fmla="*/ 409 h 576"/>
              <a:gd name="T34" fmla="*/ 1482 w 4974"/>
              <a:gd name="T35" fmla="*/ 392 h 576"/>
              <a:gd name="T36" fmla="*/ 1484 w 4974"/>
              <a:gd name="T37" fmla="*/ 409 h 576"/>
              <a:gd name="T38" fmla="*/ 1335 w 4974"/>
              <a:gd name="T39" fmla="*/ 426 h 576"/>
              <a:gd name="T40" fmla="*/ 1501 w 4974"/>
              <a:gd name="T41" fmla="*/ 407 h 576"/>
              <a:gd name="T42" fmla="*/ 1499 w 4974"/>
              <a:gd name="T43" fmla="*/ 390 h 576"/>
              <a:gd name="T44" fmla="*/ 1647 w 4974"/>
              <a:gd name="T45" fmla="*/ 373 h 576"/>
              <a:gd name="T46" fmla="*/ 1648 w 4974"/>
              <a:gd name="T47" fmla="*/ 391 h 576"/>
              <a:gd name="T48" fmla="*/ 1501 w 4974"/>
              <a:gd name="T49" fmla="*/ 407 h 576"/>
              <a:gd name="T50" fmla="*/ 1666 w 4974"/>
              <a:gd name="T51" fmla="*/ 389 h 576"/>
              <a:gd name="T52" fmla="*/ 1664 w 4974"/>
              <a:gd name="T53" fmla="*/ 372 h 576"/>
              <a:gd name="T54" fmla="*/ 1828 w 4974"/>
              <a:gd name="T55" fmla="*/ 353 h 576"/>
              <a:gd name="T56" fmla="*/ 1830 w 4974"/>
              <a:gd name="T57" fmla="*/ 370 h 576"/>
              <a:gd name="T58" fmla="*/ 1666 w 4974"/>
              <a:gd name="T59" fmla="*/ 389 h 576"/>
              <a:gd name="T60" fmla="*/ 1848 w 4974"/>
              <a:gd name="T61" fmla="*/ 368 h 576"/>
              <a:gd name="T62" fmla="*/ 1846 w 4974"/>
              <a:gd name="T63" fmla="*/ 351 h 576"/>
              <a:gd name="T64" fmla="*/ 2465 w 4974"/>
              <a:gd name="T65" fmla="*/ 281 h 576"/>
              <a:gd name="T66" fmla="*/ 2467 w 4974"/>
              <a:gd name="T67" fmla="*/ 299 h 576"/>
              <a:gd name="T68" fmla="*/ 1848 w 4974"/>
              <a:gd name="T69" fmla="*/ 369 h 576"/>
              <a:gd name="T70" fmla="*/ 1848 w 4974"/>
              <a:gd name="T71" fmla="*/ 368 h 576"/>
              <a:gd name="T72" fmla="*/ 2502 w 4974"/>
              <a:gd name="T73" fmla="*/ 295 h 576"/>
              <a:gd name="T74" fmla="*/ 2500 w 4974"/>
              <a:gd name="T75" fmla="*/ 277 h 576"/>
              <a:gd name="T76" fmla="*/ 3121 w 4974"/>
              <a:gd name="T77" fmla="*/ 208 h 576"/>
              <a:gd name="T78" fmla="*/ 3123 w 4974"/>
              <a:gd name="T79" fmla="*/ 223 h 576"/>
              <a:gd name="T80" fmla="*/ 3141 w 4974"/>
              <a:gd name="T81" fmla="*/ 221 h 576"/>
              <a:gd name="T82" fmla="*/ 3139 w 4974"/>
              <a:gd name="T83" fmla="*/ 206 h 576"/>
              <a:gd name="T84" fmla="*/ 3304 w 4974"/>
              <a:gd name="T85" fmla="*/ 187 h 576"/>
              <a:gd name="T86" fmla="*/ 3306 w 4974"/>
              <a:gd name="T87" fmla="*/ 205 h 576"/>
              <a:gd name="T88" fmla="*/ 2502 w 4974"/>
              <a:gd name="T89" fmla="*/ 295 h 576"/>
              <a:gd name="T90" fmla="*/ 3324 w 4974"/>
              <a:gd name="T91" fmla="*/ 203 h 576"/>
              <a:gd name="T92" fmla="*/ 3322 w 4974"/>
              <a:gd name="T93" fmla="*/ 185 h 576"/>
              <a:gd name="T94" fmla="*/ 4133 w 4974"/>
              <a:gd name="T95" fmla="*/ 94 h 576"/>
              <a:gd name="T96" fmla="*/ 4135 w 4974"/>
              <a:gd name="T97" fmla="*/ 111 h 576"/>
              <a:gd name="T98" fmla="*/ 3324 w 4974"/>
              <a:gd name="T99" fmla="*/ 203 h 576"/>
              <a:gd name="T100" fmla="*/ 4152 w 4974"/>
              <a:gd name="T101" fmla="*/ 109 h 576"/>
              <a:gd name="T102" fmla="*/ 4150 w 4974"/>
              <a:gd name="T103" fmla="*/ 92 h 576"/>
              <a:gd name="T104" fmla="*/ 4312 w 4974"/>
              <a:gd name="T105" fmla="*/ 74 h 576"/>
              <a:gd name="T106" fmla="*/ 4314 w 4974"/>
              <a:gd name="T107" fmla="*/ 84 h 576"/>
              <a:gd name="T108" fmla="*/ 4331 w 4974"/>
              <a:gd name="T109" fmla="*/ 82 h 576"/>
              <a:gd name="T110" fmla="*/ 4330 w 4974"/>
              <a:gd name="T111" fmla="*/ 72 h 576"/>
              <a:gd name="T112" fmla="*/ 4972 w 4974"/>
              <a:gd name="T113" fmla="*/ 0 h 576"/>
              <a:gd name="T114" fmla="*/ 4974 w 4974"/>
              <a:gd name="T115" fmla="*/ 17 h 576"/>
              <a:gd name="T116" fmla="*/ 4152 w 4974"/>
              <a:gd name="T117" fmla="*/ 109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4974" h="576">
                <a:moveTo>
                  <a:pt x="2" y="576"/>
                </a:moveTo>
                <a:lnTo>
                  <a:pt x="0" y="559"/>
                </a:lnTo>
                <a:cubicBezTo>
                  <a:pt x="213" y="535"/>
                  <a:pt x="425" y="511"/>
                  <a:pt x="638" y="487"/>
                </a:cubicBezTo>
                <a:cubicBezTo>
                  <a:pt x="639" y="493"/>
                  <a:pt x="640" y="498"/>
                  <a:pt x="640" y="504"/>
                </a:cubicBezTo>
                <a:cubicBezTo>
                  <a:pt x="428" y="528"/>
                  <a:pt x="215" y="552"/>
                  <a:pt x="2" y="576"/>
                </a:cubicBezTo>
                <a:close/>
                <a:moveTo>
                  <a:pt x="658" y="502"/>
                </a:moveTo>
                <a:cubicBezTo>
                  <a:pt x="657" y="496"/>
                  <a:pt x="656" y="491"/>
                  <a:pt x="656" y="485"/>
                </a:cubicBezTo>
                <a:cubicBezTo>
                  <a:pt x="710" y="479"/>
                  <a:pt x="765" y="473"/>
                  <a:pt x="819" y="467"/>
                </a:cubicBezTo>
                <a:cubicBezTo>
                  <a:pt x="820" y="472"/>
                  <a:pt x="820" y="478"/>
                  <a:pt x="821" y="484"/>
                </a:cubicBezTo>
                <a:cubicBezTo>
                  <a:pt x="767" y="490"/>
                  <a:pt x="712" y="496"/>
                  <a:pt x="658" y="502"/>
                </a:cubicBezTo>
                <a:close/>
                <a:moveTo>
                  <a:pt x="838" y="482"/>
                </a:moveTo>
                <a:cubicBezTo>
                  <a:pt x="838" y="476"/>
                  <a:pt x="837" y="470"/>
                  <a:pt x="836" y="465"/>
                </a:cubicBezTo>
                <a:cubicBezTo>
                  <a:pt x="996" y="447"/>
                  <a:pt x="1156" y="429"/>
                  <a:pt x="1316" y="411"/>
                </a:cubicBezTo>
                <a:cubicBezTo>
                  <a:pt x="1317" y="416"/>
                  <a:pt x="1317" y="422"/>
                  <a:pt x="1318" y="428"/>
                </a:cubicBezTo>
                <a:cubicBezTo>
                  <a:pt x="1158" y="446"/>
                  <a:pt x="998" y="464"/>
                  <a:pt x="838" y="482"/>
                </a:cubicBezTo>
                <a:close/>
                <a:moveTo>
                  <a:pt x="1335" y="426"/>
                </a:moveTo>
                <a:cubicBezTo>
                  <a:pt x="1335" y="420"/>
                  <a:pt x="1334" y="414"/>
                  <a:pt x="1334" y="409"/>
                </a:cubicBezTo>
                <a:cubicBezTo>
                  <a:pt x="1383" y="403"/>
                  <a:pt x="1432" y="398"/>
                  <a:pt x="1482" y="392"/>
                </a:cubicBezTo>
                <a:cubicBezTo>
                  <a:pt x="1483" y="398"/>
                  <a:pt x="1483" y="404"/>
                  <a:pt x="1484" y="409"/>
                </a:cubicBezTo>
                <a:cubicBezTo>
                  <a:pt x="1434" y="415"/>
                  <a:pt x="1385" y="421"/>
                  <a:pt x="1335" y="426"/>
                </a:cubicBezTo>
                <a:close/>
                <a:moveTo>
                  <a:pt x="1501" y="407"/>
                </a:moveTo>
                <a:cubicBezTo>
                  <a:pt x="1501" y="402"/>
                  <a:pt x="1500" y="396"/>
                  <a:pt x="1499" y="390"/>
                </a:cubicBezTo>
                <a:cubicBezTo>
                  <a:pt x="1548" y="385"/>
                  <a:pt x="1597" y="379"/>
                  <a:pt x="1647" y="373"/>
                </a:cubicBezTo>
                <a:cubicBezTo>
                  <a:pt x="1647" y="379"/>
                  <a:pt x="1648" y="385"/>
                  <a:pt x="1648" y="391"/>
                </a:cubicBezTo>
                <a:cubicBezTo>
                  <a:pt x="1599" y="396"/>
                  <a:pt x="1550" y="402"/>
                  <a:pt x="1501" y="407"/>
                </a:cubicBezTo>
                <a:close/>
                <a:moveTo>
                  <a:pt x="1666" y="389"/>
                </a:moveTo>
                <a:cubicBezTo>
                  <a:pt x="1665" y="383"/>
                  <a:pt x="1665" y="377"/>
                  <a:pt x="1664" y="372"/>
                </a:cubicBezTo>
                <a:cubicBezTo>
                  <a:pt x="1719" y="365"/>
                  <a:pt x="1774" y="359"/>
                  <a:pt x="1828" y="353"/>
                </a:cubicBezTo>
                <a:cubicBezTo>
                  <a:pt x="1829" y="359"/>
                  <a:pt x="1830" y="365"/>
                  <a:pt x="1830" y="370"/>
                </a:cubicBezTo>
                <a:cubicBezTo>
                  <a:pt x="1776" y="377"/>
                  <a:pt x="1721" y="383"/>
                  <a:pt x="1666" y="389"/>
                </a:cubicBezTo>
                <a:close/>
                <a:moveTo>
                  <a:pt x="1848" y="368"/>
                </a:moveTo>
                <a:cubicBezTo>
                  <a:pt x="1847" y="363"/>
                  <a:pt x="1847" y="357"/>
                  <a:pt x="1846" y="351"/>
                </a:cubicBezTo>
                <a:cubicBezTo>
                  <a:pt x="2053" y="328"/>
                  <a:pt x="2259" y="305"/>
                  <a:pt x="2465" y="281"/>
                </a:cubicBezTo>
                <a:cubicBezTo>
                  <a:pt x="2466" y="287"/>
                  <a:pt x="2467" y="293"/>
                  <a:pt x="2467" y="299"/>
                </a:cubicBezTo>
                <a:cubicBezTo>
                  <a:pt x="2261" y="322"/>
                  <a:pt x="2054" y="345"/>
                  <a:pt x="1848" y="369"/>
                </a:cubicBezTo>
                <a:lnTo>
                  <a:pt x="1848" y="368"/>
                </a:lnTo>
                <a:close/>
                <a:moveTo>
                  <a:pt x="2502" y="295"/>
                </a:moveTo>
                <a:cubicBezTo>
                  <a:pt x="2502" y="289"/>
                  <a:pt x="2501" y="283"/>
                  <a:pt x="2500" y="277"/>
                </a:cubicBezTo>
                <a:cubicBezTo>
                  <a:pt x="2707" y="254"/>
                  <a:pt x="2914" y="231"/>
                  <a:pt x="3121" y="208"/>
                </a:cubicBezTo>
                <a:cubicBezTo>
                  <a:pt x="3122" y="213"/>
                  <a:pt x="3122" y="218"/>
                  <a:pt x="3123" y="223"/>
                </a:cubicBezTo>
                <a:lnTo>
                  <a:pt x="3141" y="221"/>
                </a:lnTo>
                <a:cubicBezTo>
                  <a:pt x="3140" y="216"/>
                  <a:pt x="3139" y="211"/>
                  <a:pt x="3139" y="206"/>
                </a:cubicBezTo>
                <a:cubicBezTo>
                  <a:pt x="3194" y="199"/>
                  <a:pt x="3249" y="193"/>
                  <a:pt x="3304" y="187"/>
                </a:cubicBezTo>
                <a:cubicBezTo>
                  <a:pt x="3305" y="193"/>
                  <a:pt x="3305" y="199"/>
                  <a:pt x="3306" y="205"/>
                </a:cubicBezTo>
                <a:cubicBezTo>
                  <a:pt x="3038" y="235"/>
                  <a:pt x="2770" y="265"/>
                  <a:pt x="2502" y="295"/>
                </a:cubicBezTo>
                <a:close/>
                <a:moveTo>
                  <a:pt x="3324" y="203"/>
                </a:moveTo>
                <a:cubicBezTo>
                  <a:pt x="3323" y="197"/>
                  <a:pt x="3322" y="191"/>
                  <a:pt x="3322" y="185"/>
                </a:cubicBezTo>
                <a:cubicBezTo>
                  <a:pt x="3592" y="155"/>
                  <a:pt x="3862" y="124"/>
                  <a:pt x="4133" y="94"/>
                </a:cubicBezTo>
                <a:cubicBezTo>
                  <a:pt x="4133" y="100"/>
                  <a:pt x="4134" y="106"/>
                  <a:pt x="4135" y="111"/>
                </a:cubicBezTo>
                <a:cubicBezTo>
                  <a:pt x="3864" y="142"/>
                  <a:pt x="3594" y="172"/>
                  <a:pt x="3324" y="203"/>
                </a:cubicBezTo>
                <a:close/>
                <a:moveTo>
                  <a:pt x="4152" y="109"/>
                </a:moveTo>
                <a:cubicBezTo>
                  <a:pt x="4151" y="104"/>
                  <a:pt x="4151" y="98"/>
                  <a:pt x="4150" y="92"/>
                </a:cubicBezTo>
                <a:cubicBezTo>
                  <a:pt x="4204" y="86"/>
                  <a:pt x="4258" y="80"/>
                  <a:pt x="4312" y="74"/>
                </a:cubicBezTo>
                <a:cubicBezTo>
                  <a:pt x="4313" y="77"/>
                  <a:pt x="4313" y="81"/>
                  <a:pt x="4314" y="84"/>
                </a:cubicBezTo>
                <a:lnTo>
                  <a:pt x="4331" y="82"/>
                </a:lnTo>
                <a:cubicBezTo>
                  <a:pt x="4331" y="79"/>
                  <a:pt x="4330" y="75"/>
                  <a:pt x="4330" y="72"/>
                </a:cubicBezTo>
                <a:cubicBezTo>
                  <a:pt x="4544" y="48"/>
                  <a:pt x="4758" y="24"/>
                  <a:pt x="4972" y="0"/>
                </a:cubicBezTo>
                <a:lnTo>
                  <a:pt x="4974" y="17"/>
                </a:lnTo>
                <a:cubicBezTo>
                  <a:pt x="4700" y="48"/>
                  <a:pt x="4426" y="79"/>
                  <a:pt x="4152" y="109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8" name="Freeform 83"/>
          <p:cNvSpPr>
            <a:spLocks noEditPoints="1"/>
          </p:cNvSpPr>
          <p:nvPr/>
        </p:nvSpPr>
        <p:spPr bwMode="auto">
          <a:xfrm>
            <a:off x="1787646" y="3415579"/>
            <a:ext cx="600075" cy="1704975"/>
          </a:xfrm>
          <a:custGeom>
            <a:avLst/>
            <a:gdLst>
              <a:gd name="T0" fmla="*/ 17 w 1669"/>
              <a:gd name="T1" fmla="*/ 4729 h 4729"/>
              <a:gd name="T2" fmla="*/ 0 w 1669"/>
              <a:gd name="T3" fmla="*/ 4723 h 4729"/>
              <a:gd name="T4" fmla="*/ 275 w 1669"/>
              <a:gd name="T5" fmla="*/ 3939 h 4729"/>
              <a:gd name="T6" fmla="*/ 291 w 1669"/>
              <a:gd name="T7" fmla="*/ 3944 h 4729"/>
              <a:gd name="T8" fmla="*/ 17 w 1669"/>
              <a:gd name="T9" fmla="*/ 4729 h 4729"/>
              <a:gd name="T10" fmla="*/ 297 w 1669"/>
              <a:gd name="T11" fmla="*/ 3928 h 4729"/>
              <a:gd name="T12" fmla="*/ 280 w 1669"/>
              <a:gd name="T13" fmla="*/ 3922 h 4729"/>
              <a:gd name="T14" fmla="*/ 549 w 1669"/>
              <a:gd name="T15" fmla="*/ 3153 h 4729"/>
              <a:gd name="T16" fmla="*/ 566 w 1669"/>
              <a:gd name="T17" fmla="*/ 3159 h 4729"/>
              <a:gd name="T18" fmla="*/ 297 w 1669"/>
              <a:gd name="T19" fmla="*/ 3928 h 4729"/>
              <a:gd name="T20" fmla="*/ 572 w 1669"/>
              <a:gd name="T21" fmla="*/ 3143 h 4729"/>
              <a:gd name="T22" fmla="*/ 555 w 1669"/>
              <a:gd name="T23" fmla="*/ 3137 h 4729"/>
              <a:gd name="T24" fmla="*/ 610 w 1669"/>
              <a:gd name="T25" fmla="*/ 2981 h 4729"/>
              <a:gd name="T26" fmla="*/ 627 w 1669"/>
              <a:gd name="T27" fmla="*/ 2987 h 4729"/>
              <a:gd name="T28" fmla="*/ 572 w 1669"/>
              <a:gd name="T29" fmla="*/ 3143 h 4729"/>
              <a:gd name="T30" fmla="*/ 632 w 1669"/>
              <a:gd name="T31" fmla="*/ 2970 h 4729"/>
              <a:gd name="T32" fmla="*/ 616 w 1669"/>
              <a:gd name="T33" fmla="*/ 2964 h 4729"/>
              <a:gd name="T34" fmla="*/ 822 w 1669"/>
              <a:gd name="T35" fmla="*/ 2374 h 4729"/>
              <a:gd name="T36" fmla="*/ 839 w 1669"/>
              <a:gd name="T37" fmla="*/ 2380 h 4729"/>
              <a:gd name="T38" fmla="*/ 632 w 1669"/>
              <a:gd name="T39" fmla="*/ 2970 h 4729"/>
              <a:gd name="T40" fmla="*/ 850 w 1669"/>
              <a:gd name="T41" fmla="*/ 2347 h 4729"/>
              <a:gd name="T42" fmla="*/ 834 w 1669"/>
              <a:gd name="T43" fmla="*/ 2341 h 4729"/>
              <a:gd name="T44" fmla="*/ 1101 w 1669"/>
              <a:gd name="T45" fmla="*/ 1578 h 4729"/>
              <a:gd name="T46" fmla="*/ 1117 w 1669"/>
              <a:gd name="T47" fmla="*/ 1584 h 4729"/>
              <a:gd name="T48" fmla="*/ 850 w 1669"/>
              <a:gd name="T49" fmla="*/ 2347 h 4729"/>
              <a:gd name="T50" fmla="*/ 1123 w 1669"/>
              <a:gd name="T51" fmla="*/ 1567 h 4729"/>
              <a:gd name="T52" fmla="*/ 1106 w 1669"/>
              <a:gd name="T53" fmla="*/ 1561 h 4729"/>
              <a:gd name="T54" fmla="*/ 1155 w 1669"/>
              <a:gd name="T55" fmla="*/ 1423 h 4729"/>
              <a:gd name="T56" fmla="*/ 1172 w 1669"/>
              <a:gd name="T57" fmla="*/ 1428 h 4729"/>
              <a:gd name="T58" fmla="*/ 1123 w 1669"/>
              <a:gd name="T59" fmla="*/ 1567 h 4729"/>
              <a:gd name="T60" fmla="*/ 1178 w 1669"/>
              <a:gd name="T61" fmla="*/ 1412 h 4729"/>
              <a:gd name="T62" fmla="*/ 1161 w 1669"/>
              <a:gd name="T63" fmla="*/ 1406 h 4729"/>
              <a:gd name="T64" fmla="*/ 1210 w 1669"/>
              <a:gd name="T65" fmla="*/ 1266 h 4729"/>
              <a:gd name="T66" fmla="*/ 1227 w 1669"/>
              <a:gd name="T67" fmla="*/ 1271 h 4729"/>
              <a:gd name="T68" fmla="*/ 1178 w 1669"/>
              <a:gd name="T69" fmla="*/ 1412 h 4729"/>
              <a:gd name="T70" fmla="*/ 1232 w 1669"/>
              <a:gd name="T71" fmla="*/ 1255 h 4729"/>
              <a:gd name="T72" fmla="*/ 1216 w 1669"/>
              <a:gd name="T73" fmla="*/ 1249 h 4729"/>
              <a:gd name="T74" fmla="*/ 1374 w 1669"/>
              <a:gd name="T75" fmla="*/ 795 h 4729"/>
              <a:gd name="T76" fmla="*/ 1391 w 1669"/>
              <a:gd name="T77" fmla="*/ 801 h 4729"/>
              <a:gd name="T78" fmla="*/ 1232 w 1669"/>
              <a:gd name="T79" fmla="*/ 1255 h 4729"/>
              <a:gd name="T80" fmla="*/ 1397 w 1669"/>
              <a:gd name="T81" fmla="*/ 784 h 4729"/>
              <a:gd name="T82" fmla="*/ 1380 w 1669"/>
              <a:gd name="T83" fmla="*/ 779 h 4729"/>
              <a:gd name="T84" fmla="*/ 1436 w 1669"/>
              <a:gd name="T85" fmla="*/ 620 h 4729"/>
              <a:gd name="T86" fmla="*/ 1452 w 1669"/>
              <a:gd name="T87" fmla="*/ 626 h 4729"/>
              <a:gd name="T88" fmla="*/ 1397 w 1669"/>
              <a:gd name="T89" fmla="*/ 784 h 4729"/>
              <a:gd name="T90" fmla="*/ 1458 w 1669"/>
              <a:gd name="T91" fmla="*/ 609 h 4729"/>
              <a:gd name="T92" fmla="*/ 1441 w 1669"/>
              <a:gd name="T93" fmla="*/ 604 h 4729"/>
              <a:gd name="T94" fmla="*/ 1653 w 1669"/>
              <a:gd name="T95" fmla="*/ 0 h 4729"/>
              <a:gd name="T96" fmla="*/ 1669 w 1669"/>
              <a:gd name="T97" fmla="*/ 6 h 4729"/>
              <a:gd name="T98" fmla="*/ 1458 w 1669"/>
              <a:gd name="T99" fmla="*/ 609 h 47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669" h="4729">
                <a:moveTo>
                  <a:pt x="17" y="4729"/>
                </a:moveTo>
                <a:lnTo>
                  <a:pt x="0" y="4723"/>
                </a:lnTo>
                <a:cubicBezTo>
                  <a:pt x="92" y="4462"/>
                  <a:pt x="183" y="4200"/>
                  <a:pt x="275" y="3939"/>
                </a:cubicBezTo>
                <a:cubicBezTo>
                  <a:pt x="280" y="3941"/>
                  <a:pt x="286" y="3943"/>
                  <a:pt x="291" y="3944"/>
                </a:cubicBezTo>
                <a:cubicBezTo>
                  <a:pt x="200" y="4206"/>
                  <a:pt x="108" y="4468"/>
                  <a:pt x="17" y="4729"/>
                </a:cubicBezTo>
                <a:close/>
                <a:moveTo>
                  <a:pt x="297" y="3928"/>
                </a:moveTo>
                <a:cubicBezTo>
                  <a:pt x="292" y="3926"/>
                  <a:pt x="286" y="3924"/>
                  <a:pt x="280" y="3922"/>
                </a:cubicBezTo>
                <a:cubicBezTo>
                  <a:pt x="370" y="3666"/>
                  <a:pt x="460" y="3410"/>
                  <a:pt x="549" y="3153"/>
                </a:cubicBezTo>
                <a:cubicBezTo>
                  <a:pt x="555" y="3155"/>
                  <a:pt x="561" y="3157"/>
                  <a:pt x="566" y="3159"/>
                </a:cubicBezTo>
                <a:cubicBezTo>
                  <a:pt x="477" y="3415"/>
                  <a:pt x="387" y="3672"/>
                  <a:pt x="297" y="3928"/>
                </a:cubicBezTo>
                <a:close/>
                <a:moveTo>
                  <a:pt x="572" y="3143"/>
                </a:moveTo>
                <a:cubicBezTo>
                  <a:pt x="566" y="3141"/>
                  <a:pt x="561" y="3139"/>
                  <a:pt x="555" y="3137"/>
                </a:cubicBezTo>
                <a:cubicBezTo>
                  <a:pt x="573" y="3085"/>
                  <a:pt x="592" y="3033"/>
                  <a:pt x="610" y="2981"/>
                </a:cubicBezTo>
                <a:cubicBezTo>
                  <a:pt x="615" y="2983"/>
                  <a:pt x="621" y="2985"/>
                  <a:pt x="627" y="2987"/>
                </a:cubicBezTo>
                <a:cubicBezTo>
                  <a:pt x="608" y="3039"/>
                  <a:pt x="590" y="3091"/>
                  <a:pt x="572" y="3143"/>
                </a:cubicBezTo>
                <a:close/>
                <a:moveTo>
                  <a:pt x="632" y="2970"/>
                </a:moveTo>
                <a:cubicBezTo>
                  <a:pt x="627" y="2968"/>
                  <a:pt x="621" y="2966"/>
                  <a:pt x="616" y="2964"/>
                </a:cubicBezTo>
                <a:cubicBezTo>
                  <a:pt x="684" y="2767"/>
                  <a:pt x="753" y="2571"/>
                  <a:pt x="822" y="2374"/>
                </a:cubicBezTo>
                <a:cubicBezTo>
                  <a:pt x="828" y="2376"/>
                  <a:pt x="833" y="2378"/>
                  <a:pt x="839" y="2380"/>
                </a:cubicBezTo>
                <a:cubicBezTo>
                  <a:pt x="770" y="2577"/>
                  <a:pt x="701" y="2773"/>
                  <a:pt x="632" y="2970"/>
                </a:cubicBezTo>
                <a:close/>
                <a:moveTo>
                  <a:pt x="850" y="2347"/>
                </a:moveTo>
                <a:cubicBezTo>
                  <a:pt x="845" y="2345"/>
                  <a:pt x="839" y="2343"/>
                  <a:pt x="834" y="2341"/>
                </a:cubicBezTo>
                <a:cubicBezTo>
                  <a:pt x="923" y="2087"/>
                  <a:pt x="1012" y="1832"/>
                  <a:pt x="1101" y="1578"/>
                </a:cubicBezTo>
                <a:cubicBezTo>
                  <a:pt x="1106" y="1580"/>
                  <a:pt x="1112" y="1582"/>
                  <a:pt x="1117" y="1584"/>
                </a:cubicBezTo>
                <a:cubicBezTo>
                  <a:pt x="1028" y="1838"/>
                  <a:pt x="939" y="2092"/>
                  <a:pt x="850" y="2347"/>
                </a:cubicBezTo>
                <a:close/>
                <a:moveTo>
                  <a:pt x="1123" y="1567"/>
                </a:moveTo>
                <a:cubicBezTo>
                  <a:pt x="1118" y="1565"/>
                  <a:pt x="1112" y="1563"/>
                  <a:pt x="1106" y="1561"/>
                </a:cubicBezTo>
                <a:cubicBezTo>
                  <a:pt x="1123" y="1515"/>
                  <a:pt x="1139" y="1469"/>
                  <a:pt x="1155" y="1423"/>
                </a:cubicBezTo>
                <a:cubicBezTo>
                  <a:pt x="1161" y="1425"/>
                  <a:pt x="1166" y="1426"/>
                  <a:pt x="1172" y="1428"/>
                </a:cubicBezTo>
                <a:cubicBezTo>
                  <a:pt x="1156" y="1475"/>
                  <a:pt x="1139" y="1521"/>
                  <a:pt x="1123" y="1567"/>
                </a:cubicBezTo>
                <a:close/>
                <a:moveTo>
                  <a:pt x="1178" y="1412"/>
                </a:moveTo>
                <a:cubicBezTo>
                  <a:pt x="1172" y="1410"/>
                  <a:pt x="1166" y="1408"/>
                  <a:pt x="1161" y="1406"/>
                </a:cubicBezTo>
                <a:cubicBezTo>
                  <a:pt x="1177" y="1359"/>
                  <a:pt x="1194" y="1312"/>
                  <a:pt x="1210" y="1266"/>
                </a:cubicBezTo>
                <a:cubicBezTo>
                  <a:pt x="1216" y="1267"/>
                  <a:pt x="1221" y="1269"/>
                  <a:pt x="1227" y="1271"/>
                </a:cubicBezTo>
                <a:cubicBezTo>
                  <a:pt x="1210" y="1318"/>
                  <a:pt x="1194" y="1365"/>
                  <a:pt x="1178" y="1412"/>
                </a:cubicBezTo>
                <a:close/>
                <a:moveTo>
                  <a:pt x="1232" y="1255"/>
                </a:moveTo>
                <a:cubicBezTo>
                  <a:pt x="1227" y="1253"/>
                  <a:pt x="1221" y="1251"/>
                  <a:pt x="1216" y="1249"/>
                </a:cubicBezTo>
                <a:cubicBezTo>
                  <a:pt x="1269" y="1098"/>
                  <a:pt x="1321" y="947"/>
                  <a:pt x="1374" y="795"/>
                </a:cubicBezTo>
                <a:cubicBezTo>
                  <a:pt x="1380" y="797"/>
                  <a:pt x="1386" y="799"/>
                  <a:pt x="1391" y="801"/>
                </a:cubicBezTo>
                <a:cubicBezTo>
                  <a:pt x="1338" y="952"/>
                  <a:pt x="1285" y="1103"/>
                  <a:pt x="1232" y="1255"/>
                </a:cubicBezTo>
                <a:close/>
                <a:moveTo>
                  <a:pt x="1397" y="784"/>
                </a:moveTo>
                <a:cubicBezTo>
                  <a:pt x="1391" y="782"/>
                  <a:pt x="1386" y="781"/>
                  <a:pt x="1380" y="779"/>
                </a:cubicBezTo>
                <a:cubicBezTo>
                  <a:pt x="1399" y="726"/>
                  <a:pt x="1417" y="673"/>
                  <a:pt x="1436" y="620"/>
                </a:cubicBezTo>
                <a:cubicBezTo>
                  <a:pt x="1441" y="622"/>
                  <a:pt x="1447" y="624"/>
                  <a:pt x="1452" y="626"/>
                </a:cubicBezTo>
                <a:cubicBezTo>
                  <a:pt x="1434" y="679"/>
                  <a:pt x="1415" y="731"/>
                  <a:pt x="1397" y="784"/>
                </a:cubicBezTo>
                <a:close/>
                <a:moveTo>
                  <a:pt x="1458" y="609"/>
                </a:moveTo>
                <a:cubicBezTo>
                  <a:pt x="1453" y="608"/>
                  <a:pt x="1447" y="606"/>
                  <a:pt x="1441" y="604"/>
                </a:cubicBezTo>
                <a:cubicBezTo>
                  <a:pt x="1512" y="403"/>
                  <a:pt x="1582" y="201"/>
                  <a:pt x="1653" y="0"/>
                </a:cubicBezTo>
                <a:lnTo>
                  <a:pt x="1669" y="6"/>
                </a:lnTo>
                <a:cubicBezTo>
                  <a:pt x="1599" y="207"/>
                  <a:pt x="1529" y="408"/>
                  <a:pt x="1458" y="609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9" name="Freeform 84"/>
          <p:cNvSpPr>
            <a:spLocks noEditPoints="1"/>
          </p:cNvSpPr>
          <p:nvPr/>
        </p:nvSpPr>
        <p:spPr bwMode="auto">
          <a:xfrm>
            <a:off x="1205034" y="3383829"/>
            <a:ext cx="1128713" cy="1416050"/>
          </a:xfrm>
          <a:custGeom>
            <a:avLst/>
            <a:gdLst>
              <a:gd name="T0" fmla="*/ 13 w 3133"/>
              <a:gd name="T1" fmla="*/ 3923 h 3923"/>
              <a:gd name="T2" fmla="*/ 0 w 3133"/>
              <a:gd name="T3" fmla="*/ 3912 h 3923"/>
              <a:gd name="T4" fmla="*/ 513 w 3133"/>
              <a:gd name="T5" fmla="*/ 3269 h 3923"/>
              <a:gd name="T6" fmla="*/ 526 w 3133"/>
              <a:gd name="T7" fmla="*/ 3280 h 3923"/>
              <a:gd name="T8" fmla="*/ 13 w 3133"/>
              <a:gd name="T9" fmla="*/ 3923 h 3923"/>
              <a:gd name="T10" fmla="*/ 537 w 3133"/>
              <a:gd name="T11" fmla="*/ 3266 h 3923"/>
              <a:gd name="T12" fmla="*/ 524 w 3133"/>
              <a:gd name="T13" fmla="*/ 3255 h 3923"/>
              <a:gd name="T14" fmla="*/ 1032 w 3133"/>
              <a:gd name="T15" fmla="*/ 2618 h 3923"/>
              <a:gd name="T16" fmla="*/ 1046 w 3133"/>
              <a:gd name="T17" fmla="*/ 2629 h 3923"/>
              <a:gd name="T18" fmla="*/ 537 w 3133"/>
              <a:gd name="T19" fmla="*/ 3266 h 3923"/>
              <a:gd name="T20" fmla="*/ 1057 w 3133"/>
              <a:gd name="T21" fmla="*/ 2615 h 3923"/>
              <a:gd name="T22" fmla="*/ 1043 w 3133"/>
              <a:gd name="T23" fmla="*/ 2604 h 3923"/>
              <a:gd name="T24" fmla="*/ 1150 w 3133"/>
              <a:gd name="T25" fmla="*/ 2470 h 3923"/>
              <a:gd name="T26" fmla="*/ 1164 w 3133"/>
              <a:gd name="T27" fmla="*/ 2481 h 3923"/>
              <a:gd name="T28" fmla="*/ 1057 w 3133"/>
              <a:gd name="T29" fmla="*/ 2615 h 3923"/>
              <a:gd name="T30" fmla="*/ 1175 w 3133"/>
              <a:gd name="T31" fmla="*/ 2467 h 3923"/>
              <a:gd name="T32" fmla="*/ 1161 w 3133"/>
              <a:gd name="T33" fmla="*/ 2456 h 3923"/>
              <a:gd name="T34" fmla="*/ 1548 w 3133"/>
              <a:gd name="T35" fmla="*/ 1970 h 3923"/>
              <a:gd name="T36" fmla="*/ 1562 w 3133"/>
              <a:gd name="T37" fmla="*/ 1981 h 3923"/>
              <a:gd name="T38" fmla="*/ 1175 w 3133"/>
              <a:gd name="T39" fmla="*/ 2467 h 3923"/>
              <a:gd name="T40" fmla="*/ 1584 w 3133"/>
              <a:gd name="T41" fmla="*/ 1954 h 3923"/>
              <a:gd name="T42" fmla="*/ 1570 w 3133"/>
              <a:gd name="T43" fmla="*/ 1943 h 3923"/>
              <a:gd name="T44" fmla="*/ 2071 w 3133"/>
              <a:gd name="T45" fmla="*/ 1314 h 3923"/>
              <a:gd name="T46" fmla="*/ 2085 w 3133"/>
              <a:gd name="T47" fmla="*/ 1325 h 3923"/>
              <a:gd name="T48" fmla="*/ 1985 w 3133"/>
              <a:gd name="T49" fmla="*/ 1451 h 3923"/>
              <a:gd name="T50" fmla="*/ 1979 w 3133"/>
              <a:gd name="T51" fmla="*/ 1447 h 3923"/>
              <a:gd name="T52" fmla="*/ 1968 w 3133"/>
              <a:gd name="T53" fmla="*/ 1460 h 3923"/>
              <a:gd name="T54" fmla="*/ 1974 w 3133"/>
              <a:gd name="T55" fmla="*/ 1465 h 3923"/>
              <a:gd name="T56" fmla="*/ 1584 w 3133"/>
              <a:gd name="T57" fmla="*/ 1954 h 3923"/>
              <a:gd name="T58" fmla="*/ 2096 w 3133"/>
              <a:gd name="T59" fmla="*/ 1311 h 3923"/>
              <a:gd name="T60" fmla="*/ 2082 w 3133"/>
              <a:gd name="T61" fmla="*/ 1301 h 3923"/>
              <a:gd name="T62" fmla="*/ 2178 w 3133"/>
              <a:gd name="T63" fmla="*/ 1181 h 3923"/>
              <a:gd name="T64" fmla="*/ 2192 w 3133"/>
              <a:gd name="T65" fmla="*/ 1192 h 3923"/>
              <a:gd name="T66" fmla="*/ 2096 w 3133"/>
              <a:gd name="T67" fmla="*/ 1311 h 3923"/>
              <a:gd name="T68" fmla="*/ 2203 w 3133"/>
              <a:gd name="T69" fmla="*/ 1178 h 3923"/>
              <a:gd name="T70" fmla="*/ 2189 w 3133"/>
              <a:gd name="T71" fmla="*/ 1167 h 3923"/>
              <a:gd name="T72" fmla="*/ 2280 w 3133"/>
              <a:gd name="T73" fmla="*/ 1052 h 3923"/>
              <a:gd name="T74" fmla="*/ 2294 w 3133"/>
              <a:gd name="T75" fmla="*/ 1064 h 3923"/>
              <a:gd name="T76" fmla="*/ 2203 w 3133"/>
              <a:gd name="T77" fmla="*/ 1178 h 3923"/>
              <a:gd name="T78" fmla="*/ 2305 w 3133"/>
              <a:gd name="T79" fmla="*/ 1050 h 3923"/>
              <a:gd name="T80" fmla="*/ 2291 w 3133"/>
              <a:gd name="T81" fmla="*/ 1039 h 3923"/>
              <a:gd name="T82" fmla="*/ 2591 w 3133"/>
              <a:gd name="T83" fmla="*/ 662 h 3923"/>
              <a:gd name="T84" fmla="*/ 2605 w 3133"/>
              <a:gd name="T85" fmla="*/ 673 h 3923"/>
              <a:gd name="T86" fmla="*/ 2305 w 3133"/>
              <a:gd name="T87" fmla="*/ 1050 h 3923"/>
              <a:gd name="T88" fmla="*/ 2616 w 3133"/>
              <a:gd name="T89" fmla="*/ 659 h 3923"/>
              <a:gd name="T90" fmla="*/ 2602 w 3133"/>
              <a:gd name="T91" fmla="*/ 648 h 3923"/>
              <a:gd name="T92" fmla="*/ 2706 w 3133"/>
              <a:gd name="T93" fmla="*/ 518 h 3923"/>
              <a:gd name="T94" fmla="*/ 2720 w 3133"/>
              <a:gd name="T95" fmla="*/ 529 h 3923"/>
              <a:gd name="T96" fmla="*/ 2616 w 3133"/>
              <a:gd name="T97" fmla="*/ 659 h 3923"/>
              <a:gd name="T98" fmla="*/ 2731 w 3133"/>
              <a:gd name="T99" fmla="*/ 515 h 3923"/>
              <a:gd name="T100" fmla="*/ 2717 w 3133"/>
              <a:gd name="T101" fmla="*/ 504 h 3923"/>
              <a:gd name="T102" fmla="*/ 3119 w 3133"/>
              <a:gd name="T103" fmla="*/ 0 h 3923"/>
              <a:gd name="T104" fmla="*/ 3133 w 3133"/>
              <a:gd name="T105" fmla="*/ 11 h 3923"/>
              <a:gd name="T106" fmla="*/ 2731 w 3133"/>
              <a:gd name="T107" fmla="*/ 515 h 39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3133" h="3923">
                <a:moveTo>
                  <a:pt x="13" y="3923"/>
                </a:moveTo>
                <a:lnTo>
                  <a:pt x="0" y="3912"/>
                </a:lnTo>
                <a:cubicBezTo>
                  <a:pt x="171" y="3698"/>
                  <a:pt x="342" y="3483"/>
                  <a:pt x="513" y="3269"/>
                </a:cubicBezTo>
                <a:cubicBezTo>
                  <a:pt x="517" y="3273"/>
                  <a:pt x="522" y="3276"/>
                  <a:pt x="526" y="3280"/>
                </a:cubicBezTo>
                <a:cubicBezTo>
                  <a:pt x="355" y="3494"/>
                  <a:pt x="184" y="3709"/>
                  <a:pt x="13" y="3923"/>
                </a:cubicBezTo>
                <a:close/>
                <a:moveTo>
                  <a:pt x="537" y="3266"/>
                </a:moveTo>
                <a:cubicBezTo>
                  <a:pt x="533" y="3263"/>
                  <a:pt x="528" y="3259"/>
                  <a:pt x="524" y="3255"/>
                </a:cubicBezTo>
                <a:cubicBezTo>
                  <a:pt x="693" y="3043"/>
                  <a:pt x="863" y="2830"/>
                  <a:pt x="1032" y="2618"/>
                </a:cubicBezTo>
                <a:cubicBezTo>
                  <a:pt x="1037" y="2621"/>
                  <a:pt x="1041" y="2625"/>
                  <a:pt x="1046" y="2629"/>
                </a:cubicBezTo>
                <a:cubicBezTo>
                  <a:pt x="876" y="2841"/>
                  <a:pt x="707" y="3054"/>
                  <a:pt x="537" y="3266"/>
                </a:cubicBezTo>
                <a:close/>
                <a:moveTo>
                  <a:pt x="1057" y="2615"/>
                </a:moveTo>
                <a:cubicBezTo>
                  <a:pt x="1052" y="2611"/>
                  <a:pt x="1048" y="2607"/>
                  <a:pt x="1043" y="2604"/>
                </a:cubicBezTo>
                <a:cubicBezTo>
                  <a:pt x="1079" y="2559"/>
                  <a:pt x="1114" y="2514"/>
                  <a:pt x="1150" y="2470"/>
                </a:cubicBezTo>
                <a:cubicBezTo>
                  <a:pt x="1155" y="2473"/>
                  <a:pt x="1159" y="2477"/>
                  <a:pt x="1164" y="2481"/>
                </a:cubicBezTo>
                <a:cubicBezTo>
                  <a:pt x="1128" y="2525"/>
                  <a:pt x="1093" y="2570"/>
                  <a:pt x="1057" y="2615"/>
                </a:cubicBezTo>
                <a:close/>
                <a:moveTo>
                  <a:pt x="1175" y="2467"/>
                </a:moveTo>
                <a:cubicBezTo>
                  <a:pt x="1170" y="2463"/>
                  <a:pt x="1166" y="2460"/>
                  <a:pt x="1161" y="2456"/>
                </a:cubicBezTo>
                <a:cubicBezTo>
                  <a:pt x="1290" y="2294"/>
                  <a:pt x="1419" y="2132"/>
                  <a:pt x="1548" y="1970"/>
                </a:cubicBezTo>
                <a:cubicBezTo>
                  <a:pt x="1553" y="1974"/>
                  <a:pt x="1558" y="1978"/>
                  <a:pt x="1562" y="1981"/>
                </a:cubicBezTo>
                <a:cubicBezTo>
                  <a:pt x="1433" y="2143"/>
                  <a:pt x="1304" y="2305"/>
                  <a:pt x="1175" y="2467"/>
                </a:cubicBezTo>
                <a:close/>
                <a:moveTo>
                  <a:pt x="1584" y="1954"/>
                </a:moveTo>
                <a:cubicBezTo>
                  <a:pt x="1579" y="1950"/>
                  <a:pt x="1575" y="1946"/>
                  <a:pt x="1570" y="1943"/>
                </a:cubicBezTo>
                <a:cubicBezTo>
                  <a:pt x="1737" y="1733"/>
                  <a:pt x="1904" y="1524"/>
                  <a:pt x="2071" y="1314"/>
                </a:cubicBezTo>
                <a:cubicBezTo>
                  <a:pt x="2076" y="1318"/>
                  <a:pt x="2081" y="1322"/>
                  <a:pt x="2085" y="1325"/>
                </a:cubicBezTo>
                <a:cubicBezTo>
                  <a:pt x="2052" y="1367"/>
                  <a:pt x="2018" y="1409"/>
                  <a:pt x="1985" y="1451"/>
                </a:cubicBezTo>
                <a:cubicBezTo>
                  <a:pt x="1983" y="1450"/>
                  <a:pt x="1981" y="1448"/>
                  <a:pt x="1979" y="1447"/>
                </a:cubicBezTo>
                <a:lnTo>
                  <a:pt x="1968" y="1460"/>
                </a:lnTo>
                <a:cubicBezTo>
                  <a:pt x="1970" y="1462"/>
                  <a:pt x="1972" y="1464"/>
                  <a:pt x="1974" y="1465"/>
                </a:cubicBezTo>
                <a:cubicBezTo>
                  <a:pt x="1844" y="1628"/>
                  <a:pt x="1714" y="1791"/>
                  <a:pt x="1584" y="1954"/>
                </a:cubicBezTo>
                <a:close/>
                <a:moveTo>
                  <a:pt x="2096" y="1311"/>
                </a:moveTo>
                <a:cubicBezTo>
                  <a:pt x="2092" y="1308"/>
                  <a:pt x="2087" y="1304"/>
                  <a:pt x="2082" y="1301"/>
                </a:cubicBezTo>
                <a:cubicBezTo>
                  <a:pt x="2114" y="1260"/>
                  <a:pt x="2146" y="1221"/>
                  <a:pt x="2178" y="1181"/>
                </a:cubicBezTo>
                <a:cubicBezTo>
                  <a:pt x="2183" y="1184"/>
                  <a:pt x="2187" y="1188"/>
                  <a:pt x="2192" y="1192"/>
                </a:cubicBezTo>
                <a:cubicBezTo>
                  <a:pt x="2160" y="1231"/>
                  <a:pt x="2128" y="1272"/>
                  <a:pt x="2096" y="1311"/>
                </a:cubicBezTo>
                <a:close/>
                <a:moveTo>
                  <a:pt x="2203" y="1178"/>
                </a:moveTo>
                <a:cubicBezTo>
                  <a:pt x="2198" y="1174"/>
                  <a:pt x="2194" y="1170"/>
                  <a:pt x="2189" y="1167"/>
                </a:cubicBezTo>
                <a:cubicBezTo>
                  <a:pt x="2219" y="1129"/>
                  <a:pt x="2250" y="1091"/>
                  <a:pt x="2280" y="1052"/>
                </a:cubicBezTo>
                <a:cubicBezTo>
                  <a:pt x="2285" y="1056"/>
                  <a:pt x="2289" y="1060"/>
                  <a:pt x="2294" y="1064"/>
                </a:cubicBezTo>
                <a:cubicBezTo>
                  <a:pt x="2264" y="1102"/>
                  <a:pt x="2233" y="1140"/>
                  <a:pt x="2203" y="1178"/>
                </a:cubicBezTo>
                <a:close/>
                <a:moveTo>
                  <a:pt x="2305" y="1050"/>
                </a:moveTo>
                <a:cubicBezTo>
                  <a:pt x="2300" y="1046"/>
                  <a:pt x="2296" y="1043"/>
                  <a:pt x="2291" y="1039"/>
                </a:cubicBezTo>
                <a:cubicBezTo>
                  <a:pt x="2391" y="913"/>
                  <a:pt x="2491" y="788"/>
                  <a:pt x="2591" y="662"/>
                </a:cubicBezTo>
                <a:cubicBezTo>
                  <a:pt x="2596" y="666"/>
                  <a:pt x="2600" y="670"/>
                  <a:pt x="2605" y="673"/>
                </a:cubicBezTo>
                <a:cubicBezTo>
                  <a:pt x="2505" y="799"/>
                  <a:pt x="2405" y="924"/>
                  <a:pt x="2305" y="1050"/>
                </a:cubicBezTo>
                <a:close/>
                <a:moveTo>
                  <a:pt x="2616" y="659"/>
                </a:moveTo>
                <a:cubicBezTo>
                  <a:pt x="2611" y="656"/>
                  <a:pt x="2607" y="652"/>
                  <a:pt x="2602" y="648"/>
                </a:cubicBezTo>
                <a:cubicBezTo>
                  <a:pt x="2637" y="605"/>
                  <a:pt x="2671" y="562"/>
                  <a:pt x="2706" y="518"/>
                </a:cubicBezTo>
                <a:cubicBezTo>
                  <a:pt x="2711" y="522"/>
                  <a:pt x="2715" y="525"/>
                  <a:pt x="2720" y="529"/>
                </a:cubicBezTo>
                <a:cubicBezTo>
                  <a:pt x="2685" y="573"/>
                  <a:pt x="2651" y="616"/>
                  <a:pt x="2616" y="659"/>
                </a:cubicBezTo>
                <a:close/>
                <a:moveTo>
                  <a:pt x="2731" y="515"/>
                </a:moveTo>
                <a:cubicBezTo>
                  <a:pt x="2726" y="512"/>
                  <a:pt x="2722" y="508"/>
                  <a:pt x="2717" y="504"/>
                </a:cubicBezTo>
                <a:cubicBezTo>
                  <a:pt x="2851" y="336"/>
                  <a:pt x="2985" y="168"/>
                  <a:pt x="3119" y="0"/>
                </a:cubicBezTo>
                <a:lnTo>
                  <a:pt x="3133" y="11"/>
                </a:lnTo>
                <a:cubicBezTo>
                  <a:pt x="2999" y="179"/>
                  <a:pt x="2865" y="347"/>
                  <a:pt x="2731" y="515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0" name="Freeform 85"/>
          <p:cNvSpPr>
            <a:spLocks noEditPoints="1"/>
          </p:cNvSpPr>
          <p:nvPr/>
        </p:nvSpPr>
        <p:spPr bwMode="auto">
          <a:xfrm>
            <a:off x="762121" y="3337791"/>
            <a:ext cx="1530350" cy="965200"/>
          </a:xfrm>
          <a:custGeom>
            <a:avLst/>
            <a:gdLst>
              <a:gd name="T0" fmla="*/ 10 w 4246"/>
              <a:gd name="T1" fmla="*/ 2678 h 2678"/>
              <a:gd name="T2" fmla="*/ 0 w 4246"/>
              <a:gd name="T3" fmla="*/ 2663 h 2678"/>
              <a:gd name="T4" fmla="*/ 546 w 4246"/>
              <a:gd name="T5" fmla="*/ 2320 h 2678"/>
              <a:gd name="T6" fmla="*/ 555 w 4246"/>
              <a:gd name="T7" fmla="*/ 2335 h 2678"/>
              <a:gd name="T8" fmla="*/ 10 w 4246"/>
              <a:gd name="T9" fmla="*/ 2678 h 2678"/>
              <a:gd name="T10" fmla="*/ 570 w 4246"/>
              <a:gd name="T11" fmla="*/ 2325 h 2678"/>
              <a:gd name="T12" fmla="*/ 561 w 4246"/>
              <a:gd name="T13" fmla="*/ 2310 h 2678"/>
              <a:gd name="T14" fmla="*/ 697 w 4246"/>
              <a:gd name="T15" fmla="*/ 2225 h 2678"/>
              <a:gd name="T16" fmla="*/ 707 w 4246"/>
              <a:gd name="T17" fmla="*/ 2240 h 2678"/>
              <a:gd name="T18" fmla="*/ 570 w 4246"/>
              <a:gd name="T19" fmla="*/ 2325 h 2678"/>
              <a:gd name="T20" fmla="*/ 721 w 4246"/>
              <a:gd name="T21" fmla="*/ 2231 h 2678"/>
              <a:gd name="T22" fmla="*/ 712 w 4246"/>
              <a:gd name="T23" fmla="*/ 2216 h 2678"/>
              <a:gd name="T24" fmla="*/ 1404 w 4246"/>
              <a:gd name="T25" fmla="*/ 1781 h 2678"/>
              <a:gd name="T26" fmla="*/ 1413 w 4246"/>
              <a:gd name="T27" fmla="*/ 1796 h 2678"/>
              <a:gd name="T28" fmla="*/ 721 w 4246"/>
              <a:gd name="T29" fmla="*/ 2231 h 2678"/>
              <a:gd name="T30" fmla="*/ 1428 w 4246"/>
              <a:gd name="T31" fmla="*/ 1787 h 2678"/>
              <a:gd name="T32" fmla="*/ 1418 w 4246"/>
              <a:gd name="T33" fmla="*/ 1772 h 2678"/>
              <a:gd name="T34" fmla="*/ 1560 w 4246"/>
              <a:gd name="T35" fmla="*/ 1683 h 2678"/>
              <a:gd name="T36" fmla="*/ 1569 w 4246"/>
              <a:gd name="T37" fmla="*/ 1696 h 2678"/>
              <a:gd name="T38" fmla="*/ 1584 w 4246"/>
              <a:gd name="T39" fmla="*/ 1687 h 2678"/>
              <a:gd name="T40" fmla="*/ 1575 w 4246"/>
              <a:gd name="T41" fmla="*/ 1673 h 2678"/>
              <a:gd name="T42" fmla="*/ 2101 w 4246"/>
              <a:gd name="T43" fmla="*/ 1342 h 2678"/>
              <a:gd name="T44" fmla="*/ 2111 w 4246"/>
              <a:gd name="T45" fmla="*/ 1357 h 2678"/>
              <a:gd name="T46" fmla="*/ 1428 w 4246"/>
              <a:gd name="T47" fmla="*/ 1787 h 2678"/>
              <a:gd name="T48" fmla="*/ 2141 w 4246"/>
              <a:gd name="T49" fmla="*/ 1339 h 2678"/>
              <a:gd name="T50" fmla="*/ 2131 w 4246"/>
              <a:gd name="T51" fmla="*/ 1324 h 2678"/>
              <a:gd name="T52" fmla="*/ 2663 w 4246"/>
              <a:gd name="T53" fmla="*/ 990 h 2678"/>
              <a:gd name="T54" fmla="*/ 2672 w 4246"/>
              <a:gd name="T55" fmla="*/ 1004 h 2678"/>
              <a:gd name="T56" fmla="*/ 2140 w 4246"/>
              <a:gd name="T57" fmla="*/ 1339 h 2678"/>
              <a:gd name="T58" fmla="*/ 2141 w 4246"/>
              <a:gd name="T59" fmla="*/ 1339 h 2678"/>
              <a:gd name="T60" fmla="*/ 2687 w 4246"/>
              <a:gd name="T61" fmla="*/ 995 h 2678"/>
              <a:gd name="T62" fmla="*/ 2678 w 4246"/>
              <a:gd name="T63" fmla="*/ 980 h 2678"/>
              <a:gd name="T64" fmla="*/ 2813 w 4246"/>
              <a:gd name="T65" fmla="*/ 895 h 2678"/>
              <a:gd name="T66" fmla="*/ 2822 w 4246"/>
              <a:gd name="T67" fmla="*/ 910 h 2678"/>
              <a:gd name="T68" fmla="*/ 2687 w 4246"/>
              <a:gd name="T69" fmla="*/ 995 h 2678"/>
              <a:gd name="T70" fmla="*/ 2837 w 4246"/>
              <a:gd name="T71" fmla="*/ 901 h 2678"/>
              <a:gd name="T72" fmla="*/ 2828 w 4246"/>
              <a:gd name="T73" fmla="*/ 886 h 2678"/>
              <a:gd name="T74" fmla="*/ 2958 w 4246"/>
              <a:gd name="T75" fmla="*/ 804 h 2678"/>
              <a:gd name="T76" fmla="*/ 2967 w 4246"/>
              <a:gd name="T77" fmla="*/ 819 h 2678"/>
              <a:gd name="T78" fmla="*/ 2837 w 4246"/>
              <a:gd name="T79" fmla="*/ 901 h 2678"/>
              <a:gd name="T80" fmla="*/ 2982 w 4246"/>
              <a:gd name="T81" fmla="*/ 810 h 2678"/>
              <a:gd name="T82" fmla="*/ 2973 w 4246"/>
              <a:gd name="T83" fmla="*/ 795 h 2678"/>
              <a:gd name="T84" fmla="*/ 3099 w 4246"/>
              <a:gd name="T85" fmla="*/ 715 h 2678"/>
              <a:gd name="T86" fmla="*/ 3109 w 4246"/>
              <a:gd name="T87" fmla="*/ 730 h 2678"/>
              <a:gd name="T88" fmla="*/ 2982 w 4246"/>
              <a:gd name="T89" fmla="*/ 810 h 2678"/>
              <a:gd name="T90" fmla="*/ 3124 w 4246"/>
              <a:gd name="T91" fmla="*/ 721 h 2678"/>
              <a:gd name="T92" fmla="*/ 3114 w 4246"/>
              <a:gd name="T93" fmla="*/ 706 h 2678"/>
              <a:gd name="T94" fmla="*/ 3522 w 4246"/>
              <a:gd name="T95" fmla="*/ 449 h 2678"/>
              <a:gd name="T96" fmla="*/ 3532 w 4246"/>
              <a:gd name="T97" fmla="*/ 464 h 2678"/>
              <a:gd name="T98" fmla="*/ 3124 w 4246"/>
              <a:gd name="T99" fmla="*/ 721 h 2678"/>
              <a:gd name="T100" fmla="*/ 3547 w 4246"/>
              <a:gd name="T101" fmla="*/ 455 h 2678"/>
              <a:gd name="T102" fmla="*/ 3537 w 4246"/>
              <a:gd name="T103" fmla="*/ 440 h 2678"/>
              <a:gd name="T104" fmla="*/ 3677 w 4246"/>
              <a:gd name="T105" fmla="*/ 352 h 2678"/>
              <a:gd name="T106" fmla="*/ 3678 w 4246"/>
              <a:gd name="T107" fmla="*/ 354 h 2678"/>
              <a:gd name="T108" fmla="*/ 3693 w 4246"/>
              <a:gd name="T109" fmla="*/ 345 h 2678"/>
              <a:gd name="T110" fmla="*/ 3692 w 4246"/>
              <a:gd name="T111" fmla="*/ 343 h 2678"/>
              <a:gd name="T112" fmla="*/ 4237 w 4246"/>
              <a:gd name="T113" fmla="*/ 0 h 2678"/>
              <a:gd name="T114" fmla="*/ 4246 w 4246"/>
              <a:gd name="T115" fmla="*/ 15 h 2678"/>
              <a:gd name="T116" fmla="*/ 3547 w 4246"/>
              <a:gd name="T117" fmla="*/ 455 h 26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4246" h="2678">
                <a:moveTo>
                  <a:pt x="10" y="2678"/>
                </a:moveTo>
                <a:lnTo>
                  <a:pt x="0" y="2663"/>
                </a:lnTo>
                <a:cubicBezTo>
                  <a:pt x="182" y="2548"/>
                  <a:pt x="364" y="2434"/>
                  <a:pt x="546" y="2320"/>
                </a:cubicBezTo>
                <a:cubicBezTo>
                  <a:pt x="549" y="2325"/>
                  <a:pt x="552" y="2330"/>
                  <a:pt x="555" y="2335"/>
                </a:cubicBezTo>
                <a:cubicBezTo>
                  <a:pt x="374" y="2449"/>
                  <a:pt x="192" y="2563"/>
                  <a:pt x="10" y="2678"/>
                </a:cubicBezTo>
                <a:close/>
                <a:moveTo>
                  <a:pt x="570" y="2325"/>
                </a:moveTo>
                <a:cubicBezTo>
                  <a:pt x="567" y="2320"/>
                  <a:pt x="564" y="2315"/>
                  <a:pt x="561" y="2310"/>
                </a:cubicBezTo>
                <a:cubicBezTo>
                  <a:pt x="606" y="2282"/>
                  <a:pt x="652" y="2253"/>
                  <a:pt x="697" y="2225"/>
                </a:cubicBezTo>
                <a:cubicBezTo>
                  <a:pt x="700" y="2230"/>
                  <a:pt x="703" y="2235"/>
                  <a:pt x="707" y="2240"/>
                </a:cubicBezTo>
                <a:cubicBezTo>
                  <a:pt x="661" y="2268"/>
                  <a:pt x="616" y="2297"/>
                  <a:pt x="570" y="2325"/>
                </a:cubicBezTo>
                <a:close/>
                <a:moveTo>
                  <a:pt x="721" y="2231"/>
                </a:moveTo>
                <a:cubicBezTo>
                  <a:pt x="718" y="2225"/>
                  <a:pt x="715" y="2221"/>
                  <a:pt x="712" y="2216"/>
                </a:cubicBezTo>
                <a:cubicBezTo>
                  <a:pt x="943" y="2071"/>
                  <a:pt x="1173" y="1926"/>
                  <a:pt x="1404" y="1781"/>
                </a:cubicBezTo>
                <a:cubicBezTo>
                  <a:pt x="1407" y="1786"/>
                  <a:pt x="1410" y="1791"/>
                  <a:pt x="1413" y="1796"/>
                </a:cubicBezTo>
                <a:cubicBezTo>
                  <a:pt x="1182" y="1941"/>
                  <a:pt x="952" y="2086"/>
                  <a:pt x="721" y="2231"/>
                </a:cubicBezTo>
                <a:close/>
                <a:moveTo>
                  <a:pt x="1428" y="1787"/>
                </a:moveTo>
                <a:cubicBezTo>
                  <a:pt x="1425" y="1782"/>
                  <a:pt x="1422" y="1777"/>
                  <a:pt x="1418" y="1772"/>
                </a:cubicBezTo>
                <a:cubicBezTo>
                  <a:pt x="1466" y="1742"/>
                  <a:pt x="1513" y="1712"/>
                  <a:pt x="1560" y="1683"/>
                </a:cubicBezTo>
                <a:cubicBezTo>
                  <a:pt x="1563" y="1687"/>
                  <a:pt x="1566" y="1692"/>
                  <a:pt x="1569" y="1696"/>
                </a:cubicBezTo>
                <a:lnTo>
                  <a:pt x="1584" y="1687"/>
                </a:lnTo>
                <a:cubicBezTo>
                  <a:pt x="1581" y="1682"/>
                  <a:pt x="1578" y="1678"/>
                  <a:pt x="1575" y="1673"/>
                </a:cubicBezTo>
                <a:cubicBezTo>
                  <a:pt x="1750" y="1563"/>
                  <a:pt x="1926" y="1453"/>
                  <a:pt x="2101" y="1342"/>
                </a:cubicBezTo>
                <a:cubicBezTo>
                  <a:pt x="2104" y="1347"/>
                  <a:pt x="2108" y="1352"/>
                  <a:pt x="2111" y="1357"/>
                </a:cubicBezTo>
                <a:cubicBezTo>
                  <a:pt x="1883" y="1501"/>
                  <a:pt x="1655" y="1644"/>
                  <a:pt x="1428" y="1787"/>
                </a:cubicBezTo>
                <a:close/>
                <a:moveTo>
                  <a:pt x="2141" y="1339"/>
                </a:moveTo>
                <a:cubicBezTo>
                  <a:pt x="2137" y="1334"/>
                  <a:pt x="2134" y="1329"/>
                  <a:pt x="2131" y="1324"/>
                </a:cubicBezTo>
                <a:cubicBezTo>
                  <a:pt x="2308" y="1212"/>
                  <a:pt x="2486" y="1101"/>
                  <a:pt x="2663" y="990"/>
                </a:cubicBezTo>
                <a:cubicBezTo>
                  <a:pt x="2666" y="995"/>
                  <a:pt x="2669" y="1000"/>
                  <a:pt x="2672" y="1004"/>
                </a:cubicBezTo>
                <a:cubicBezTo>
                  <a:pt x="2495" y="1116"/>
                  <a:pt x="2318" y="1227"/>
                  <a:pt x="2140" y="1339"/>
                </a:cubicBezTo>
                <a:lnTo>
                  <a:pt x="2141" y="1339"/>
                </a:lnTo>
                <a:close/>
                <a:moveTo>
                  <a:pt x="2687" y="995"/>
                </a:moveTo>
                <a:cubicBezTo>
                  <a:pt x="2684" y="990"/>
                  <a:pt x="2681" y="985"/>
                  <a:pt x="2678" y="980"/>
                </a:cubicBezTo>
                <a:cubicBezTo>
                  <a:pt x="2723" y="952"/>
                  <a:pt x="2768" y="924"/>
                  <a:pt x="2813" y="895"/>
                </a:cubicBezTo>
                <a:cubicBezTo>
                  <a:pt x="2816" y="900"/>
                  <a:pt x="2819" y="905"/>
                  <a:pt x="2822" y="910"/>
                </a:cubicBezTo>
                <a:cubicBezTo>
                  <a:pt x="2777" y="939"/>
                  <a:pt x="2732" y="967"/>
                  <a:pt x="2687" y="995"/>
                </a:cubicBezTo>
                <a:close/>
                <a:moveTo>
                  <a:pt x="2837" y="901"/>
                </a:moveTo>
                <a:cubicBezTo>
                  <a:pt x="2834" y="896"/>
                  <a:pt x="2831" y="891"/>
                  <a:pt x="2828" y="886"/>
                </a:cubicBezTo>
                <a:cubicBezTo>
                  <a:pt x="2871" y="859"/>
                  <a:pt x="2914" y="831"/>
                  <a:pt x="2958" y="804"/>
                </a:cubicBezTo>
                <a:cubicBezTo>
                  <a:pt x="2961" y="809"/>
                  <a:pt x="2964" y="814"/>
                  <a:pt x="2967" y="819"/>
                </a:cubicBezTo>
                <a:cubicBezTo>
                  <a:pt x="2924" y="846"/>
                  <a:pt x="2880" y="874"/>
                  <a:pt x="2837" y="901"/>
                </a:cubicBezTo>
                <a:close/>
                <a:moveTo>
                  <a:pt x="2982" y="810"/>
                </a:moveTo>
                <a:cubicBezTo>
                  <a:pt x="2979" y="805"/>
                  <a:pt x="2976" y="800"/>
                  <a:pt x="2973" y="795"/>
                </a:cubicBezTo>
                <a:cubicBezTo>
                  <a:pt x="3015" y="768"/>
                  <a:pt x="3057" y="742"/>
                  <a:pt x="3099" y="715"/>
                </a:cubicBezTo>
                <a:cubicBezTo>
                  <a:pt x="3102" y="720"/>
                  <a:pt x="3106" y="725"/>
                  <a:pt x="3109" y="730"/>
                </a:cubicBezTo>
                <a:cubicBezTo>
                  <a:pt x="3066" y="757"/>
                  <a:pt x="3024" y="783"/>
                  <a:pt x="2982" y="810"/>
                </a:cubicBezTo>
                <a:close/>
                <a:moveTo>
                  <a:pt x="3124" y="721"/>
                </a:moveTo>
                <a:cubicBezTo>
                  <a:pt x="3120" y="716"/>
                  <a:pt x="3117" y="711"/>
                  <a:pt x="3114" y="706"/>
                </a:cubicBezTo>
                <a:cubicBezTo>
                  <a:pt x="3250" y="620"/>
                  <a:pt x="3386" y="535"/>
                  <a:pt x="3522" y="449"/>
                </a:cubicBezTo>
                <a:cubicBezTo>
                  <a:pt x="3525" y="454"/>
                  <a:pt x="3529" y="459"/>
                  <a:pt x="3532" y="464"/>
                </a:cubicBezTo>
                <a:cubicBezTo>
                  <a:pt x="3396" y="550"/>
                  <a:pt x="3260" y="635"/>
                  <a:pt x="3124" y="721"/>
                </a:cubicBezTo>
                <a:close/>
                <a:moveTo>
                  <a:pt x="3547" y="455"/>
                </a:moveTo>
                <a:cubicBezTo>
                  <a:pt x="3543" y="450"/>
                  <a:pt x="3540" y="445"/>
                  <a:pt x="3537" y="440"/>
                </a:cubicBezTo>
                <a:cubicBezTo>
                  <a:pt x="3584" y="411"/>
                  <a:pt x="3630" y="381"/>
                  <a:pt x="3677" y="352"/>
                </a:cubicBezTo>
                <a:cubicBezTo>
                  <a:pt x="3677" y="353"/>
                  <a:pt x="3678" y="353"/>
                  <a:pt x="3678" y="354"/>
                </a:cubicBezTo>
                <a:lnTo>
                  <a:pt x="3693" y="345"/>
                </a:lnTo>
                <a:cubicBezTo>
                  <a:pt x="3693" y="344"/>
                  <a:pt x="3692" y="343"/>
                  <a:pt x="3692" y="343"/>
                </a:cubicBezTo>
                <a:cubicBezTo>
                  <a:pt x="3874" y="229"/>
                  <a:pt x="4055" y="114"/>
                  <a:pt x="4237" y="0"/>
                </a:cubicBezTo>
                <a:lnTo>
                  <a:pt x="4246" y="15"/>
                </a:lnTo>
                <a:cubicBezTo>
                  <a:pt x="4013" y="162"/>
                  <a:pt x="3780" y="308"/>
                  <a:pt x="3547" y="455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1" name="Freeform 86"/>
          <p:cNvSpPr>
            <a:spLocks noEditPoints="1"/>
          </p:cNvSpPr>
          <p:nvPr/>
        </p:nvSpPr>
        <p:spPr bwMode="auto">
          <a:xfrm>
            <a:off x="509709" y="3280641"/>
            <a:ext cx="1758950" cy="407988"/>
          </a:xfrm>
          <a:custGeom>
            <a:avLst/>
            <a:gdLst>
              <a:gd name="T0" fmla="*/ 4 w 4883"/>
              <a:gd name="T1" fmla="*/ 1131 h 1131"/>
              <a:gd name="T2" fmla="*/ 0 w 4883"/>
              <a:gd name="T3" fmla="*/ 1114 h 1131"/>
              <a:gd name="T4" fmla="*/ 627 w 4883"/>
              <a:gd name="T5" fmla="*/ 971 h 1131"/>
              <a:gd name="T6" fmla="*/ 631 w 4883"/>
              <a:gd name="T7" fmla="*/ 988 h 1131"/>
              <a:gd name="T8" fmla="*/ 4 w 4883"/>
              <a:gd name="T9" fmla="*/ 1131 h 1131"/>
              <a:gd name="T10" fmla="*/ 648 w 4883"/>
              <a:gd name="T11" fmla="*/ 984 h 1131"/>
              <a:gd name="T12" fmla="*/ 644 w 4883"/>
              <a:gd name="T13" fmla="*/ 967 h 1131"/>
              <a:gd name="T14" fmla="*/ 806 w 4883"/>
              <a:gd name="T15" fmla="*/ 930 h 1131"/>
              <a:gd name="T16" fmla="*/ 810 w 4883"/>
              <a:gd name="T17" fmla="*/ 947 h 1131"/>
              <a:gd name="T18" fmla="*/ 648 w 4883"/>
              <a:gd name="T19" fmla="*/ 984 h 1131"/>
              <a:gd name="T20" fmla="*/ 827 w 4883"/>
              <a:gd name="T21" fmla="*/ 943 h 1131"/>
              <a:gd name="T22" fmla="*/ 823 w 4883"/>
              <a:gd name="T23" fmla="*/ 926 h 1131"/>
              <a:gd name="T24" fmla="*/ 1619 w 4883"/>
              <a:gd name="T25" fmla="*/ 744 h 1131"/>
              <a:gd name="T26" fmla="*/ 1623 w 4883"/>
              <a:gd name="T27" fmla="*/ 762 h 1131"/>
              <a:gd name="T28" fmla="*/ 827 w 4883"/>
              <a:gd name="T29" fmla="*/ 943 h 1131"/>
              <a:gd name="T30" fmla="*/ 1640 w 4883"/>
              <a:gd name="T31" fmla="*/ 758 h 1131"/>
              <a:gd name="T32" fmla="*/ 1636 w 4883"/>
              <a:gd name="T33" fmla="*/ 740 h 1131"/>
              <a:gd name="T34" fmla="*/ 2422 w 4883"/>
              <a:gd name="T35" fmla="*/ 561 h 1131"/>
              <a:gd name="T36" fmla="*/ 2423 w 4883"/>
              <a:gd name="T37" fmla="*/ 563 h 1131"/>
              <a:gd name="T38" fmla="*/ 2426 w 4883"/>
              <a:gd name="T39" fmla="*/ 578 h 1131"/>
              <a:gd name="T40" fmla="*/ 1640 w 4883"/>
              <a:gd name="T41" fmla="*/ 758 h 1131"/>
              <a:gd name="T42" fmla="*/ 2461 w 4883"/>
              <a:gd name="T43" fmla="*/ 570 h 1131"/>
              <a:gd name="T44" fmla="*/ 2457 w 4883"/>
              <a:gd name="T45" fmla="*/ 555 h 1131"/>
              <a:gd name="T46" fmla="*/ 2457 w 4883"/>
              <a:gd name="T47" fmla="*/ 553 h 1131"/>
              <a:gd name="T48" fmla="*/ 3068 w 4883"/>
              <a:gd name="T49" fmla="*/ 413 h 1131"/>
              <a:gd name="T50" fmla="*/ 3070 w 4883"/>
              <a:gd name="T51" fmla="*/ 423 h 1131"/>
              <a:gd name="T52" fmla="*/ 3087 w 4883"/>
              <a:gd name="T53" fmla="*/ 419 h 1131"/>
              <a:gd name="T54" fmla="*/ 3085 w 4883"/>
              <a:gd name="T55" fmla="*/ 410 h 1131"/>
              <a:gd name="T56" fmla="*/ 3244 w 4883"/>
              <a:gd name="T57" fmla="*/ 373 h 1131"/>
              <a:gd name="T58" fmla="*/ 3248 w 4883"/>
              <a:gd name="T59" fmla="*/ 390 h 1131"/>
              <a:gd name="T60" fmla="*/ 2461 w 4883"/>
              <a:gd name="T61" fmla="*/ 570 h 1131"/>
              <a:gd name="T62" fmla="*/ 3265 w 4883"/>
              <a:gd name="T63" fmla="*/ 386 h 1131"/>
              <a:gd name="T64" fmla="*/ 3261 w 4883"/>
              <a:gd name="T65" fmla="*/ 369 h 1131"/>
              <a:gd name="T66" fmla="*/ 3408 w 4883"/>
              <a:gd name="T67" fmla="*/ 336 h 1131"/>
              <a:gd name="T68" fmla="*/ 3412 w 4883"/>
              <a:gd name="T69" fmla="*/ 353 h 1131"/>
              <a:gd name="T70" fmla="*/ 3265 w 4883"/>
              <a:gd name="T71" fmla="*/ 386 h 1131"/>
              <a:gd name="T72" fmla="*/ 3429 w 4883"/>
              <a:gd name="T73" fmla="*/ 349 h 1131"/>
              <a:gd name="T74" fmla="*/ 3425 w 4883"/>
              <a:gd name="T75" fmla="*/ 332 h 1131"/>
              <a:gd name="T76" fmla="*/ 3569 w 4883"/>
              <a:gd name="T77" fmla="*/ 299 h 1131"/>
              <a:gd name="T78" fmla="*/ 3573 w 4883"/>
              <a:gd name="T79" fmla="*/ 316 h 1131"/>
              <a:gd name="T80" fmla="*/ 3429 w 4883"/>
              <a:gd name="T81" fmla="*/ 349 h 1131"/>
              <a:gd name="T82" fmla="*/ 3590 w 4883"/>
              <a:gd name="T83" fmla="*/ 312 h 1131"/>
              <a:gd name="T84" fmla="*/ 3586 w 4883"/>
              <a:gd name="T85" fmla="*/ 295 h 1131"/>
              <a:gd name="T86" fmla="*/ 4057 w 4883"/>
              <a:gd name="T87" fmla="*/ 187 h 1131"/>
              <a:gd name="T88" fmla="*/ 4061 w 4883"/>
              <a:gd name="T89" fmla="*/ 205 h 1131"/>
              <a:gd name="T90" fmla="*/ 3590 w 4883"/>
              <a:gd name="T91" fmla="*/ 312 h 1131"/>
              <a:gd name="T92" fmla="*/ 4078 w 4883"/>
              <a:gd name="T93" fmla="*/ 201 h 1131"/>
              <a:gd name="T94" fmla="*/ 4075 w 4883"/>
              <a:gd name="T95" fmla="*/ 183 h 1131"/>
              <a:gd name="T96" fmla="*/ 4878 w 4883"/>
              <a:gd name="T97" fmla="*/ 0 h 1131"/>
              <a:gd name="T98" fmla="*/ 4883 w 4883"/>
              <a:gd name="T99" fmla="*/ 17 h 1131"/>
              <a:gd name="T100" fmla="*/ 4078 w 4883"/>
              <a:gd name="T101" fmla="*/ 201 h 1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4883" h="1131">
                <a:moveTo>
                  <a:pt x="4" y="1131"/>
                </a:moveTo>
                <a:lnTo>
                  <a:pt x="0" y="1114"/>
                </a:lnTo>
                <a:cubicBezTo>
                  <a:pt x="209" y="1066"/>
                  <a:pt x="418" y="1019"/>
                  <a:pt x="627" y="971"/>
                </a:cubicBezTo>
                <a:cubicBezTo>
                  <a:pt x="628" y="977"/>
                  <a:pt x="630" y="982"/>
                  <a:pt x="631" y="988"/>
                </a:cubicBezTo>
                <a:cubicBezTo>
                  <a:pt x="422" y="1036"/>
                  <a:pt x="213" y="1083"/>
                  <a:pt x="4" y="1131"/>
                </a:cubicBezTo>
                <a:close/>
                <a:moveTo>
                  <a:pt x="648" y="984"/>
                </a:moveTo>
                <a:cubicBezTo>
                  <a:pt x="647" y="978"/>
                  <a:pt x="645" y="973"/>
                  <a:pt x="644" y="967"/>
                </a:cubicBezTo>
                <a:cubicBezTo>
                  <a:pt x="698" y="955"/>
                  <a:pt x="752" y="942"/>
                  <a:pt x="806" y="930"/>
                </a:cubicBezTo>
                <a:cubicBezTo>
                  <a:pt x="807" y="936"/>
                  <a:pt x="809" y="941"/>
                  <a:pt x="810" y="947"/>
                </a:cubicBezTo>
                <a:cubicBezTo>
                  <a:pt x="756" y="959"/>
                  <a:pt x="702" y="972"/>
                  <a:pt x="648" y="984"/>
                </a:cubicBezTo>
                <a:close/>
                <a:moveTo>
                  <a:pt x="827" y="943"/>
                </a:moveTo>
                <a:cubicBezTo>
                  <a:pt x="826" y="938"/>
                  <a:pt x="824" y="932"/>
                  <a:pt x="823" y="926"/>
                </a:cubicBezTo>
                <a:cubicBezTo>
                  <a:pt x="1088" y="866"/>
                  <a:pt x="1354" y="805"/>
                  <a:pt x="1619" y="744"/>
                </a:cubicBezTo>
                <a:cubicBezTo>
                  <a:pt x="1620" y="750"/>
                  <a:pt x="1621" y="756"/>
                  <a:pt x="1623" y="762"/>
                </a:cubicBezTo>
                <a:cubicBezTo>
                  <a:pt x="1357" y="822"/>
                  <a:pt x="1092" y="883"/>
                  <a:pt x="827" y="943"/>
                </a:cubicBezTo>
                <a:close/>
                <a:moveTo>
                  <a:pt x="1640" y="758"/>
                </a:moveTo>
                <a:cubicBezTo>
                  <a:pt x="1638" y="752"/>
                  <a:pt x="1637" y="746"/>
                  <a:pt x="1636" y="740"/>
                </a:cubicBezTo>
                <a:cubicBezTo>
                  <a:pt x="1898" y="681"/>
                  <a:pt x="2160" y="621"/>
                  <a:pt x="2422" y="561"/>
                </a:cubicBezTo>
                <a:cubicBezTo>
                  <a:pt x="2422" y="562"/>
                  <a:pt x="2423" y="563"/>
                  <a:pt x="2423" y="563"/>
                </a:cubicBezTo>
                <a:cubicBezTo>
                  <a:pt x="2424" y="568"/>
                  <a:pt x="2425" y="573"/>
                  <a:pt x="2426" y="578"/>
                </a:cubicBezTo>
                <a:cubicBezTo>
                  <a:pt x="2164" y="638"/>
                  <a:pt x="1902" y="698"/>
                  <a:pt x="1640" y="758"/>
                </a:cubicBezTo>
                <a:close/>
                <a:moveTo>
                  <a:pt x="2461" y="570"/>
                </a:moveTo>
                <a:cubicBezTo>
                  <a:pt x="2459" y="565"/>
                  <a:pt x="2458" y="560"/>
                  <a:pt x="2457" y="555"/>
                </a:cubicBezTo>
                <a:cubicBezTo>
                  <a:pt x="2457" y="555"/>
                  <a:pt x="2457" y="554"/>
                  <a:pt x="2457" y="553"/>
                </a:cubicBezTo>
                <a:cubicBezTo>
                  <a:pt x="2660" y="507"/>
                  <a:pt x="2864" y="460"/>
                  <a:pt x="3068" y="413"/>
                </a:cubicBezTo>
                <a:cubicBezTo>
                  <a:pt x="3068" y="417"/>
                  <a:pt x="3069" y="420"/>
                  <a:pt x="3070" y="423"/>
                </a:cubicBezTo>
                <a:lnTo>
                  <a:pt x="3087" y="419"/>
                </a:lnTo>
                <a:cubicBezTo>
                  <a:pt x="3086" y="416"/>
                  <a:pt x="3086" y="413"/>
                  <a:pt x="3085" y="410"/>
                </a:cubicBezTo>
                <a:cubicBezTo>
                  <a:pt x="3138" y="397"/>
                  <a:pt x="3191" y="385"/>
                  <a:pt x="3244" y="373"/>
                </a:cubicBezTo>
                <a:cubicBezTo>
                  <a:pt x="3245" y="379"/>
                  <a:pt x="3247" y="385"/>
                  <a:pt x="3248" y="390"/>
                </a:cubicBezTo>
                <a:cubicBezTo>
                  <a:pt x="2986" y="450"/>
                  <a:pt x="2723" y="510"/>
                  <a:pt x="2461" y="570"/>
                </a:cubicBezTo>
                <a:close/>
                <a:moveTo>
                  <a:pt x="3265" y="386"/>
                </a:moveTo>
                <a:cubicBezTo>
                  <a:pt x="3264" y="381"/>
                  <a:pt x="3262" y="375"/>
                  <a:pt x="3261" y="369"/>
                </a:cubicBezTo>
                <a:cubicBezTo>
                  <a:pt x="3310" y="358"/>
                  <a:pt x="3359" y="347"/>
                  <a:pt x="3408" y="336"/>
                </a:cubicBezTo>
                <a:cubicBezTo>
                  <a:pt x="3410" y="341"/>
                  <a:pt x="3411" y="347"/>
                  <a:pt x="3412" y="353"/>
                </a:cubicBezTo>
                <a:cubicBezTo>
                  <a:pt x="3363" y="364"/>
                  <a:pt x="3314" y="375"/>
                  <a:pt x="3265" y="386"/>
                </a:cubicBezTo>
                <a:close/>
                <a:moveTo>
                  <a:pt x="3429" y="349"/>
                </a:moveTo>
                <a:cubicBezTo>
                  <a:pt x="3428" y="343"/>
                  <a:pt x="3427" y="337"/>
                  <a:pt x="3425" y="332"/>
                </a:cubicBezTo>
                <a:cubicBezTo>
                  <a:pt x="3473" y="321"/>
                  <a:pt x="3521" y="310"/>
                  <a:pt x="3569" y="299"/>
                </a:cubicBezTo>
                <a:cubicBezTo>
                  <a:pt x="3570" y="305"/>
                  <a:pt x="3571" y="310"/>
                  <a:pt x="3573" y="316"/>
                </a:cubicBezTo>
                <a:cubicBezTo>
                  <a:pt x="3525" y="327"/>
                  <a:pt x="3477" y="338"/>
                  <a:pt x="3429" y="349"/>
                </a:cubicBezTo>
                <a:close/>
                <a:moveTo>
                  <a:pt x="3590" y="312"/>
                </a:moveTo>
                <a:cubicBezTo>
                  <a:pt x="3588" y="307"/>
                  <a:pt x="3587" y="301"/>
                  <a:pt x="3586" y="295"/>
                </a:cubicBezTo>
                <a:cubicBezTo>
                  <a:pt x="3743" y="259"/>
                  <a:pt x="3900" y="223"/>
                  <a:pt x="4057" y="187"/>
                </a:cubicBezTo>
                <a:cubicBezTo>
                  <a:pt x="4059" y="193"/>
                  <a:pt x="4060" y="199"/>
                  <a:pt x="4061" y="205"/>
                </a:cubicBezTo>
                <a:cubicBezTo>
                  <a:pt x="3904" y="240"/>
                  <a:pt x="3747" y="276"/>
                  <a:pt x="3590" y="312"/>
                </a:cubicBezTo>
                <a:close/>
                <a:moveTo>
                  <a:pt x="4078" y="201"/>
                </a:moveTo>
                <a:cubicBezTo>
                  <a:pt x="4077" y="195"/>
                  <a:pt x="4076" y="189"/>
                  <a:pt x="4075" y="183"/>
                </a:cubicBezTo>
                <a:cubicBezTo>
                  <a:pt x="4343" y="122"/>
                  <a:pt x="4610" y="61"/>
                  <a:pt x="4878" y="0"/>
                </a:cubicBezTo>
                <a:lnTo>
                  <a:pt x="4883" y="17"/>
                </a:lnTo>
                <a:cubicBezTo>
                  <a:pt x="4614" y="78"/>
                  <a:pt x="4346" y="139"/>
                  <a:pt x="4078" y="201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2" name="Freeform 87"/>
          <p:cNvSpPr>
            <a:spLocks noEditPoints="1"/>
          </p:cNvSpPr>
          <p:nvPr/>
        </p:nvSpPr>
        <p:spPr bwMode="auto">
          <a:xfrm>
            <a:off x="471609" y="3017116"/>
            <a:ext cx="1792288" cy="207963"/>
          </a:xfrm>
          <a:custGeom>
            <a:avLst/>
            <a:gdLst>
              <a:gd name="T0" fmla="*/ 4973 w 4975"/>
              <a:gd name="T1" fmla="*/ 577 h 577"/>
              <a:gd name="T2" fmla="*/ 4154 w 4975"/>
              <a:gd name="T3" fmla="*/ 485 h 577"/>
              <a:gd name="T4" fmla="*/ 4156 w 4975"/>
              <a:gd name="T5" fmla="*/ 468 h 577"/>
              <a:gd name="T6" fmla="*/ 4975 w 4975"/>
              <a:gd name="T7" fmla="*/ 560 h 577"/>
              <a:gd name="T8" fmla="*/ 4973 w 4975"/>
              <a:gd name="T9" fmla="*/ 577 h 577"/>
              <a:gd name="T10" fmla="*/ 4137 w 4975"/>
              <a:gd name="T11" fmla="*/ 483 h 577"/>
              <a:gd name="T12" fmla="*/ 3657 w 4975"/>
              <a:gd name="T13" fmla="*/ 429 h 577"/>
              <a:gd name="T14" fmla="*/ 3659 w 4975"/>
              <a:gd name="T15" fmla="*/ 412 h 577"/>
              <a:gd name="T16" fmla="*/ 4139 w 4975"/>
              <a:gd name="T17" fmla="*/ 466 h 577"/>
              <a:gd name="T18" fmla="*/ 4137 w 4975"/>
              <a:gd name="T19" fmla="*/ 483 h 577"/>
              <a:gd name="T20" fmla="*/ 3640 w 4975"/>
              <a:gd name="T21" fmla="*/ 427 h 577"/>
              <a:gd name="T22" fmla="*/ 3492 w 4975"/>
              <a:gd name="T23" fmla="*/ 411 h 577"/>
              <a:gd name="T24" fmla="*/ 3494 w 4975"/>
              <a:gd name="T25" fmla="*/ 393 h 577"/>
              <a:gd name="T26" fmla="*/ 3642 w 4975"/>
              <a:gd name="T27" fmla="*/ 410 h 577"/>
              <a:gd name="T28" fmla="*/ 3640 w 4975"/>
              <a:gd name="T29" fmla="*/ 427 h 577"/>
              <a:gd name="T30" fmla="*/ 3475 w 4975"/>
              <a:gd name="T31" fmla="*/ 409 h 577"/>
              <a:gd name="T32" fmla="*/ 3325 w 4975"/>
              <a:gd name="T33" fmla="*/ 392 h 577"/>
              <a:gd name="T34" fmla="*/ 3327 w 4975"/>
              <a:gd name="T35" fmla="*/ 374 h 577"/>
              <a:gd name="T36" fmla="*/ 3476 w 4975"/>
              <a:gd name="T37" fmla="*/ 391 h 577"/>
              <a:gd name="T38" fmla="*/ 3475 w 4975"/>
              <a:gd name="T39" fmla="*/ 409 h 577"/>
              <a:gd name="T40" fmla="*/ 3308 w 4975"/>
              <a:gd name="T41" fmla="*/ 390 h 577"/>
              <a:gd name="T42" fmla="*/ 2506 w 4975"/>
              <a:gd name="T43" fmla="*/ 300 h 577"/>
              <a:gd name="T44" fmla="*/ 2508 w 4975"/>
              <a:gd name="T45" fmla="*/ 282 h 577"/>
              <a:gd name="T46" fmla="*/ 3310 w 4975"/>
              <a:gd name="T47" fmla="*/ 372 h 577"/>
              <a:gd name="T48" fmla="*/ 3308 w 4975"/>
              <a:gd name="T49" fmla="*/ 390 h 577"/>
              <a:gd name="T50" fmla="*/ 2471 w 4975"/>
              <a:gd name="T51" fmla="*/ 296 h 577"/>
              <a:gd name="T52" fmla="*/ 1669 w 4975"/>
              <a:gd name="T53" fmla="*/ 206 h 577"/>
              <a:gd name="T54" fmla="*/ 1671 w 4975"/>
              <a:gd name="T55" fmla="*/ 188 h 577"/>
              <a:gd name="T56" fmla="*/ 2473 w 4975"/>
              <a:gd name="T57" fmla="*/ 278 h 577"/>
              <a:gd name="T58" fmla="*/ 2471 w 4975"/>
              <a:gd name="T59" fmla="*/ 296 h 577"/>
              <a:gd name="T60" fmla="*/ 1652 w 4975"/>
              <a:gd name="T61" fmla="*/ 204 h 577"/>
              <a:gd name="T62" fmla="*/ 841 w 4975"/>
              <a:gd name="T63" fmla="*/ 112 h 577"/>
              <a:gd name="T64" fmla="*/ 843 w 4975"/>
              <a:gd name="T65" fmla="*/ 95 h 577"/>
              <a:gd name="T66" fmla="*/ 1654 w 4975"/>
              <a:gd name="T67" fmla="*/ 186 h 577"/>
              <a:gd name="T68" fmla="*/ 1652 w 4975"/>
              <a:gd name="T69" fmla="*/ 204 h 577"/>
              <a:gd name="T70" fmla="*/ 823 w 4975"/>
              <a:gd name="T71" fmla="*/ 111 h 577"/>
              <a:gd name="T72" fmla="*/ 0 w 4975"/>
              <a:gd name="T73" fmla="*/ 18 h 577"/>
              <a:gd name="T74" fmla="*/ 2 w 4975"/>
              <a:gd name="T75" fmla="*/ 0 h 577"/>
              <a:gd name="T76" fmla="*/ 825 w 4975"/>
              <a:gd name="T77" fmla="*/ 93 h 577"/>
              <a:gd name="T78" fmla="*/ 823 w 4975"/>
              <a:gd name="T79" fmla="*/ 111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4975" h="577">
                <a:moveTo>
                  <a:pt x="4973" y="577"/>
                </a:moveTo>
                <a:cubicBezTo>
                  <a:pt x="4700" y="546"/>
                  <a:pt x="4427" y="516"/>
                  <a:pt x="4154" y="485"/>
                </a:cubicBezTo>
                <a:cubicBezTo>
                  <a:pt x="4155" y="479"/>
                  <a:pt x="4156" y="473"/>
                  <a:pt x="4156" y="468"/>
                </a:cubicBezTo>
                <a:cubicBezTo>
                  <a:pt x="4429" y="498"/>
                  <a:pt x="4702" y="529"/>
                  <a:pt x="4975" y="560"/>
                </a:cubicBezTo>
                <a:lnTo>
                  <a:pt x="4973" y="577"/>
                </a:lnTo>
                <a:close/>
                <a:moveTo>
                  <a:pt x="4137" y="483"/>
                </a:moveTo>
                <a:cubicBezTo>
                  <a:pt x="3977" y="465"/>
                  <a:pt x="3817" y="447"/>
                  <a:pt x="3657" y="429"/>
                </a:cubicBezTo>
                <a:cubicBezTo>
                  <a:pt x="3658" y="423"/>
                  <a:pt x="3658" y="417"/>
                  <a:pt x="3659" y="412"/>
                </a:cubicBezTo>
                <a:cubicBezTo>
                  <a:pt x="3819" y="430"/>
                  <a:pt x="3979" y="448"/>
                  <a:pt x="4139" y="466"/>
                </a:cubicBezTo>
                <a:cubicBezTo>
                  <a:pt x="4138" y="471"/>
                  <a:pt x="4137" y="477"/>
                  <a:pt x="4137" y="483"/>
                </a:cubicBezTo>
                <a:close/>
                <a:moveTo>
                  <a:pt x="3640" y="427"/>
                </a:moveTo>
                <a:cubicBezTo>
                  <a:pt x="3591" y="422"/>
                  <a:pt x="3541" y="416"/>
                  <a:pt x="3492" y="411"/>
                </a:cubicBezTo>
                <a:cubicBezTo>
                  <a:pt x="3493" y="405"/>
                  <a:pt x="3493" y="399"/>
                  <a:pt x="3494" y="393"/>
                </a:cubicBezTo>
                <a:cubicBezTo>
                  <a:pt x="3543" y="399"/>
                  <a:pt x="3593" y="404"/>
                  <a:pt x="3642" y="410"/>
                </a:cubicBezTo>
                <a:cubicBezTo>
                  <a:pt x="3641" y="416"/>
                  <a:pt x="3640" y="421"/>
                  <a:pt x="3640" y="427"/>
                </a:cubicBezTo>
                <a:close/>
                <a:moveTo>
                  <a:pt x="3475" y="409"/>
                </a:moveTo>
                <a:cubicBezTo>
                  <a:pt x="3425" y="403"/>
                  <a:pt x="3375" y="397"/>
                  <a:pt x="3325" y="392"/>
                </a:cubicBezTo>
                <a:cubicBezTo>
                  <a:pt x="3326" y="386"/>
                  <a:pt x="3326" y="380"/>
                  <a:pt x="3327" y="374"/>
                </a:cubicBezTo>
                <a:cubicBezTo>
                  <a:pt x="3377" y="380"/>
                  <a:pt x="3427" y="386"/>
                  <a:pt x="3476" y="391"/>
                </a:cubicBezTo>
                <a:cubicBezTo>
                  <a:pt x="3476" y="397"/>
                  <a:pt x="3475" y="403"/>
                  <a:pt x="3475" y="409"/>
                </a:cubicBezTo>
                <a:close/>
                <a:moveTo>
                  <a:pt x="3308" y="390"/>
                </a:moveTo>
                <a:cubicBezTo>
                  <a:pt x="3040" y="360"/>
                  <a:pt x="2773" y="330"/>
                  <a:pt x="2506" y="300"/>
                </a:cubicBezTo>
                <a:cubicBezTo>
                  <a:pt x="2507" y="294"/>
                  <a:pt x="2507" y="288"/>
                  <a:pt x="2508" y="282"/>
                </a:cubicBezTo>
                <a:cubicBezTo>
                  <a:pt x="2775" y="312"/>
                  <a:pt x="3042" y="342"/>
                  <a:pt x="3310" y="372"/>
                </a:cubicBezTo>
                <a:cubicBezTo>
                  <a:pt x="3309" y="378"/>
                  <a:pt x="3308" y="384"/>
                  <a:pt x="3308" y="390"/>
                </a:cubicBezTo>
                <a:close/>
                <a:moveTo>
                  <a:pt x="2471" y="296"/>
                </a:moveTo>
                <a:cubicBezTo>
                  <a:pt x="2204" y="266"/>
                  <a:pt x="1936" y="236"/>
                  <a:pt x="1669" y="206"/>
                </a:cubicBezTo>
                <a:cubicBezTo>
                  <a:pt x="1670" y="200"/>
                  <a:pt x="1670" y="194"/>
                  <a:pt x="1671" y="188"/>
                </a:cubicBezTo>
                <a:cubicBezTo>
                  <a:pt x="1938" y="218"/>
                  <a:pt x="2206" y="248"/>
                  <a:pt x="2473" y="278"/>
                </a:cubicBezTo>
                <a:cubicBezTo>
                  <a:pt x="2472" y="284"/>
                  <a:pt x="2472" y="290"/>
                  <a:pt x="2471" y="296"/>
                </a:cubicBezTo>
                <a:close/>
                <a:moveTo>
                  <a:pt x="1652" y="204"/>
                </a:moveTo>
                <a:cubicBezTo>
                  <a:pt x="1381" y="173"/>
                  <a:pt x="1111" y="143"/>
                  <a:pt x="841" y="112"/>
                </a:cubicBezTo>
                <a:cubicBezTo>
                  <a:pt x="841" y="107"/>
                  <a:pt x="842" y="101"/>
                  <a:pt x="843" y="95"/>
                </a:cubicBezTo>
                <a:cubicBezTo>
                  <a:pt x="1113" y="125"/>
                  <a:pt x="1383" y="156"/>
                  <a:pt x="1654" y="186"/>
                </a:cubicBezTo>
                <a:cubicBezTo>
                  <a:pt x="1653" y="192"/>
                  <a:pt x="1652" y="198"/>
                  <a:pt x="1652" y="204"/>
                </a:cubicBezTo>
                <a:close/>
                <a:moveTo>
                  <a:pt x="823" y="111"/>
                </a:moveTo>
                <a:cubicBezTo>
                  <a:pt x="549" y="80"/>
                  <a:pt x="275" y="49"/>
                  <a:pt x="0" y="18"/>
                </a:cubicBezTo>
                <a:lnTo>
                  <a:pt x="2" y="0"/>
                </a:lnTo>
                <a:cubicBezTo>
                  <a:pt x="277" y="31"/>
                  <a:pt x="551" y="62"/>
                  <a:pt x="825" y="93"/>
                </a:cubicBezTo>
                <a:cubicBezTo>
                  <a:pt x="825" y="99"/>
                  <a:pt x="824" y="105"/>
                  <a:pt x="823" y="111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3" name="Freeform 88"/>
          <p:cNvSpPr>
            <a:spLocks/>
          </p:cNvSpPr>
          <p:nvPr/>
        </p:nvSpPr>
        <p:spPr bwMode="auto">
          <a:xfrm>
            <a:off x="657346" y="2378941"/>
            <a:ext cx="1625600" cy="787400"/>
          </a:xfrm>
          <a:custGeom>
            <a:avLst/>
            <a:gdLst>
              <a:gd name="T0" fmla="*/ 4501 w 4509"/>
              <a:gd name="T1" fmla="*/ 2183 h 2183"/>
              <a:gd name="T2" fmla="*/ 3923 w 4509"/>
              <a:gd name="T3" fmla="*/ 1904 h 2183"/>
              <a:gd name="T4" fmla="*/ 3927 w 4509"/>
              <a:gd name="T5" fmla="*/ 1896 h 2183"/>
              <a:gd name="T6" fmla="*/ 3911 w 4509"/>
              <a:gd name="T7" fmla="*/ 1889 h 2183"/>
              <a:gd name="T8" fmla="*/ 3907 w 4509"/>
              <a:gd name="T9" fmla="*/ 1897 h 2183"/>
              <a:gd name="T10" fmla="*/ 3759 w 4509"/>
              <a:gd name="T11" fmla="*/ 1825 h 2183"/>
              <a:gd name="T12" fmla="*/ 3763 w 4509"/>
              <a:gd name="T13" fmla="*/ 1817 h 2183"/>
              <a:gd name="T14" fmla="*/ 3747 w 4509"/>
              <a:gd name="T15" fmla="*/ 1809 h 2183"/>
              <a:gd name="T16" fmla="*/ 3743 w 4509"/>
              <a:gd name="T17" fmla="*/ 1817 h 2183"/>
              <a:gd name="T18" fmla="*/ 3308 w 4509"/>
              <a:gd name="T19" fmla="*/ 1608 h 2183"/>
              <a:gd name="T20" fmla="*/ 3312 w 4509"/>
              <a:gd name="T21" fmla="*/ 1600 h 2183"/>
              <a:gd name="T22" fmla="*/ 3296 w 4509"/>
              <a:gd name="T23" fmla="*/ 1592 h 2183"/>
              <a:gd name="T24" fmla="*/ 3292 w 4509"/>
              <a:gd name="T25" fmla="*/ 1600 h 2183"/>
              <a:gd name="T26" fmla="*/ 3157 w 4509"/>
              <a:gd name="T27" fmla="*/ 1536 h 2183"/>
              <a:gd name="T28" fmla="*/ 3161 w 4509"/>
              <a:gd name="T29" fmla="*/ 1528 h 2183"/>
              <a:gd name="T30" fmla="*/ 3145 w 4509"/>
              <a:gd name="T31" fmla="*/ 1520 h 2183"/>
              <a:gd name="T32" fmla="*/ 3142 w 4509"/>
              <a:gd name="T33" fmla="*/ 1528 h 2183"/>
              <a:gd name="T34" fmla="*/ 3007 w 4509"/>
              <a:gd name="T35" fmla="*/ 1463 h 2183"/>
              <a:gd name="T36" fmla="*/ 3011 w 4509"/>
              <a:gd name="T37" fmla="*/ 1455 h 2183"/>
              <a:gd name="T38" fmla="*/ 2995 w 4509"/>
              <a:gd name="T39" fmla="*/ 1448 h 2183"/>
              <a:gd name="T40" fmla="*/ 2991 w 4509"/>
              <a:gd name="T41" fmla="*/ 1456 h 2183"/>
              <a:gd name="T42" fmla="*/ 2843 w 4509"/>
              <a:gd name="T43" fmla="*/ 1384 h 2183"/>
              <a:gd name="T44" fmla="*/ 2847 w 4509"/>
              <a:gd name="T45" fmla="*/ 1376 h 2183"/>
              <a:gd name="T46" fmla="*/ 2831 w 4509"/>
              <a:gd name="T47" fmla="*/ 1369 h 2183"/>
              <a:gd name="T48" fmla="*/ 2827 w 4509"/>
              <a:gd name="T49" fmla="*/ 1377 h 2183"/>
              <a:gd name="T50" fmla="*/ 2264 w 4509"/>
              <a:gd name="T51" fmla="*/ 1105 h 2183"/>
              <a:gd name="T52" fmla="*/ 2267 w 4509"/>
              <a:gd name="T53" fmla="*/ 1097 h 2183"/>
              <a:gd name="T54" fmla="*/ 2236 w 4509"/>
              <a:gd name="T55" fmla="*/ 1082 h 2183"/>
              <a:gd name="T56" fmla="*/ 2232 w 4509"/>
              <a:gd name="T57" fmla="*/ 1090 h 2183"/>
              <a:gd name="T58" fmla="*/ 1669 w 4509"/>
              <a:gd name="T59" fmla="*/ 819 h 2183"/>
              <a:gd name="T60" fmla="*/ 1672 w 4509"/>
              <a:gd name="T61" fmla="*/ 811 h 2183"/>
              <a:gd name="T62" fmla="*/ 1657 w 4509"/>
              <a:gd name="T63" fmla="*/ 803 h 2183"/>
              <a:gd name="T64" fmla="*/ 1653 w 4509"/>
              <a:gd name="T65" fmla="*/ 811 h 2183"/>
              <a:gd name="T66" fmla="*/ 1504 w 4509"/>
              <a:gd name="T67" fmla="*/ 740 h 2183"/>
              <a:gd name="T68" fmla="*/ 1508 w 4509"/>
              <a:gd name="T69" fmla="*/ 732 h 2183"/>
              <a:gd name="T70" fmla="*/ 1492 w 4509"/>
              <a:gd name="T71" fmla="*/ 724 h 2183"/>
              <a:gd name="T72" fmla="*/ 1488 w 4509"/>
              <a:gd name="T73" fmla="*/ 732 h 2183"/>
              <a:gd name="T74" fmla="*/ 753 w 4509"/>
              <a:gd name="T75" fmla="*/ 378 h 2183"/>
              <a:gd name="T76" fmla="*/ 757 w 4509"/>
              <a:gd name="T77" fmla="*/ 370 h 2183"/>
              <a:gd name="T78" fmla="*/ 741 w 4509"/>
              <a:gd name="T79" fmla="*/ 363 h 2183"/>
              <a:gd name="T80" fmla="*/ 737 w 4509"/>
              <a:gd name="T81" fmla="*/ 371 h 2183"/>
              <a:gd name="T82" fmla="*/ 589 w 4509"/>
              <a:gd name="T83" fmla="*/ 299 h 2183"/>
              <a:gd name="T84" fmla="*/ 592 w 4509"/>
              <a:gd name="T85" fmla="*/ 291 h 2183"/>
              <a:gd name="T86" fmla="*/ 576 w 4509"/>
              <a:gd name="T87" fmla="*/ 284 h 2183"/>
              <a:gd name="T88" fmla="*/ 573 w 4509"/>
              <a:gd name="T89" fmla="*/ 291 h 2183"/>
              <a:gd name="T90" fmla="*/ 0 w 4509"/>
              <a:gd name="T91" fmla="*/ 16 h 2183"/>
              <a:gd name="T92" fmla="*/ 7 w 4509"/>
              <a:gd name="T93" fmla="*/ 0 h 2183"/>
              <a:gd name="T94" fmla="*/ 4509 w 4509"/>
              <a:gd name="T95" fmla="*/ 2167 h 2183"/>
              <a:gd name="T96" fmla="*/ 4501 w 4509"/>
              <a:gd name="T97" fmla="*/ 2183 h 21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509" h="2183">
                <a:moveTo>
                  <a:pt x="4501" y="2183"/>
                </a:moveTo>
                <a:cubicBezTo>
                  <a:pt x="4309" y="2090"/>
                  <a:pt x="4116" y="1997"/>
                  <a:pt x="3923" y="1904"/>
                </a:cubicBezTo>
                <a:cubicBezTo>
                  <a:pt x="3924" y="1902"/>
                  <a:pt x="3925" y="1899"/>
                  <a:pt x="3927" y="1896"/>
                </a:cubicBezTo>
                <a:lnTo>
                  <a:pt x="3911" y="1889"/>
                </a:lnTo>
                <a:cubicBezTo>
                  <a:pt x="3910" y="1891"/>
                  <a:pt x="3908" y="1894"/>
                  <a:pt x="3907" y="1897"/>
                </a:cubicBezTo>
                <a:cubicBezTo>
                  <a:pt x="3858" y="1873"/>
                  <a:pt x="3808" y="1849"/>
                  <a:pt x="3759" y="1825"/>
                </a:cubicBezTo>
                <a:cubicBezTo>
                  <a:pt x="3760" y="1822"/>
                  <a:pt x="3761" y="1820"/>
                  <a:pt x="3763" y="1817"/>
                </a:cubicBezTo>
                <a:lnTo>
                  <a:pt x="3747" y="1809"/>
                </a:lnTo>
                <a:cubicBezTo>
                  <a:pt x="3745" y="1812"/>
                  <a:pt x="3744" y="1815"/>
                  <a:pt x="3743" y="1817"/>
                </a:cubicBezTo>
                <a:cubicBezTo>
                  <a:pt x="3598" y="1748"/>
                  <a:pt x="3453" y="1678"/>
                  <a:pt x="3308" y="1608"/>
                </a:cubicBezTo>
                <a:cubicBezTo>
                  <a:pt x="3309" y="1605"/>
                  <a:pt x="3310" y="1603"/>
                  <a:pt x="3312" y="1600"/>
                </a:cubicBezTo>
                <a:lnTo>
                  <a:pt x="3296" y="1592"/>
                </a:lnTo>
                <a:cubicBezTo>
                  <a:pt x="3295" y="1595"/>
                  <a:pt x="3293" y="1598"/>
                  <a:pt x="3292" y="1600"/>
                </a:cubicBezTo>
                <a:cubicBezTo>
                  <a:pt x="3247" y="1579"/>
                  <a:pt x="3202" y="1557"/>
                  <a:pt x="3157" y="1536"/>
                </a:cubicBezTo>
                <a:cubicBezTo>
                  <a:pt x="3159" y="1533"/>
                  <a:pt x="3160" y="1530"/>
                  <a:pt x="3161" y="1528"/>
                </a:cubicBezTo>
                <a:lnTo>
                  <a:pt x="3145" y="1520"/>
                </a:lnTo>
                <a:cubicBezTo>
                  <a:pt x="3144" y="1523"/>
                  <a:pt x="3143" y="1525"/>
                  <a:pt x="3142" y="1528"/>
                </a:cubicBezTo>
                <a:cubicBezTo>
                  <a:pt x="3097" y="1506"/>
                  <a:pt x="3052" y="1485"/>
                  <a:pt x="3007" y="1463"/>
                </a:cubicBezTo>
                <a:cubicBezTo>
                  <a:pt x="3008" y="1461"/>
                  <a:pt x="3010" y="1458"/>
                  <a:pt x="3011" y="1455"/>
                </a:cubicBezTo>
                <a:lnTo>
                  <a:pt x="2995" y="1448"/>
                </a:lnTo>
                <a:cubicBezTo>
                  <a:pt x="2994" y="1450"/>
                  <a:pt x="2993" y="1453"/>
                  <a:pt x="2991" y="1456"/>
                </a:cubicBezTo>
                <a:cubicBezTo>
                  <a:pt x="2942" y="1432"/>
                  <a:pt x="2892" y="1408"/>
                  <a:pt x="2843" y="1384"/>
                </a:cubicBezTo>
                <a:cubicBezTo>
                  <a:pt x="2844" y="1382"/>
                  <a:pt x="2845" y="1379"/>
                  <a:pt x="2847" y="1376"/>
                </a:cubicBezTo>
                <a:lnTo>
                  <a:pt x="2831" y="1369"/>
                </a:lnTo>
                <a:cubicBezTo>
                  <a:pt x="2829" y="1371"/>
                  <a:pt x="2828" y="1374"/>
                  <a:pt x="2827" y="1377"/>
                </a:cubicBezTo>
                <a:cubicBezTo>
                  <a:pt x="2639" y="1286"/>
                  <a:pt x="2451" y="1196"/>
                  <a:pt x="2264" y="1105"/>
                </a:cubicBezTo>
                <a:cubicBezTo>
                  <a:pt x="2265" y="1103"/>
                  <a:pt x="2266" y="1100"/>
                  <a:pt x="2267" y="1097"/>
                </a:cubicBezTo>
                <a:lnTo>
                  <a:pt x="2236" y="1082"/>
                </a:lnTo>
                <a:cubicBezTo>
                  <a:pt x="2234" y="1085"/>
                  <a:pt x="2233" y="1088"/>
                  <a:pt x="2232" y="1090"/>
                </a:cubicBezTo>
                <a:cubicBezTo>
                  <a:pt x="2044" y="1000"/>
                  <a:pt x="1856" y="909"/>
                  <a:pt x="1669" y="819"/>
                </a:cubicBezTo>
                <a:cubicBezTo>
                  <a:pt x="1670" y="816"/>
                  <a:pt x="1671" y="814"/>
                  <a:pt x="1672" y="811"/>
                </a:cubicBezTo>
                <a:lnTo>
                  <a:pt x="1657" y="803"/>
                </a:lnTo>
                <a:cubicBezTo>
                  <a:pt x="1655" y="806"/>
                  <a:pt x="1654" y="809"/>
                  <a:pt x="1653" y="811"/>
                </a:cubicBezTo>
                <a:cubicBezTo>
                  <a:pt x="1603" y="788"/>
                  <a:pt x="1554" y="764"/>
                  <a:pt x="1504" y="740"/>
                </a:cubicBezTo>
                <a:cubicBezTo>
                  <a:pt x="1505" y="737"/>
                  <a:pt x="1507" y="735"/>
                  <a:pt x="1508" y="732"/>
                </a:cubicBezTo>
                <a:lnTo>
                  <a:pt x="1492" y="724"/>
                </a:lnTo>
                <a:cubicBezTo>
                  <a:pt x="1491" y="727"/>
                  <a:pt x="1490" y="730"/>
                  <a:pt x="1488" y="732"/>
                </a:cubicBezTo>
                <a:cubicBezTo>
                  <a:pt x="1243" y="614"/>
                  <a:pt x="998" y="496"/>
                  <a:pt x="753" y="378"/>
                </a:cubicBezTo>
                <a:cubicBezTo>
                  <a:pt x="754" y="376"/>
                  <a:pt x="755" y="373"/>
                  <a:pt x="757" y="370"/>
                </a:cubicBezTo>
                <a:lnTo>
                  <a:pt x="741" y="363"/>
                </a:lnTo>
                <a:cubicBezTo>
                  <a:pt x="740" y="365"/>
                  <a:pt x="738" y="368"/>
                  <a:pt x="737" y="371"/>
                </a:cubicBezTo>
                <a:cubicBezTo>
                  <a:pt x="688" y="347"/>
                  <a:pt x="638" y="323"/>
                  <a:pt x="589" y="299"/>
                </a:cubicBezTo>
                <a:cubicBezTo>
                  <a:pt x="590" y="296"/>
                  <a:pt x="591" y="294"/>
                  <a:pt x="592" y="291"/>
                </a:cubicBezTo>
                <a:lnTo>
                  <a:pt x="576" y="284"/>
                </a:lnTo>
                <a:cubicBezTo>
                  <a:pt x="575" y="286"/>
                  <a:pt x="574" y="289"/>
                  <a:pt x="573" y="291"/>
                </a:cubicBezTo>
                <a:cubicBezTo>
                  <a:pt x="382" y="200"/>
                  <a:pt x="191" y="108"/>
                  <a:pt x="0" y="16"/>
                </a:cubicBezTo>
                <a:lnTo>
                  <a:pt x="7" y="0"/>
                </a:lnTo>
                <a:cubicBezTo>
                  <a:pt x="1508" y="722"/>
                  <a:pt x="3008" y="1444"/>
                  <a:pt x="4509" y="2167"/>
                </a:cubicBezTo>
                <a:lnTo>
                  <a:pt x="4501" y="2183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4" name="Freeform 89"/>
          <p:cNvSpPr>
            <a:spLocks/>
          </p:cNvSpPr>
          <p:nvPr/>
        </p:nvSpPr>
        <p:spPr bwMode="auto">
          <a:xfrm>
            <a:off x="1355846" y="2769466"/>
            <a:ext cx="2179638" cy="1563688"/>
          </a:xfrm>
          <a:custGeom>
            <a:avLst/>
            <a:gdLst>
              <a:gd name="T0" fmla="*/ 3009 w 6051"/>
              <a:gd name="T1" fmla="*/ 4338 h 4338"/>
              <a:gd name="T2" fmla="*/ 2020 w 6051"/>
              <a:gd name="T3" fmla="*/ 4164 h 4338"/>
              <a:gd name="T4" fmla="*/ 1132 w 6051"/>
              <a:gd name="T5" fmla="*/ 3675 h 4338"/>
              <a:gd name="T6" fmla="*/ 456 w 6051"/>
              <a:gd name="T7" fmla="*/ 2918 h 4338"/>
              <a:gd name="T8" fmla="*/ 74 w 6051"/>
              <a:gd name="T9" fmla="*/ 1981 h 4338"/>
              <a:gd name="T10" fmla="*/ 0 w 6051"/>
              <a:gd name="T11" fmla="*/ 1320 h 4338"/>
              <a:gd name="T12" fmla="*/ 21 w 6051"/>
              <a:gd name="T13" fmla="*/ 966 h 4338"/>
              <a:gd name="T14" fmla="*/ 299 w 6051"/>
              <a:gd name="T15" fmla="*/ 0 h 4338"/>
              <a:gd name="T16" fmla="*/ 327 w 6051"/>
              <a:gd name="T17" fmla="*/ 23 h 4338"/>
              <a:gd name="T18" fmla="*/ 54 w 6051"/>
              <a:gd name="T19" fmla="*/ 988 h 4338"/>
              <a:gd name="T20" fmla="*/ 108 w 6051"/>
              <a:gd name="T21" fmla="*/ 1971 h 4338"/>
              <a:gd name="T22" fmla="*/ 112 w 6051"/>
              <a:gd name="T23" fmla="*/ 1988 h 4338"/>
              <a:gd name="T24" fmla="*/ 495 w 6051"/>
              <a:gd name="T25" fmla="*/ 2915 h 4338"/>
              <a:gd name="T26" fmla="*/ 1168 w 6051"/>
              <a:gd name="T27" fmla="*/ 3659 h 4338"/>
              <a:gd name="T28" fmla="*/ 2048 w 6051"/>
              <a:gd name="T29" fmla="*/ 4137 h 4338"/>
              <a:gd name="T30" fmla="*/ 3038 w 6051"/>
              <a:gd name="T31" fmla="*/ 4303 h 4338"/>
              <a:gd name="T32" fmla="*/ 3879 w 6051"/>
              <a:gd name="T33" fmla="*/ 4182 h 4338"/>
              <a:gd name="T34" fmla="*/ 4007 w 6051"/>
              <a:gd name="T35" fmla="*/ 4141 h 4338"/>
              <a:gd name="T36" fmla="*/ 4466 w 6051"/>
              <a:gd name="T37" fmla="*/ 3936 h 4338"/>
              <a:gd name="T38" fmla="*/ 4885 w 6051"/>
              <a:gd name="T39" fmla="*/ 3658 h 4338"/>
              <a:gd name="T40" fmla="*/ 4931 w 6051"/>
              <a:gd name="T41" fmla="*/ 3622 h 4338"/>
              <a:gd name="T42" fmla="*/ 5566 w 6051"/>
              <a:gd name="T43" fmla="*/ 2898 h 4338"/>
              <a:gd name="T44" fmla="*/ 5941 w 6051"/>
              <a:gd name="T45" fmla="*/ 1988 h 4338"/>
              <a:gd name="T46" fmla="*/ 6016 w 6051"/>
              <a:gd name="T47" fmla="*/ 1317 h 4338"/>
              <a:gd name="T48" fmla="*/ 5996 w 6051"/>
              <a:gd name="T49" fmla="*/ 970 h 4338"/>
              <a:gd name="T50" fmla="*/ 5755 w 6051"/>
              <a:gd name="T51" fmla="*/ 0 h 4338"/>
              <a:gd name="T52" fmla="*/ 6033 w 6051"/>
              <a:gd name="T53" fmla="*/ 984 h 4338"/>
              <a:gd name="T54" fmla="*/ 5979 w 6051"/>
              <a:gd name="T55" fmla="*/ 1979 h 4338"/>
              <a:gd name="T56" fmla="*/ 5822 w 6051"/>
              <a:gd name="T57" fmla="*/ 2478 h 4338"/>
              <a:gd name="T58" fmla="*/ 5586 w 6051"/>
              <a:gd name="T59" fmla="*/ 2932 h 4338"/>
              <a:gd name="T60" fmla="*/ 4921 w 6051"/>
              <a:gd name="T61" fmla="*/ 3675 h 4338"/>
              <a:gd name="T62" fmla="*/ 4499 w 6051"/>
              <a:gd name="T63" fmla="*/ 3959 h 4338"/>
              <a:gd name="T64" fmla="*/ 4035 w 6051"/>
              <a:gd name="T65" fmla="*/ 4168 h 4338"/>
              <a:gd name="T66" fmla="*/ 3906 w 6051"/>
              <a:gd name="T67" fmla="*/ 4210 h 4338"/>
              <a:gd name="T68" fmla="*/ 3044 w 6051"/>
              <a:gd name="T69" fmla="*/ 4338 h 4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6051" h="4338">
                <a:moveTo>
                  <a:pt x="3038" y="4338"/>
                </a:moveTo>
                <a:cubicBezTo>
                  <a:pt x="3028" y="4338"/>
                  <a:pt x="3019" y="4338"/>
                  <a:pt x="3009" y="4338"/>
                </a:cubicBezTo>
                <a:cubicBezTo>
                  <a:pt x="2677" y="4335"/>
                  <a:pt x="2348" y="4278"/>
                  <a:pt x="2037" y="4170"/>
                </a:cubicBezTo>
                <a:cubicBezTo>
                  <a:pt x="2031" y="4168"/>
                  <a:pt x="2026" y="4166"/>
                  <a:pt x="2020" y="4164"/>
                </a:cubicBezTo>
                <a:cubicBezTo>
                  <a:pt x="1706" y="4054"/>
                  <a:pt x="1410" y="3893"/>
                  <a:pt x="1146" y="3686"/>
                </a:cubicBezTo>
                <a:cubicBezTo>
                  <a:pt x="1142" y="3683"/>
                  <a:pt x="1137" y="3679"/>
                  <a:pt x="1132" y="3675"/>
                </a:cubicBezTo>
                <a:cubicBezTo>
                  <a:pt x="874" y="3471"/>
                  <a:pt x="648" y="3222"/>
                  <a:pt x="466" y="2933"/>
                </a:cubicBezTo>
                <a:cubicBezTo>
                  <a:pt x="463" y="2928"/>
                  <a:pt x="459" y="2923"/>
                  <a:pt x="456" y="2918"/>
                </a:cubicBezTo>
                <a:cubicBezTo>
                  <a:pt x="286" y="2645"/>
                  <a:pt x="156" y="2336"/>
                  <a:pt x="77" y="1996"/>
                </a:cubicBezTo>
                <a:cubicBezTo>
                  <a:pt x="76" y="1991"/>
                  <a:pt x="75" y="1986"/>
                  <a:pt x="74" y="1981"/>
                </a:cubicBezTo>
                <a:cubicBezTo>
                  <a:pt x="74" y="1981"/>
                  <a:pt x="73" y="1980"/>
                  <a:pt x="73" y="1979"/>
                </a:cubicBezTo>
                <a:cubicBezTo>
                  <a:pt x="24" y="1762"/>
                  <a:pt x="0" y="1541"/>
                  <a:pt x="0" y="1320"/>
                </a:cubicBezTo>
                <a:cubicBezTo>
                  <a:pt x="0" y="1208"/>
                  <a:pt x="6" y="1095"/>
                  <a:pt x="19" y="984"/>
                </a:cubicBezTo>
                <a:cubicBezTo>
                  <a:pt x="20" y="978"/>
                  <a:pt x="20" y="972"/>
                  <a:pt x="21" y="966"/>
                </a:cubicBezTo>
                <a:cubicBezTo>
                  <a:pt x="59" y="636"/>
                  <a:pt x="152" y="312"/>
                  <a:pt x="295" y="8"/>
                </a:cubicBezTo>
                <a:cubicBezTo>
                  <a:pt x="296" y="6"/>
                  <a:pt x="297" y="3"/>
                  <a:pt x="299" y="0"/>
                </a:cubicBezTo>
                <a:lnTo>
                  <a:pt x="330" y="15"/>
                </a:lnTo>
                <a:cubicBezTo>
                  <a:pt x="329" y="18"/>
                  <a:pt x="328" y="21"/>
                  <a:pt x="327" y="23"/>
                </a:cubicBezTo>
                <a:cubicBezTo>
                  <a:pt x="185" y="323"/>
                  <a:pt x="94" y="644"/>
                  <a:pt x="56" y="970"/>
                </a:cubicBezTo>
                <a:cubicBezTo>
                  <a:pt x="55" y="976"/>
                  <a:pt x="55" y="982"/>
                  <a:pt x="54" y="988"/>
                </a:cubicBezTo>
                <a:cubicBezTo>
                  <a:pt x="42" y="1098"/>
                  <a:pt x="35" y="1209"/>
                  <a:pt x="35" y="1320"/>
                </a:cubicBezTo>
                <a:cubicBezTo>
                  <a:pt x="35" y="1538"/>
                  <a:pt x="59" y="1757"/>
                  <a:pt x="108" y="1971"/>
                </a:cubicBezTo>
                <a:cubicBezTo>
                  <a:pt x="108" y="1972"/>
                  <a:pt x="108" y="1973"/>
                  <a:pt x="108" y="1973"/>
                </a:cubicBezTo>
                <a:cubicBezTo>
                  <a:pt x="109" y="1978"/>
                  <a:pt x="110" y="1983"/>
                  <a:pt x="112" y="1988"/>
                </a:cubicBezTo>
                <a:cubicBezTo>
                  <a:pt x="189" y="2324"/>
                  <a:pt x="318" y="2629"/>
                  <a:pt x="486" y="2900"/>
                </a:cubicBezTo>
                <a:cubicBezTo>
                  <a:pt x="489" y="2905"/>
                  <a:pt x="492" y="2910"/>
                  <a:pt x="495" y="2915"/>
                </a:cubicBezTo>
                <a:cubicBezTo>
                  <a:pt x="675" y="3200"/>
                  <a:pt x="899" y="3445"/>
                  <a:pt x="1154" y="3648"/>
                </a:cubicBezTo>
                <a:cubicBezTo>
                  <a:pt x="1159" y="3651"/>
                  <a:pt x="1163" y="3655"/>
                  <a:pt x="1168" y="3659"/>
                </a:cubicBezTo>
                <a:cubicBezTo>
                  <a:pt x="1429" y="3863"/>
                  <a:pt x="1721" y="4022"/>
                  <a:pt x="2032" y="4131"/>
                </a:cubicBezTo>
                <a:cubicBezTo>
                  <a:pt x="2037" y="4133"/>
                  <a:pt x="2043" y="4135"/>
                  <a:pt x="2048" y="4137"/>
                </a:cubicBezTo>
                <a:cubicBezTo>
                  <a:pt x="2356" y="4243"/>
                  <a:pt x="2681" y="4300"/>
                  <a:pt x="3009" y="4303"/>
                </a:cubicBezTo>
                <a:cubicBezTo>
                  <a:pt x="3019" y="4303"/>
                  <a:pt x="3028" y="4303"/>
                  <a:pt x="3038" y="4303"/>
                </a:cubicBezTo>
                <a:cubicBezTo>
                  <a:pt x="3040" y="4303"/>
                  <a:pt x="3042" y="4303"/>
                  <a:pt x="3044" y="4303"/>
                </a:cubicBezTo>
                <a:cubicBezTo>
                  <a:pt x="3323" y="4302"/>
                  <a:pt x="3604" y="4263"/>
                  <a:pt x="3879" y="4182"/>
                </a:cubicBezTo>
                <a:cubicBezTo>
                  <a:pt x="3885" y="4180"/>
                  <a:pt x="3890" y="4178"/>
                  <a:pt x="3896" y="4177"/>
                </a:cubicBezTo>
                <a:cubicBezTo>
                  <a:pt x="3933" y="4165"/>
                  <a:pt x="3970" y="4153"/>
                  <a:pt x="4007" y="4141"/>
                </a:cubicBezTo>
                <a:cubicBezTo>
                  <a:pt x="4012" y="4139"/>
                  <a:pt x="4018" y="4137"/>
                  <a:pt x="4023" y="4135"/>
                </a:cubicBezTo>
                <a:cubicBezTo>
                  <a:pt x="4174" y="4082"/>
                  <a:pt x="4322" y="4016"/>
                  <a:pt x="4466" y="3936"/>
                </a:cubicBezTo>
                <a:cubicBezTo>
                  <a:pt x="4472" y="3933"/>
                  <a:pt x="4477" y="3931"/>
                  <a:pt x="4482" y="3928"/>
                </a:cubicBezTo>
                <a:cubicBezTo>
                  <a:pt x="4620" y="3850"/>
                  <a:pt x="4755" y="3761"/>
                  <a:pt x="4885" y="3658"/>
                </a:cubicBezTo>
                <a:cubicBezTo>
                  <a:pt x="4890" y="3655"/>
                  <a:pt x="4895" y="3651"/>
                  <a:pt x="4899" y="3647"/>
                </a:cubicBezTo>
                <a:cubicBezTo>
                  <a:pt x="4910" y="3639"/>
                  <a:pt x="4920" y="3630"/>
                  <a:pt x="4931" y="3622"/>
                </a:cubicBezTo>
                <a:cubicBezTo>
                  <a:pt x="5175" y="3422"/>
                  <a:pt x="5387" y="3181"/>
                  <a:pt x="5556" y="2913"/>
                </a:cubicBezTo>
                <a:cubicBezTo>
                  <a:pt x="5559" y="2908"/>
                  <a:pt x="5562" y="2903"/>
                  <a:pt x="5566" y="2898"/>
                </a:cubicBezTo>
                <a:cubicBezTo>
                  <a:pt x="5652" y="2760"/>
                  <a:pt x="5727" y="2615"/>
                  <a:pt x="5789" y="2465"/>
                </a:cubicBezTo>
                <a:cubicBezTo>
                  <a:pt x="5853" y="2309"/>
                  <a:pt x="5904" y="2150"/>
                  <a:pt x="5941" y="1988"/>
                </a:cubicBezTo>
                <a:cubicBezTo>
                  <a:pt x="5942" y="1982"/>
                  <a:pt x="5943" y="1976"/>
                  <a:pt x="5945" y="1971"/>
                </a:cubicBezTo>
                <a:cubicBezTo>
                  <a:pt x="5992" y="1755"/>
                  <a:pt x="6016" y="1536"/>
                  <a:pt x="6016" y="1317"/>
                </a:cubicBezTo>
                <a:cubicBezTo>
                  <a:pt x="6016" y="1207"/>
                  <a:pt x="6010" y="1097"/>
                  <a:pt x="5998" y="988"/>
                </a:cubicBezTo>
                <a:cubicBezTo>
                  <a:pt x="5998" y="982"/>
                  <a:pt x="5997" y="976"/>
                  <a:pt x="5996" y="970"/>
                </a:cubicBezTo>
                <a:cubicBezTo>
                  <a:pt x="5959" y="642"/>
                  <a:pt x="5867" y="319"/>
                  <a:pt x="5723" y="15"/>
                </a:cubicBezTo>
                <a:lnTo>
                  <a:pt x="5755" y="0"/>
                </a:lnTo>
                <a:cubicBezTo>
                  <a:pt x="5901" y="307"/>
                  <a:pt x="5993" y="634"/>
                  <a:pt x="6031" y="966"/>
                </a:cubicBezTo>
                <a:cubicBezTo>
                  <a:pt x="6032" y="972"/>
                  <a:pt x="6033" y="978"/>
                  <a:pt x="6033" y="984"/>
                </a:cubicBezTo>
                <a:cubicBezTo>
                  <a:pt x="6045" y="1095"/>
                  <a:pt x="6051" y="1206"/>
                  <a:pt x="6051" y="1317"/>
                </a:cubicBezTo>
                <a:cubicBezTo>
                  <a:pt x="6051" y="1539"/>
                  <a:pt x="6027" y="1761"/>
                  <a:pt x="5979" y="1979"/>
                </a:cubicBezTo>
                <a:cubicBezTo>
                  <a:pt x="5978" y="1984"/>
                  <a:pt x="5976" y="1990"/>
                  <a:pt x="5975" y="1996"/>
                </a:cubicBezTo>
                <a:cubicBezTo>
                  <a:pt x="5938" y="2159"/>
                  <a:pt x="5887" y="2321"/>
                  <a:pt x="5822" y="2478"/>
                </a:cubicBezTo>
                <a:cubicBezTo>
                  <a:pt x="5759" y="2630"/>
                  <a:pt x="5683" y="2777"/>
                  <a:pt x="5595" y="2917"/>
                </a:cubicBezTo>
                <a:cubicBezTo>
                  <a:pt x="5592" y="2922"/>
                  <a:pt x="5589" y="2927"/>
                  <a:pt x="5586" y="2932"/>
                </a:cubicBezTo>
                <a:cubicBezTo>
                  <a:pt x="5415" y="3203"/>
                  <a:pt x="5201" y="3447"/>
                  <a:pt x="4953" y="3649"/>
                </a:cubicBezTo>
                <a:cubicBezTo>
                  <a:pt x="4943" y="3658"/>
                  <a:pt x="4932" y="3666"/>
                  <a:pt x="4921" y="3675"/>
                </a:cubicBezTo>
                <a:cubicBezTo>
                  <a:pt x="4917" y="3679"/>
                  <a:pt x="4912" y="3682"/>
                  <a:pt x="4907" y="3686"/>
                </a:cubicBezTo>
                <a:cubicBezTo>
                  <a:pt x="4776" y="3790"/>
                  <a:pt x="4639" y="3880"/>
                  <a:pt x="4499" y="3959"/>
                </a:cubicBezTo>
                <a:cubicBezTo>
                  <a:pt x="4494" y="3961"/>
                  <a:pt x="4489" y="3964"/>
                  <a:pt x="4483" y="3967"/>
                </a:cubicBezTo>
                <a:cubicBezTo>
                  <a:pt x="4337" y="4048"/>
                  <a:pt x="4187" y="4114"/>
                  <a:pt x="4035" y="4168"/>
                </a:cubicBezTo>
                <a:cubicBezTo>
                  <a:pt x="4029" y="4170"/>
                  <a:pt x="4024" y="4172"/>
                  <a:pt x="4018" y="4174"/>
                </a:cubicBezTo>
                <a:cubicBezTo>
                  <a:pt x="3981" y="4187"/>
                  <a:pt x="3944" y="4199"/>
                  <a:pt x="3906" y="4210"/>
                </a:cubicBezTo>
                <a:cubicBezTo>
                  <a:pt x="3900" y="4212"/>
                  <a:pt x="3895" y="4214"/>
                  <a:pt x="3889" y="4215"/>
                </a:cubicBezTo>
                <a:cubicBezTo>
                  <a:pt x="3611" y="4298"/>
                  <a:pt x="3327" y="4338"/>
                  <a:pt x="3044" y="4338"/>
                </a:cubicBezTo>
                <a:cubicBezTo>
                  <a:pt x="3042" y="4338"/>
                  <a:pt x="3040" y="4338"/>
                  <a:pt x="3038" y="4338"/>
                </a:cubicBez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5" name="Freeform 90"/>
          <p:cNvSpPr>
            <a:spLocks/>
          </p:cNvSpPr>
          <p:nvPr/>
        </p:nvSpPr>
        <p:spPr bwMode="auto">
          <a:xfrm>
            <a:off x="1659059" y="2901229"/>
            <a:ext cx="1573213" cy="1127125"/>
          </a:xfrm>
          <a:custGeom>
            <a:avLst/>
            <a:gdLst>
              <a:gd name="T0" fmla="*/ 2198 w 4368"/>
              <a:gd name="T1" fmla="*/ 3125 h 3125"/>
              <a:gd name="T2" fmla="*/ 1473 w 4368"/>
              <a:gd name="T3" fmla="*/ 3008 h 3125"/>
              <a:gd name="T4" fmla="*/ 827 w 4368"/>
              <a:gd name="T5" fmla="*/ 2664 h 3125"/>
              <a:gd name="T6" fmla="*/ 335 w 4368"/>
              <a:gd name="T7" fmla="*/ 2120 h 3125"/>
              <a:gd name="T8" fmla="*/ 57 w 4368"/>
              <a:gd name="T9" fmla="*/ 1442 h 3125"/>
              <a:gd name="T10" fmla="*/ 48 w 4368"/>
              <a:gd name="T11" fmla="*/ 1402 h 3125"/>
              <a:gd name="T12" fmla="*/ 14 w 4368"/>
              <a:gd name="T13" fmla="*/ 712 h 3125"/>
              <a:gd name="T14" fmla="*/ 212 w 4368"/>
              <a:gd name="T15" fmla="*/ 8 h 3125"/>
              <a:gd name="T16" fmla="*/ 232 w 4368"/>
              <a:gd name="T17" fmla="*/ 7 h 3125"/>
              <a:gd name="T18" fmla="*/ 33 w 4368"/>
              <a:gd name="T19" fmla="*/ 696 h 3125"/>
              <a:gd name="T20" fmla="*/ 18 w 4368"/>
              <a:gd name="T21" fmla="*/ 952 h 3125"/>
              <a:gd name="T22" fmla="*/ 70 w 4368"/>
              <a:gd name="T23" fmla="*/ 1421 h 3125"/>
              <a:gd name="T24" fmla="*/ 341 w 4368"/>
              <a:gd name="T25" fmla="*/ 2096 h 3125"/>
              <a:gd name="T26" fmla="*/ 824 w 4368"/>
              <a:gd name="T27" fmla="*/ 2640 h 3125"/>
              <a:gd name="T28" fmla="*/ 1462 w 4368"/>
              <a:gd name="T29" fmla="*/ 2985 h 3125"/>
              <a:gd name="T30" fmla="*/ 2167 w 4368"/>
              <a:gd name="T31" fmla="*/ 3107 h 3125"/>
              <a:gd name="T32" fmla="*/ 2202 w 4368"/>
              <a:gd name="T33" fmla="*/ 3108 h 3125"/>
              <a:gd name="T34" fmla="*/ 2817 w 4368"/>
              <a:gd name="T35" fmla="*/ 3021 h 3125"/>
              <a:gd name="T36" fmla="*/ 2910 w 4368"/>
              <a:gd name="T37" fmla="*/ 2992 h 3125"/>
              <a:gd name="T38" fmla="*/ 3244 w 4368"/>
              <a:gd name="T39" fmla="*/ 2845 h 3125"/>
              <a:gd name="T40" fmla="*/ 3548 w 4368"/>
              <a:gd name="T41" fmla="*/ 2643 h 3125"/>
              <a:gd name="T42" fmla="*/ 4027 w 4368"/>
              <a:gd name="T43" fmla="*/ 2094 h 3125"/>
              <a:gd name="T44" fmla="*/ 4295 w 4368"/>
              <a:gd name="T45" fmla="*/ 1438 h 3125"/>
              <a:gd name="T46" fmla="*/ 4350 w 4368"/>
              <a:gd name="T47" fmla="*/ 951 h 3125"/>
              <a:gd name="T48" fmla="*/ 4336 w 4368"/>
              <a:gd name="T49" fmla="*/ 696 h 3125"/>
              <a:gd name="T50" fmla="*/ 4154 w 4368"/>
              <a:gd name="T51" fmla="*/ 0 h 3125"/>
              <a:gd name="T52" fmla="*/ 4355 w 4368"/>
              <a:gd name="T53" fmla="*/ 712 h 3125"/>
              <a:gd name="T54" fmla="*/ 4316 w 4368"/>
              <a:gd name="T55" fmla="*/ 1425 h 3125"/>
              <a:gd name="T56" fmla="*/ 4200 w 4368"/>
              <a:gd name="T57" fmla="*/ 1791 h 3125"/>
              <a:gd name="T58" fmla="*/ 4032 w 4368"/>
              <a:gd name="T59" fmla="*/ 2119 h 3125"/>
              <a:gd name="T60" fmla="*/ 3545 w 4368"/>
              <a:gd name="T61" fmla="*/ 2668 h 3125"/>
              <a:gd name="T62" fmla="*/ 3237 w 4368"/>
              <a:gd name="T63" fmla="*/ 2869 h 3125"/>
              <a:gd name="T64" fmla="*/ 2899 w 4368"/>
              <a:gd name="T65" fmla="*/ 3014 h 3125"/>
              <a:gd name="T66" fmla="*/ 2805 w 4368"/>
              <a:gd name="T67" fmla="*/ 3043 h 3125"/>
              <a:gd name="T68" fmla="*/ 2199 w 4368"/>
              <a:gd name="T69" fmla="*/ 3125 h 3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368" h="3125">
                <a:moveTo>
                  <a:pt x="2199" y="3125"/>
                </a:moveTo>
                <a:cubicBezTo>
                  <a:pt x="2199" y="3125"/>
                  <a:pt x="2199" y="3125"/>
                  <a:pt x="2198" y="3125"/>
                </a:cubicBezTo>
                <a:cubicBezTo>
                  <a:pt x="2188" y="3125"/>
                  <a:pt x="2178" y="3125"/>
                  <a:pt x="2167" y="3125"/>
                </a:cubicBezTo>
                <a:cubicBezTo>
                  <a:pt x="1932" y="3122"/>
                  <a:pt x="1697" y="3082"/>
                  <a:pt x="1473" y="3008"/>
                </a:cubicBezTo>
                <a:cubicBezTo>
                  <a:pt x="1468" y="3006"/>
                  <a:pt x="1462" y="3004"/>
                  <a:pt x="1457" y="3002"/>
                </a:cubicBezTo>
                <a:cubicBezTo>
                  <a:pt x="1232" y="2925"/>
                  <a:pt x="1018" y="2812"/>
                  <a:pt x="827" y="2664"/>
                </a:cubicBezTo>
                <a:cubicBezTo>
                  <a:pt x="823" y="2661"/>
                  <a:pt x="818" y="2657"/>
                  <a:pt x="813" y="2653"/>
                </a:cubicBezTo>
                <a:cubicBezTo>
                  <a:pt x="629" y="2508"/>
                  <a:pt x="466" y="2330"/>
                  <a:pt x="335" y="2120"/>
                </a:cubicBezTo>
                <a:cubicBezTo>
                  <a:pt x="332" y="2115"/>
                  <a:pt x="329" y="2110"/>
                  <a:pt x="326" y="2105"/>
                </a:cubicBezTo>
                <a:cubicBezTo>
                  <a:pt x="207" y="1911"/>
                  <a:pt x="114" y="1690"/>
                  <a:pt x="57" y="1442"/>
                </a:cubicBezTo>
                <a:cubicBezTo>
                  <a:pt x="56" y="1437"/>
                  <a:pt x="54" y="1431"/>
                  <a:pt x="53" y="1425"/>
                </a:cubicBezTo>
                <a:cubicBezTo>
                  <a:pt x="51" y="1417"/>
                  <a:pt x="50" y="1410"/>
                  <a:pt x="48" y="1402"/>
                </a:cubicBezTo>
                <a:cubicBezTo>
                  <a:pt x="16" y="1253"/>
                  <a:pt x="0" y="1103"/>
                  <a:pt x="0" y="952"/>
                </a:cubicBezTo>
                <a:cubicBezTo>
                  <a:pt x="0" y="872"/>
                  <a:pt x="5" y="792"/>
                  <a:pt x="14" y="712"/>
                </a:cubicBezTo>
                <a:cubicBezTo>
                  <a:pt x="14" y="706"/>
                  <a:pt x="15" y="700"/>
                  <a:pt x="16" y="694"/>
                </a:cubicBezTo>
                <a:cubicBezTo>
                  <a:pt x="44" y="457"/>
                  <a:pt x="110" y="225"/>
                  <a:pt x="212" y="8"/>
                </a:cubicBezTo>
                <a:cubicBezTo>
                  <a:pt x="214" y="5"/>
                  <a:pt x="215" y="2"/>
                  <a:pt x="216" y="0"/>
                </a:cubicBezTo>
                <a:lnTo>
                  <a:pt x="232" y="7"/>
                </a:lnTo>
                <a:cubicBezTo>
                  <a:pt x="231" y="10"/>
                  <a:pt x="229" y="13"/>
                  <a:pt x="228" y="15"/>
                </a:cubicBezTo>
                <a:cubicBezTo>
                  <a:pt x="127" y="231"/>
                  <a:pt x="61" y="462"/>
                  <a:pt x="33" y="696"/>
                </a:cubicBezTo>
                <a:cubicBezTo>
                  <a:pt x="32" y="702"/>
                  <a:pt x="32" y="708"/>
                  <a:pt x="31" y="714"/>
                </a:cubicBezTo>
                <a:cubicBezTo>
                  <a:pt x="22" y="793"/>
                  <a:pt x="18" y="873"/>
                  <a:pt x="18" y="952"/>
                </a:cubicBezTo>
                <a:cubicBezTo>
                  <a:pt x="18" y="1102"/>
                  <a:pt x="34" y="1251"/>
                  <a:pt x="65" y="1398"/>
                </a:cubicBezTo>
                <a:cubicBezTo>
                  <a:pt x="67" y="1406"/>
                  <a:pt x="68" y="1413"/>
                  <a:pt x="70" y="1421"/>
                </a:cubicBezTo>
                <a:cubicBezTo>
                  <a:pt x="71" y="1427"/>
                  <a:pt x="73" y="1433"/>
                  <a:pt x="74" y="1438"/>
                </a:cubicBezTo>
                <a:cubicBezTo>
                  <a:pt x="131" y="1684"/>
                  <a:pt x="223" y="1903"/>
                  <a:pt x="341" y="2096"/>
                </a:cubicBezTo>
                <a:cubicBezTo>
                  <a:pt x="344" y="2101"/>
                  <a:pt x="347" y="2106"/>
                  <a:pt x="350" y="2111"/>
                </a:cubicBezTo>
                <a:cubicBezTo>
                  <a:pt x="480" y="2319"/>
                  <a:pt x="641" y="2496"/>
                  <a:pt x="824" y="2640"/>
                </a:cubicBezTo>
                <a:cubicBezTo>
                  <a:pt x="829" y="2643"/>
                  <a:pt x="834" y="2647"/>
                  <a:pt x="838" y="2650"/>
                </a:cubicBezTo>
                <a:cubicBezTo>
                  <a:pt x="1027" y="2797"/>
                  <a:pt x="1239" y="2909"/>
                  <a:pt x="1462" y="2985"/>
                </a:cubicBezTo>
                <a:cubicBezTo>
                  <a:pt x="1468" y="2987"/>
                  <a:pt x="1474" y="2989"/>
                  <a:pt x="1479" y="2991"/>
                </a:cubicBezTo>
                <a:cubicBezTo>
                  <a:pt x="1701" y="3065"/>
                  <a:pt x="1934" y="3104"/>
                  <a:pt x="2167" y="3107"/>
                </a:cubicBezTo>
                <a:cubicBezTo>
                  <a:pt x="2177" y="3108"/>
                  <a:pt x="2188" y="3108"/>
                  <a:pt x="2198" y="3108"/>
                </a:cubicBezTo>
                <a:cubicBezTo>
                  <a:pt x="2200" y="3108"/>
                  <a:pt x="2201" y="3108"/>
                  <a:pt x="2202" y="3108"/>
                </a:cubicBezTo>
                <a:cubicBezTo>
                  <a:pt x="2404" y="3107"/>
                  <a:pt x="2605" y="3080"/>
                  <a:pt x="2800" y="3026"/>
                </a:cubicBezTo>
                <a:cubicBezTo>
                  <a:pt x="2805" y="3024"/>
                  <a:pt x="2811" y="3022"/>
                  <a:pt x="2817" y="3021"/>
                </a:cubicBezTo>
                <a:cubicBezTo>
                  <a:pt x="2842" y="3013"/>
                  <a:pt x="2868" y="3006"/>
                  <a:pt x="2893" y="2997"/>
                </a:cubicBezTo>
                <a:cubicBezTo>
                  <a:pt x="2898" y="2995"/>
                  <a:pt x="2904" y="2994"/>
                  <a:pt x="2910" y="2992"/>
                </a:cubicBezTo>
                <a:cubicBezTo>
                  <a:pt x="3019" y="2955"/>
                  <a:pt x="3126" y="2909"/>
                  <a:pt x="3228" y="2854"/>
                </a:cubicBezTo>
                <a:cubicBezTo>
                  <a:pt x="3234" y="2851"/>
                  <a:pt x="3239" y="2848"/>
                  <a:pt x="3244" y="2845"/>
                </a:cubicBezTo>
                <a:cubicBezTo>
                  <a:pt x="3345" y="2790"/>
                  <a:pt x="3442" y="2727"/>
                  <a:pt x="3534" y="2654"/>
                </a:cubicBezTo>
                <a:cubicBezTo>
                  <a:pt x="3539" y="2650"/>
                  <a:pt x="3544" y="2646"/>
                  <a:pt x="3548" y="2643"/>
                </a:cubicBezTo>
                <a:cubicBezTo>
                  <a:pt x="3727" y="2499"/>
                  <a:pt x="3886" y="2322"/>
                  <a:pt x="4017" y="2109"/>
                </a:cubicBezTo>
                <a:cubicBezTo>
                  <a:pt x="4020" y="2104"/>
                  <a:pt x="4023" y="2099"/>
                  <a:pt x="4027" y="2094"/>
                </a:cubicBezTo>
                <a:cubicBezTo>
                  <a:pt x="4085" y="1998"/>
                  <a:pt x="4138" y="1895"/>
                  <a:pt x="4184" y="1784"/>
                </a:cubicBezTo>
                <a:cubicBezTo>
                  <a:pt x="4231" y="1672"/>
                  <a:pt x="4268" y="1556"/>
                  <a:pt x="4295" y="1438"/>
                </a:cubicBezTo>
                <a:cubicBezTo>
                  <a:pt x="4296" y="1433"/>
                  <a:pt x="4298" y="1427"/>
                  <a:pt x="4299" y="1421"/>
                </a:cubicBezTo>
                <a:cubicBezTo>
                  <a:pt x="4333" y="1266"/>
                  <a:pt x="4350" y="1109"/>
                  <a:pt x="4350" y="951"/>
                </a:cubicBezTo>
                <a:cubicBezTo>
                  <a:pt x="4350" y="872"/>
                  <a:pt x="4346" y="793"/>
                  <a:pt x="4337" y="714"/>
                </a:cubicBezTo>
                <a:cubicBezTo>
                  <a:pt x="4337" y="708"/>
                  <a:pt x="4336" y="702"/>
                  <a:pt x="4336" y="696"/>
                </a:cubicBezTo>
                <a:cubicBezTo>
                  <a:pt x="4308" y="459"/>
                  <a:pt x="4242" y="226"/>
                  <a:pt x="4138" y="7"/>
                </a:cubicBezTo>
                <a:lnTo>
                  <a:pt x="4154" y="0"/>
                </a:lnTo>
                <a:cubicBezTo>
                  <a:pt x="4258" y="220"/>
                  <a:pt x="4325" y="455"/>
                  <a:pt x="4353" y="695"/>
                </a:cubicBezTo>
                <a:cubicBezTo>
                  <a:pt x="4354" y="700"/>
                  <a:pt x="4354" y="706"/>
                  <a:pt x="4355" y="712"/>
                </a:cubicBezTo>
                <a:cubicBezTo>
                  <a:pt x="4363" y="791"/>
                  <a:pt x="4368" y="871"/>
                  <a:pt x="4368" y="951"/>
                </a:cubicBezTo>
                <a:cubicBezTo>
                  <a:pt x="4368" y="1110"/>
                  <a:pt x="4351" y="1269"/>
                  <a:pt x="4316" y="1425"/>
                </a:cubicBezTo>
                <a:cubicBezTo>
                  <a:pt x="4315" y="1431"/>
                  <a:pt x="4314" y="1437"/>
                  <a:pt x="4312" y="1442"/>
                </a:cubicBezTo>
                <a:cubicBezTo>
                  <a:pt x="4285" y="1561"/>
                  <a:pt x="4248" y="1678"/>
                  <a:pt x="4200" y="1791"/>
                </a:cubicBezTo>
                <a:cubicBezTo>
                  <a:pt x="4154" y="1903"/>
                  <a:pt x="4101" y="2007"/>
                  <a:pt x="4042" y="2104"/>
                </a:cubicBezTo>
                <a:cubicBezTo>
                  <a:pt x="4039" y="2109"/>
                  <a:pt x="4036" y="2114"/>
                  <a:pt x="4032" y="2119"/>
                </a:cubicBezTo>
                <a:cubicBezTo>
                  <a:pt x="3900" y="2333"/>
                  <a:pt x="3739" y="2512"/>
                  <a:pt x="3559" y="2657"/>
                </a:cubicBezTo>
                <a:cubicBezTo>
                  <a:pt x="3555" y="2660"/>
                  <a:pt x="3550" y="2664"/>
                  <a:pt x="3545" y="2668"/>
                </a:cubicBezTo>
                <a:cubicBezTo>
                  <a:pt x="3452" y="2741"/>
                  <a:pt x="3354" y="2805"/>
                  <a:pt x="3252" y="2861"/>
                </a:cubicBezTo>
                <a:cubicBezTo>
                  <a:pt x="3247" y="2864"/>
                  <a:pt x="3242" y="2867"/>
                  <a:pt x="3237" y="2869"/>
                </a:cubicBezTo>
                <a:cubicBezTo>
                  <a:pt x="3133" y="2925"/>
                  <a:pt x="3026" y="2971"/>
                  <a:pt x="2915" y="3008"/>
                </a:cubicBezTo>
                <a:cubicBezTo>
                  <a:pt x="2910" y="3010"/>
                  <a:pt x="2904" y="3012"/>
                  <a:pt x="2899" y="3014"/>
                </a:cubicBezTo>
                <a:cubicBezTo>
                  <a:pt x="2873" y="3022"/>
                  <a:pt x="2848" y="3030"/>
                  <a:pt x="2822" y="3038"/>
                </a:cubicBezTo>
                <a:cubicBezTo>
                  <a:pt x="2816" y="3039"/>
                  <a:pt x="2810" y="3041"/>
                  <a:pt x="2805" y="3043"/>
                </a:cubicBezTo>
                <a:cubicBezTo>
                  <a:pt x="2609" y="3097"/>
                  <a:pt x="2405" y="3125"/>
                  <a:pt x="2202" y="3125"/>
                </a:cubicBezTo>
                <a:cubicBezTo>
                  <a:pt x="2201" y="3125"/>
                  <a:pt x="2200" y="3125"/>
                  <a:pt x="2199" y="3125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6" name="Freeform 91"/>
          <p:cNvSpPr>
            <a:spLocks/>
          </p:cNvSpPr>
          <p:nvPr/>
        </p:nvSpPr>
        <p:spPr bwMode="auto">
          <a:xfrm>
            <a:off x="1713429" y="2934304"/>
            <a:ext cx="1454150" cy="1009672"/>
          </a:xfrm>
          <a:custGeom>
            <a:avLst/>
            <a:gdLst>
              <a:gd name="T0" fmla="*/ 1998 w 4033"/>
              <a:gd name="T1" fmla="*/ 2888 h 2888"/>
              <a:gd name="T2" fmla="*/ 1342 w 4033"/>
              <a:gd name="T3" fmla="*/ 2775 h 2888"/>
              <a:gd name="T4" fmla="*/ 751 w 4033"/>
              <a:gd name="T5" fmla="*/ 2448 h 2888"/>
              <a:gd name="T6" fmla="*/ 311 w 4033"/>
              <a:gd name="T7" fmla="*/ 1957 h 2888"/>
              <a:gd name="T8" fmla="*/ 152 w 4033"/>
              <a:gd name="T9" fmla="*/ 1648 h 2888"/>
              <a:gd name="T10" fmla="*/ 48 w 4033"/>
              <a:gd name="T11" fmla="*/ 1316 h 2888"/>
              <a:gd name="T12" fmla="*/ 12 w 4033"/>
              <a:gd name="T13" fmla="*/ 659 h 2888"/>
              <a:gd name="T14" fmla="*/ 194 w 4033"/>
              <a:gd name="T15" fmla="*/ 8 h 2888"/>
              <a:gd name="T16" fmla="*/ 213 w 4033"/>
              <a:gd name="T17" fmla="*/ 8 h 2888"/>
              <a:gd name="T18" fmla="*/ 31 w 4033"/>
              <a:gd name="T19" fmla="*/ 643 h 2888"/>
              <a:gd name="T20" fmla="*/ 18 w 4033"/>
              <a:gd name="T21" fmla="*/ 874 h 2888"/>
              <a:gd name="T22" fmla="*/ 69 w 4033"/>
              <a:gd name="T23" fmla="*/ 1329 h 2888"/>
              <a:gd name="T24" fmla="*/ 317 w 4033"/>
              <a:gd name="T25" fmla="*/ 1933 h 2888"/>
              <a:gd name="T26" fmla="*/ 738 w 4033"/>
              <a:gd name="T27" fmla="*/ 2415 h 2888"/>
              <a:gd name="T28" fmla="*/ 776 w 4033"/>
              <a:gd name="T29" fmla="*/ 2445 h 2888"/>
              <a:gd name="T30" fmla="*/ 1365 w 4033"/>
              <a:gd name="T31" fmla="*/ 2764 h 2888"/>
              <a:gd name="T32" fmla="*/ 2008 w 4033"/>
              <a:gd name="T33" fmla="*/ 2870 h 2888"/>
              <a:gd name="T34" fmla="*/ 2581 w 4033"/>
              <a:gd name="T35" fmla="*/ 2787 h 2888"/>
              <a:gd name="T36" fmla="*/ 2666 w 4033"/>
              <a:gd name="T37" fmla="*/ 2760 h 2888"/>
              <a:gd name="T38" fmla="*/ 2974 w 4033"/>
              <a:gd name="T39" fmla="*/ 2627 h 2888"/>
              <a:gd name="T40" fmla="*/ 3255 w 4033"/>
              <a:gd name="T41" fmla="*/ 2444 h 2888"/>
              <a:gd name="T42" fmla="*/ 3707 w 4033"/>
              <a:gd name="T43" fmla="*/ 1948 h 2888"/>
              <a:gd name="T44" fmla="*/ 3964 w 4033"/>
              <a:gd name="T45" fmla="*/ 1329 h 2888"/>
              <a:gd name="T46" fmla="*/ 3973 w 4033"/>
              <a:gd name="T47" fmla="*/ 1291 h 2888"/>
              <a:gd name="T48" fmla="*/ 4004 w 4033"/>
              <a:gd name="T49" fmla="*/ 660 h 2888"/>
              <a:gd name="T50" fmla="*/ 3818 w 4033"/>
              <a:gd name="T51" fmla="*/ 8 h 2888"/>
              <a:gd name="T52" fmla="*/ 4019 w 4033"/>
              <a:gd name="T53" fmla="*/ 641 h 2888"/>
              <a:gd name="T54" fmla="*/ 4033 w 4033"/>
              <a:gd name="T55" fmla="*/ 879 h 2888"/>
              <a:gd name="T56" fmla="*/ 3985 w 4033"/>
              <a:gd name="T57" fmla="*/ 1316 h 2888"/>
              <a:gd name="T58" fmla="*/ 3731 w 4033"/>
              <a:gd name="T59" fmla="*/ 1943 h 2888"/>
              <a:gd name="T60" fmla="*/ 3280 w 4033"/>
              <a:gd name="T61" fmla="*/ 2446 h 2888"/>
              <a:gd name="T62" fmla="*/ 2998 w 4033"/>
              <a:gd name="T63" fmla="*/ 2634 h 2888"/>
              <a:gd name="T64" fmla="*/ 2689 w 4033"/>
              <a:gd name="T65" fmla="*/ 2771 h 2888"/>
              <a:gd name="T66" fmla="*/ 2603 w 4033"/>
              <a:gd name="T67" fmla="*/ 2799 h 2888"/>
              <a:gd name="T68" fmla="*/ 2033 w 4033"/>
              <a:gd name="T69" fmla="*/ 2887 h 28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033" h="2888">
                <a:moveTo>
                  <a:pt x="2008" y="2888"/>
                </a:moveTo>
                <a:cubicBezTo>
                  <a:pt x="2005" y="2888"/>
                  <a:pt x="2001" y="2888"/>
                  <a:pt x="1998" y="2888"/>
                </a:cubicBezTo>
                <a:cubicBezTo>
                  <a:pt x="1784" y="2887"/>
                  <a:pt x="1568" y="2852"/>
                  <a:pt x="1359" y="2780"/>
                </a:cubicBezTo>
                <a:cubicBezTo>
                  <a:pt x="1353" y="2778"/>
                  <a:pt x="1348" y="2777"/>
                  <a:pt x="1342" y="2775"/>
                </a:cubicBezTo>
                <a:cubicBezTo>
                  <a:pt x="1141" y="2704"/>
                  <a:pt x="946" y="2599"/>
                  <a:pt x="765" y="2459"/>
                </a:cubicBezTo>
                <a:cubicBezTo>
                  <a:pt x="760" y="2455"/>
                  <a:pt x="756" y="2451"/>
                  <a:pt x="751" y="2448"/>
                </a:cubicBezTo>
                <a:cubicBezTo>
                  <a:pt x="743" y="2441"/>
                  <a:pt x="735" y="2435"/>
                  <a:pt x="727" y="2428"/>
                </a:cubicBezTo>
                <a:cubicBezTo>
                  <a:pt x="565" y="2296"/>
                  <a:pt x="424" y="2135"/>
                  <a:pt x="311" y="1957"/>
                </a:cubicBezTo>
                <a:cubicBezTo>
                  <a:pt x="308" y="1952"/>
                  <a:pt x="305" y="1947"/>
                  <a:pt x="302" y="1942"/>
                </a:cubicBezTo>
                <a:cubicBezTo>
                  <a:pt x="243" y="1848"/>
                  <a:pt x="193" y="1750"/>
                  <a:pt x="152" y="1648"/>
                </a:cubicBezTo>
                <a:cubicBezTo>
                  <a:pt x="110" y="1546"/>
                  <a:pt x="77" y="1440"/>
                  <a:pt x="52" y="1333"/>
                </a:cubicBezTo>
                <a:cubicBezTo>
                  <a:pt x="51" y="1327"/>
                  <a:pt x="50" y="1321"/>
                  <a:pt x="48" y="1316"/>
                </a:cubicBezTo>
                <a:cubicBezTo>
                  <a:pt x="16" y="1170"/>
                  <a:pt x="0" y="1022"/>
                  <a:pt x="0" y="874"/>
                </a:cubicBezTo>
                <a:cubicBezTo>
                  <a:pt x="0" y="802"/>
                  <a:pt x="4" y="730"/>
                  <a:pt x="12" y="659"/>
                </a:cubicBezTo>
                <a:cubicBezTo>
                  <a:pt x="12" y="653"/>
                  <a:pt x="13" y="647"/>
                  <a:pt x="13" y="641"/>
                </a:cubicBezTo>
                <a:cubicBezTo>
                  <a:pt x="38" y="424"/>
                  <a:pt x="98" y="210"/>
                  <a:pt x="194" y="8"/>
                </a:cubicBezTo>
                <a:cubicBezTo>
                  <a:pt x="195" y="5"/>
                  <a:pt x="196" y="3"/>
                  <a:pt x="197" y="0"/>
                </a:cubicBezTo>
                <a:lnTo>
                  <a:pt x="213" y="8"/>
                </a:lnTo>
                <a:cubicBezTo>
                  <a:pt x="212" y="10"/>
                  <a:pt x="211" y="13"/>
                  <a:pt x="209" y="16"/>
                </a:cubicBezTo>
                <a:cubicBezTo>
                  <a:pt x="115" y="216"/>
                  <a:pt x="56" y="428"/>
                  <a:pt x="31" y="643"/>
                </a:cubicBezTo>
                <a:cubicBezTo>
                  <a:pt x="30" y="649"/>
                  <a:pt x="30" y="655"/>
                  <a:pt x="29" y="661"/>
                </a:cubicBezTo>
                <a:cubicBezTo>
                  <a:pt x="22" y="732"/>
                  <a:pt x="18" y="803"/>
                  <a:pt x="18" y="874"/>
                </a:cubicBezTo>
                <a:cubicBezTo>
                  <a:pt x="18" y="1021"/>
                  <a:pt x="34" y="1168"/>
                  <a:pt x="65" y="1312"/>
                </a:cubicBezTo>
                <a:cubicBezTo>
                  <a:pt x="67" y="1317"/>
                  <a:pt x="68" y="1323"/>
                  <a:pt x="69" y="1329"/>
                </a:cubicBezTo>
                <a:cubicBezTo>
                  <a:pt x="94" y="1435"/>
                  <a:pt x="127" y="1540"/>
                  <a:pt x="168" y="1642"/>
                </a:cubicBezTo>
                <a:cubicBezTo>
                  <a:pt x="209" y="1742"/>
                  <a:pt x="259" y="1840"/>
                  <a:pt x="317" y="1933"/>
                </a:cubicBezTo>
                <a:cubicBezTo>
                  <a:pt x="320" y="1938"/>
                  <a:pt x="323" y="1943"/>
                  <a:pt x="326" y="1948"/>
                </a:cubicBezTo>
                <a:cubicBezTo>
                  <a:pt x="438" y="2124"/>
                  <a:pt x="578" y="2284"/>
                  <a:pt x="738" y="2415"/>
                </a:cubicBezTo>
                <a:cubicBezTo>
                  <a:pt x="746" y="2421"/>
                  <a:pt x="754" y="2427"/>
                  <a:pt x="762" y="2434"/>
                </a:cubicBezTo>
                <a:cubicBezTo>
                  <a:pt x="767" y="2437"/>
                  <a:pt x="771" y="2441"/>
                  <a:pt x="776" y="2445"/>
                </a:cubicBezTo>
                <a:cubicBezTo>
                  <a:pt x="955" y="2584"/>
                  <a:pt x="1148" y="2688"/>
                  <a:pt x="1348" y="2758"/>
                </a:cubicBezTo>
                <a:cubicBezTo>
                  <a:pt x="1353" y="2760"/>
                  <a:pt x="1359" y="2762"/>
                  <a:pt x="1365" y="2764"/>
                </a:cubicBezTo>
                <a:cubicBezTo>
                  <a:pt x="1572" y="2834"/>
                  <a:pt x="1786" y="2869"/>
                  <a:pt x="1998" y="2870"/>
                </a:cubicBezTo>
                <a:cubicBezTo>
                  <a:pt x="2001" y="2870"/>
                  <a:pt x="2005" y="2870"/>
                  <a:pt x="2008" y="2870"/>
                </a:cubicBezTo>
                <a:cubicBezTo>
                  <a:pt x="2016" y="2870"/>
                  <a:pt x="2025" y="2870"/>
                  <a:pt x="2033" y="2870"/>
                </a:cubicBezTo>
                <a:cubicBezTo>
                  <a:pt x="2219" y="2867"/>
                  <a:pt x="2404" y="2839"/>
                  <a:pt x="2581" y="2787"/>
                </a:cubicBezTo>
                <a:cubicBezTo>
                  <a:pt x="2587" y="2786"/>
                  <a:pt x="2592" y="2784"/>
                  <a:pt x="2598" y="2782"/>
                </a:cubicBezTo>
                <a:cubicBezTo>
                  <a:pt x="2621" y="2776"/>
                  <a:pt x="2643" y="2768"/>
                  <a:pt x="2666" y="2760"/>
                </a:cubicBezTo>
                <a:cubicBezTo>
                  <a:pt x="2672" y="2759"/>
                  <a:pt x="2677" y="2757"/>
                  <a:pt x="2683" y="2755"/>
                </a:cubicBezTo>
                <a:cubicBezTo>
                  <a:pt x="2783" y="2720"/>
                  <a:pt x="2880" y="2677"/>
                  <a:pt x="2974" y="2627"/>
                </a:cubicBezTo>
                <a:cubicBezTo>
                  <a:pt x="2979" y="2624"/>
                  <a:pt x="2984" y="2621"/>
                  <a:pt x="2989" y="2618"/>
                </a:cubicBezTo>
                <a:cubicBezTo>
                  <a:pt x="3082" y="2567"/>
                  <a:pt x="3171" y="2509"/>
                  <a:pt x="3255" y="2444"/>
                </a:cubicBezTo>
                <a:cubicBezTo>
                  <a:pt x="3260" y="2440"/>
                  <a:pt x="3264" y="2436"/>
                  <a:pt x="3269" y="2433"/>
                </a:cubicBezTo>
                <a:cubicBezTo>
                  <a:pt x="3438" y="2299"/>
                  <a:pt x="3587" y="2137"/>
                  <a:pt x="3707" y="1948"/>
                </a:cubicBezTo>
                <a:cubicBezTo>
                  <a:pt x="3710" y="1943"/>
                  <a:pt x="3713" y="1938"/>
                  <a:pt x="3716" y="1933"/>
                </a:cubicBezTo>
                <a:cubicBezTo>
                  <a:pt x="3828" y="1754"/>
                  <a:pt x="3913" y="1552"/>
                  <a:pt x="3964" y="1329"/>
                </a:cubicBezTo>
                <a:cubicBezTo>
                  <a:pt x="3966" y="1324"/>
                  <a:pt x="3967" y="1318"/>
                  <a:pt x="3968" y="1312"/>
                </a:cubicBezTo>
                <a:cubicBezTo>
                  <a:pt x="3970" y="1305"/>
                  <a:pt x="3971" y="1298"/>
                  <a:pt x="3973" y="1291"/>
                </a:cubicBezTo>
                <a:cubicBezTo>
                  <a:pt x="4002" y="1155"/>
                  <a:pt x="4016" y="1017"/>
                  <a:pt x="4016" y="879"/>
                </a:cubicBezTo>
                <a:cubicBezTo>
                  <a:pt x="4016" y="806"/>
                  <a:pt x="4012" y="733"/>
                  <a:pt x="4004" y="660"/>
                </a:cubicBezTo>
                <a:cubicBezTo>
                  <a:pt x="4003" y="655"/>
                  <a:pt x="4003" y="649"/>
                  <a:pt x="4002" y="643"/>
                </a:cubicBezTo>
                <a:cubicBezTo>
                  <a:pt x="3976" y="424"/>
                  <a:pt x="3914" y="209"/>
                  <a:pt x="3818" y="8"/>
                </a:cubicBezTo>
                <a:lnTo>
                  <a:pt x="3835" y="0"/>
                </a:lnTo>
                <a:cubicBezTo>
                  <a:pt x="3931" y="203"/>
                  <a:pt x="3993" y="420"/>
                  <a:pt x="4019" y="641"/>
                </a:cubicBezTo>
                <a:cubicBezTo>
                  <a:pt x="4020" y="647"/>
                  <a:pt x="4021" y="653"/>
                  <a:pt x="4021" y="658"/>
                </a:cubicBezTo>
                <a:cubicBezTo>
                  <a:pt x="4029" y="732"/>
                  <a:pt x="4033" y="805"/>
                  <a:pt x="4033" y="879"/>
                </a:cubicBezTo>
                <a:cubicBezTo>
                  <a:pt x="4033" y="1018"/>
                  <a:pt x="4019" y="1157"/>
                  <a:pt x="3990" y="1294"/>
                </a:cubicBezTo>
                <a:cubicBezTo>
                  <a:pt x="3989" y="1302"/>
                  <a:pt x="3987" y="1309"/>
                  <a:pt x="3985" y="1316"/>
                </a:cubicBezTo>
                <a:cubicBezTo>
                  <a:pt x="3984" y="1322"/>
                  <a:pt x="3983" y="1328"/>
                  <a:pt x="3981" y="1333"/>
                </a:cubicBezTo>
                <a:cubicBezTo>
                  <a:pt x="3929" y="1558"/>
                  <a:pt x="3843" y="1762"/>
                  <a:pt x="3731" y="1943"/>
                </a:cubicBezTo>
                <a:cubicBezTo>
                  <a:pt x="3728" y="1948"/>
                  <a:pt x="3725" y="1953"/>
                  <a:pt x="3721" y="1958"/>
                </a:cubicBezTo>
                <a:cubicBezTo>
                  <a:pt x="3601" y="2147"/>
                  <a:pt x="3451" y="2311"/>
                  <a:pt x="3280" y="2446"/>
                </a:cubicBezTo>
                <a:cubicBezTo>
                  <a:pt x="3275" y="2450"/>
                  <a:pt x="3271" y="2454"/>
                  <a:pt x="3266" y="2457"/>
                </a:cubicBezTo>
                <a:cubicBezTo>
                  <a:pt x="3181" y="2523"/>
                  <a:pt x="3091" y="2582"/>
                  <a:pt x="2998" y="2634"/>
                </a:cubicBezTo>
                <a:cubicBezTo>
                  <a:pt x="2993" y="2637"/>
                  <a:pt x="2987" y="2639"/>
                  <a:pt x="2982" y="2642"/>
                </a:cubicBezTo>
                <a:cubicBezTo>
                  <a:pt x="2888" y="2693"/>
                  <a:pt x="2790" y="2736"/>
                  <a:pt x="2689" y="2771"/>
                </a:cubicBezTo>
                <a:cubicBezTo>
                  <a:pt x="2683" y="2773"/>
                  <a:pt x="2678" y="2775"/>
                  <a:pt x="2672" y="2777"/>
                </a:cubicBezTo>
                <a:cubicBezTo>
                  <a:pt x="2649" y="2785"/>
                  <a:pt x="2626" y="2792"/>
                  <a:pt x="2603" y="2799"/>
                </a:cubicBezTo>
                <a:cubicBezTo>
                  <a:pt x="2597" y="2801"/>
                  <a:pt x="2592" y="2803"/>
                  <a:pt x="2586" y="2804"/>
                </a:cubicBezTo>
                <a:cubicBezTo>
                  <a:pt x="2407" y="2857"/>
                  <a:pt x="2221" y="2885"/>
                  <a:pt x="2033" y="2887"/>
                </a:cubicBezTo>
                <a:cubicBezTo>
                  <a:pt x="2025" y="2888"/>
                  <a:pt x="2016" y="2888"/>
                  <a:pt x="2008" y="2888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7" name="Freeform 92"/>
          <p:cNvSpPr>
            <a:spLocks/>
          </p:cNvSpPr>
          <p:nvPr/>
        </p:nvSpPr>
        <p:spPr bwMode="auto">
          <a:xfrm>
            <a:off x="1773754" y="2958451"/>
            <a:ext cx="1333500" cy="923612"/>
          </a:xfrm>
          <a:custGeom>
            <a:avLst/>
            <a:gdLst>
              <a:gd name="T0" fmla="*/ 1847 w 3701"/>
              <a:gd name="T1" fmla="*/ 2647 h 2647"/>
              <a:gd name="T2" fmla="*/ 1248 w 3701"/>
              <a:gd name="T3" fmla="*/ 2551 h 2647"/>
              <a:gd name="T4" fmla="*/ 701 w 3701"/>
              <a:gd name="T5" fmla="*/ 2259 h 2647"/>
              <a:gd name="T6" fmla="*/ 287 w 3701"/>
              <a:gd name="T7" fmla="*/ 1796 h 2647"/>
              <a:gd name="T8" fmla="*/ 137 w 3701"/>
              <a:gd name="T9" fmla="*/ 1506 h 2647"/>
              <a:gd name="T10" fmla="*/ 43 w 3701"/>
              <a:gd name="T11" fmla="*/ 1207 h 2647"/>
              <a:gd name="T12" fmla="*/ 11 w 3701"/>
              <a:gd name="T13" fmla="*/ 605 h 2647"/>
              <a:gd name="T14" fmla="*/ 178 w 3701"/>
              <a:gd name="T15" fmla="*/ 8 h 2647"/>
              <a:gd name="T16" fmla="*/ 198 w 3701"/>
              <a:gd name="T17" fmla="*/ 8 h 2647"/>
              <a:gd name="T18" fmla="*/ 30 w 3701"/>
              <a:gd name="T19" fmla="*/ 590 h 2647"/>
              <a:gd name="T20" fmla="*/ 17 w 3701"/>
              <a:gd name="T21" fmla="*/ 810 h 2647"/>
              <a:gd name="T22" fmla="*/ 64 w 3701"/>
              <a:gd name="T23" fmla="*/ 1220 h 2647"/>
              <a:gd name="T24" fmla="*/ 292 w 3701"/>
              <a:gd name="T25" fmla="*/ 1772 h 2647"/>
              <a:gd name="T26" fmla="*/ 698 w 3701"/>
              <a:gd name="T27" fmla="*/ 2234 h 2647"/>
              <a:gd name="T28" fmla="*/ 1237 w 3701"/>
              <a:gd name="T29" fmla="*/ 2529 h 2647"/>
              <a:gd name="T30" fmla="*/ 1832 w 3701"/>
              <a:gd name="T31" fmla="*/ 2630 h 2647"/>
              <a:gd name="T32" fmla="*/ 1867 w 3701"/>
              <a:gd name="T33" fmla="*/ 2629 h 2647"/>
              <a:gd name="T34" fmla="*/ 2384 w 3701"/>
              <a:gd name="T35" fmla="*/ 2553 h 2647"/>
              <a:gd name="T36" fmla="*/ 2463 w 3701"/>
              <a:gd name="T37" fmla="*/ 2528 h 2647"/>
              <a:gd name="T38" fmla="*/ 2745 w 3701"/>
              <a:gd name="T39" fmla="*/ 2405 h 2647"/>
              <a:gd name="T40" fmla="*/ 3003 w 3701"/>
              <a:gd name="T41" fmla="*/ 2236 h 2647"/>
              <a:gd name="T42" fmla="*/ 3412 w 3701"/>
              <a:gd name="T43" fmla="*/ 1774 h 2647"/>
              <a:gd name="T44" fmla="*/ 3636 w 3701"/>
              <a:gd name="T45" fmla="*/ 1218 h 2647"/>
              <a:gd name="T46" fmla="*/ 3683 w 3701"/>
              <a:gd name="T47" fmla="*/ 808 h 2647"/>
              <a:gd name="T48" fmla="*/ 3670 w 3701"/>
              <a:gd name="T49" fmla="*/ 590 h 2647"/>
              <a:gd name="T50" fmla="*/ 3518 w 3701"/>
              <a:gd name="T51" fmla="*/ 0 h 2647"/>
              <a:gd name="T52" fmla="*/ 3689 w 3701"/>
              <a:gd name="T53" fmla="*/ 605 h 2647"/>
              <a:gd name="T54" fmla="*/ 3657 w 3701"/>
              <a:gd name="T55" fmla="*/ 1207 h 2647"/>
              <a:gd name="T56" fmla="*/ 3653 w 3701"/>
              <a:gd name="T57" fmla="*/ 1224 h 2647"/>
              <a:gd name="T58" fmla="*/ 3417 w 3701"/>
              <a:gd name="T59" fmla="*/ 1799 h 2647"/>
              <a:gd name="T60" fmla="*/ 3000 w 3701"/>
              <a:gd name="T61" fmla="*/ 2260 h 2647"/>
              <a:gd name="T62" fmla="*/ 2738 w 3701"/>
              <a:gd name="T63" fmla="*/ 2429 h 2647"/>
              <a:gd name="T64" fmla="*/ 2452 w 3701"/>
              <a:gd name="T65" fmla="*/ 2550 h 2647"/>
              <a:gd name="T66" fmla="*/ 2373 w 3701"/>
              <a:gd name="T67" fmla="*/ 2575 h 2647"/>
              <a:gd name="T68" fmla="*/ 1848 w 3701"/>
              <a:gd name="T69" fmla="*/ 2647 h 2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701" h="2647">
                <a:moveTo>
                  <a:pt x="1848" y="2647"/>
                </a:moveTo>
                <a:cubicBezTo>
                  <a:pt x="1847" y="2647"/>
                  <a:pt x="1847" y="2647"/>
                  <a:pt x="1847" y="2647"/>
                </a:cubicBezTo>
                <a:cubicBezTo>
                  <a:pt x="1842" y="2647"/>
                  <a:pt x="1837" y="2647"/>
                  <a:pt x="1832" y="2647"/>
                </a:cubicBezTo>
                <a:cubicBezTo>
                  <a:pt x="1634" y="2646"/>
                  <a:pt x="1437" y="2614"/>
                  <a:pt x="1248" y="2551"/>
                </a:cubicBezTo>
                <a:cubicBezTo>
                  <a:pt x="1242" y="2549"/>
                  <a:pt x="1237" y="2547"/>
                  <a:pt x="1231" y="2546"/>
                </a:cubicBezTo>
                <a:cubicBezTo>
                  <a:pt x="1042" y="2481"/>
                  <a:pt x="863" y="2386"/>
                  <a:pt x="701" y="2259"/>
                </a:cubicBezTo>
                <a:cubicBezTo>
                  <a:pt x="696" y="2255"/>
                  <a:pt x="692" y="2251"/>
                  <a:pt x="687" y="2247"/>
                </a:cubicBezTo>
                <a:cubicBezTo>
                  <a:pt x="535" y="2125"/>
                  <a:pt x="399" y="1975"/>
                  <a:pt x="287" y="1796"/>
                </a:cubicBezTo>
                <a:cubicBezTo>
                  <a:pt x="284" y="1791"/>
                  <a:pt x="280" y="1786"/>
                  <a:pt x="277" y="1781"/>
                </a:cubicBezTo>
                <a:cubicBezTo>
                  <a:pt x="225" y="1696"/>
                  <a:pt x="178" y="1604"/>
                  <a:pt x="137" y="1506"/>
                </a:cubicBezTo>
                <a:cubicBezTo>
                  <a:pt x="99" y="1414"/>
                  <a:pt x="69" y="1320"/>
                  <a:pt x="47" y="1224"/>
                </a:cubicBezTo>
                <a:cubicBezTo>
                  <a:pt x="45" y="1218"/>
                  <a:pt x="44" y="1213"/>
                  <a:pt x="43" y="1207"/>
                </a:cubicBezTo>
                <a:cubicBezTo>
                  <a:pt x="14" y="1076"/>
                  <a:pt x="0" y="943"/>
                  <a:pt x="0" y="810"/>
                </a:cubicBezTo>
                <a:cubicBezTo>
                  <a:pt x="0" y="741"/>
                  <a:pt x="3" y="673"/>
                  <a:pt x="11" y="605"/>
                </a:cubicBezTo>
                <a:cubicBezTo>
                  <a:pt x="11" y="599"/>
                  <a:pt x="12" y="594"/>
                  <a:pt x="13" y="588"/>
                </a:cubicBezTo>
                <a:cubicBezTo>
                  <a:pt x="36" y="388"/>
                  <a:pt x="92" y="192"/>
                  <a:pt x="178" y="8"/>
                </a:cubicBezTo>
                <a:cubicBezTo>
                  <a:pt x="179" y="6"/>
                  <a:pt x="181" y="3"/>
                  <a:pt x="182" y="0"/>
                </a:cubicBezTo>
                <a:lnTo>
                  <a:pt x="198" y="8"/>
                </a:lnTo>
                <a:cubicBezTo>
                  <a:pt x="196" y="11"/>
                  <a:pt x="195" y="13"/>
                  <a:pt x="194" y="16"/>
                </a:cubicBezTo>
                <a:cubicBezTo>
                  <a:pt x="109" y="198"/>
                  <a:pt x="54" y="392"/>
                  <a:pt x="30" y="590"/>
                </a:cubicBezTo>
                <a:cubicBezTo>
                  <a:pt x="29" y="595"/>
                  <a:pt x="29" y="601"/>
                  <a:pt x="28" y="607"/>
                </a:cubicBezTo>
                <a:cubicBezTo>
                  <a:pt x="21" y="674"/>
                  <a:pt x="17" y="742"/>
                  <a:pt x="17" y="810"/>
                </a:cubicBezTo>
                <a:cubicBezTo>
                  <a:pt x="17" y="942"/>
                  <a:pt x="31" y="1074"/>
                  <a:pt x="60" y="1203"/>
                </a:cubicBezTo>
                <a:cubicBezTo>
                  <a:pt x="61" y="1209"/>
                  <a:pt x="62" y="1215"/>
                  <a:pt x="64" y="1220"/>
                </a:cubicBezTo>
                <a:cubicBezTo>
                  <a:pt x="86" y="1315"/>
                  <a:pt x="115" y="1409"/>
                  <a:pt x="153" y="1499"/>
                </a:cubicBezTo>
                <a:cubicBezTo>
                  <a:pt x="194" y="1597"/>
                  <a:pt x="240" y="1687"/>
                  <a:pt x="292" y="1772"/>
                </a:cubicBezTo>
                <a:cubicBezTo>
                  <a:pt x="295" y="1777"/>
                  <a:pt x="298" y="1782"/>
                  <a:pt x="302" y="1787"/>
                </a:cubicBezTo>
                <a:cubicBezTo>
                  <a:pt x="413" y="1964"/>
                  <a:pt x="547" y="2113"/>
                  <a:pt x="698" y="2234"/>
                </a:cubicBezTo>
                <a:cubicBezTo>
                  <a:pt x="703" y="2237"/>
                  <a:pt x="707" y="2241"/>
                  <a:pt x="712" y="2245"/>
                </a:cubicBezTo>
                <a:cubicBezTo>
                  <a:pt x="872" y="2371"/>
                  <a:pt x="1050" y="2465"/>
                  <a:pt x="1237" y="2529"/>
                </a:cubicBezTo>
                <a:cubicBezTo>
                  <a:pt x="1242" y="2531"/>
                  <a:pt x="1248" y="2533"/>
                  <a:pt x="1253" y="2535"/>
                </a:cubicBezTo>
                <a:cubicBezTo>
                  <a:pt x="1441" y="2597"/>
                  <a:pt x="1636" y="2628"/>
                  <a:pt x="1832" y="2630"/>
                </a:cubicBezTo>
                <a:cubicBezTo>
                  <a:pt x="1837" y="2630"/>
                  <a:pt x="1842" y="2630"/>
                  <a:pt x="1847" y="2630"/>
                </a:cubicBezTo>
                <a:cubicBezTo>
                  <a:pt x="1854" y="2630"/>
                  <a:pt x="1861" y="2630"/>
                  <a:pt x="1867" y="2629"/>
                </a:cubicBezTo>
                <a:cubicBezTo>
                  <a:pt x="2036" y="2628"/>
                  <a:pt x="2205" y="2604"/>
                  <a:pt x="2367" y="2558"/>
                </a:cubicBezTo>
                <a:cubicBezTo>
                  <a:pt x="2373" y="2556"/>
                  <a:pt x="2379" y="2554"/>
                  <a:pt x="2384" y="2553"/>
                </a:cubicBezTo>
                <a:cubicBezTo>
                  <a:pt x="2405" y="2547"/>
                  <a:pt x="2426" y="2540"/>
                  <a:pt x="2446" y="2534"/>
                </a:cubicBezTo>
                <a:cubicBezTo>
                  <a:pt x="2452" y="2532"/>
                  <a:pt x="2457" y="2530"/>
                  <a:pt x="2463" y="2528"/>
                </a:cubicBezTo>
                <a:cubicBezTo>
                  <a:pt x="2554" y="2497"/>
                  <a:pt x="2644" y="2459"/>
                  <a:pt x="2730" y="2413"/>
                </a:cubicBezTo>
                <a:cubicBezTo>
                  <a:pt x="2735" y="2411"/>
                  <a:pt x="2740" y="2408"/>
                  <a:pt x="2745" y="2405"/>
                </a:cubicBezTo>
                <a:cubicBezTo>
                  <a:pt x="2830" y="2359"/>
                  <a:pt x="2912" y="2306"/>
                  <a:pt x="2989" y="2247"/>
                </a:cubicBezTo>
                <a:cubicBezTo>
                  <a:pt x="2994" y="2243"/>
                  <a:pt x="2999" y="2239"/>
                  <a:pt x="3003" y="2236"/>
                </a:cubicBezTo>
                <a:cubicBezTo>
                  <a:pt x="3157" y="2114"/>
                  <a:pt x="3293" y="1965"/>
                  <a:pt x="3402" y="1789"/>
                </a:cubicBezTo>
                <a:cubicBezTo>
                  <a:pt x="3405" y="1784"/>
                  <a:pt x="3409" y="1779"/>
                  <a:pt x="3412" y="1774"/>
                </a:cubicBezTo>
                <a:cubicBezTo>
                  <a:pt x="3511" y="1612"/>
                  <a:pt x="3587" y="1427"/>
                  <a:pt x="3636" y="1220"/>
                </a:cubicBezTo>
                <a:cubicBezTo>
                  <a:pt x="3636" y="1220"/>
                  <a:pt x="3636" y="1219"/>
                  <a:pt x="3636" y="1218"/>
                </a:cubicBezTo>
                <a:cubicBezTo>
                  <a:pt x="3637" y="1213"/>
                  <a:pt x="3639" y="1208"/>
                  <a:pt x="3640" y="1203"/>
                </a:cubicBezTo>
                <a:cubicBezTo>
                  <a:pt x="3669" y="1073"/>
                  <a:pt x="3683" y="940"/>
                  <a:pt x="3683" y="808"/>
                </a:cubicBezTo>
                <a:cubicBezTo>
                  <a:pt x="3683" y="741"/>
                  <a:pt x="3679" y="674"/>
                  <a:pt x="3672" y="607"/>
                </a:cubicBezTo>
                <a:cubicBezTo>
                  <a:pt x="3671" y="601"/>
                  <a:pt x="3671" y="595"/>
                  <a:pt x="3670" y="590"/>
                </a:cubicBezTo>
                <a:cubicBezTo>
                  <a:pt x="3646" y="389"/>
                  <a:pt x="3589" y="192"/>
                  <a:pt x="3502" y="8"/>
                </a:cubicBezTo>
                <a:lnTo>
                  <a:pt x="3518" y="0"/>
                </a:lnTo>
                <a:cubicBezTo>
                  <a:pt x="3606" y="187"/>
                  <a:pt x="3663" y="385"/>
                  <a:pt x="3688" y="588"/>
                </a:cubicBezTo>
                <a:cubicBezTo>
                  <a:pt x="3688" y="593"/>
                  <a:pt x="3689" y="599"/>
                  <a:pt x="3689" y="605"/>
                </a:cubicBezTo>
                <a:cubicBezTo>
                  <a:pt x="3697" y="672"/>
                  <a:pt x="3701" y="740"/>
                  <a:pt x="3701" y="808"/>
                </a:cubicBezTo>
                <a:cubicBezTo>
                  <a:pt x="3701" y="942"/>
                  <a:pt x="3686" y="1075"/>
                  <a:pt x="3657" y="1207"/>
                </a:cubicBezTo>
                <a:cubicBezTo>
                  <a:pt x="3656" y="1212"/>
                  <a:pt x="3655" y="1217"/>
                  <a:pt x="3653" y="1222"/>
                </a:cubicBezTo>
                <a:cubicBezTo>
                  <a:pt x="3653" y="1223"/>
                  <a:pt x="3653" y="1224"/>
                  <a:pt x="3653" y="1224"/>
                </a:cubicBezTo>
                <a:cubicBezTo>
                  <a:pt x="3604" y="1433"/>
                  <a:pt x="3527" y="1620"/>
                  <a:pt x="3427" y="1784"/>
                </a:cubicBezTo>
                <a:cubicBezTo>
                  <a:pt x="3424" y="1789"/>
                  <a:pt x="3420" y="1794"/>
                  <a:pt x="3417" y="1799"/>
                </a:cubicBezTo>
                <a:cubicBezTo>
                  <a:pt x="3307" y="1976"/>
                  <a:pt x="3170" y="2127"/>
                  <a:pt x="3014" y="2249"/>
                </a:cubicBezTo>
                <a:cubicBezTo>
                  <a:pt x="3010" y="2253"/>
                  <a:pt x="3005" y="2257"/>
                  <a:pt x="3000" y="2260"/>
                </a:cubicBezTo>
                <a:cubicBezTo>
                  <a:pt x="2922" y="2321"/>
                  <a:pt x="2840" y="2374"/>
                  <a:pt x="2754" y="2421"/>
                </a:cubicBezTo>
                <a:cubicBezTo>
                  <a:pt x="2749" y="2423"/>
                  <a:pt x="2743" y="2426"/>
                  <a:pt x="2738" y="2429"/>
                </a:cubicBezTo>
                <a:cubicBezTo>
                  <a:pt x="2651" y="2475"/>
                  <a:pt x="2561" y="2513"/>
                  <a:pt x="2469" y="2545"/>
                </a:cubicBezTo>
                <a:cubicBezTo>
                  <a:pt x="2463" y="2547"/>
                  <a:pt x="2457" y="2549"/>
                  <a:pt x="2452" y="2550"/>
                </a:cubicBezTo>
                <a:cubicBezTo>
                  <a:pt x="2431" y="2557"/>
                  <a:pt x="2410" y="2564"/>
                  <a:pt x="2390" y="2570"/>
                </a:cubicBezTo>
                <a:cubicBezTo>
                  <a:pt x="2384" y="2571"/>
                  <a:pt x="2378" y="2573"/>
                  <a:pt x="2373" y="2575"/>
                </a:cubicBezTo>
                <a:cubicBezTo>
                  <a:pt x="2208" y="2621"/>
                  <a:pt x="2038" y="2645"/>
                  <a:pt x="1867" y="2647"/>
                </a:cubicBezTo>
                <a:cubicBezTo>
                  <a:pt x="1861" y="2647"/>
                  <a:pt x="1854" y="2647"/>
                  <a:pt x="1848" y="2647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8" name="Freeform 93"/>
          <p:cNvSpPr>
            <a:spLocks/>
          </p:cNvSpPr>
          <p:nvPr/>
        </p:nvSpPr>
        <p:spPr bwMode="auto">
          <a:xfrm>
            <a:off x="1959096" y="3031404"/>
            <a:ext cx="973138" cy="696913"/>
          </a:xfrm>
          <a:custGeom>
            <a:avLst/>
            <a:gdLst>
              <a:gd name="T0" fmla="*/ 1344 w 2700"/>
              <a:gd name="T1" fmla="*/ 1932 h 1932"/>
              <a:gd name="T2" fmla="*/ 912 w 2700"/>
              <a:gd name="T3" fmla="*/ 1864 h 1932"/>
              <a:gd name="T4" fmla="*/ 512 w 2700"/>
              <a:gd name="T5" fmla="*/ 1651 h 1932"/>
              <a:gd name="T6" fmla="*/ 210 w 2700"/>
              <a:gd name="T7" fmla="*/ 1313 h 1932"/>
              <a:gd name="T8" fmla="*/ 106 w 2700"/>
              <a:gd name="T9" fmla="*/ 1113 h 1932"/>
              <a:gd name="T10" fmla="*/ 31 w 2700"/>
              <a:gd name="T11" fmla="*/ 878 h 1932"/>
              <a:gd name="T12" fmla="*/ 8 w 2700"/>
              <a:gd name="T13" fmla="*/ 444 h 1932"/>
              <a:gd name="T14" fmla="*/ 129 w 2700"/>
              <a:gd name="T15" fmla="*/ 8 h 1932"/>
              <a:gd name="T16" fmla="*/ 149 w 2700"/>
              <a:gd name="T17" fmla="*/ 8 h 1932"/>
              <a:gd name="T18" fmla="*/ 27 w 2700"/>
              <a:gd name="T19" fmla="*/ 429 h 1932"/>
              <a:gd name="T20" fmla="*/ 18 w 2700"/>
              <a:gd name="T21" fmla="*/ 589 h 1932"/>
              <a:gd name="T22" fmla="*/ 52 w 2700"/>
              <a:gd name="T23" fmla="*/ 892 h 1932"/>
              <a:gd name="T24" fmla="*/ 215 w 2700"/>
              <a:gd name="T25" fmla="*/ 1289 h 1932"/>
              <a:gd name="T26" fmla="*/ 509 w 2700"/>
              <a:gd name="T27" fmla="*/ 1626 h 1932"/>
              <a:gd name="T28" fmla="*/ 901 w 2700"/>
              <a:gd name="T29" fmla="*/ 1842 h 1932"/>
              <a:gd name="T30" fmla="*/ 1332 w 2700"/>
              <a:gd name="T31" fmla="*/ 1914 h 1932"/>
              <a:gd name="T32" fmla="*/ 1367 w 2700"/>
              <a:gd name="T33" fmla="*/ 1914 h 1932"/>
              <a:gd name="T34" fmla="*/ 1741 w 2700"/>
              <a:gd name="T35" fmla="*/ 1857 h 1932"/>
              <a:gd name="T36" fmla="*/ 1798 w 2700"/>
              <a:gd name="T37" fmla="*/ 1839 h 1932"/>
              <a:gd name="T38" fmla="*/ 2002 w 2700"/>
              <a:gd name="T39" fmla="*/ 1749 h 1932"/>
              <a:gd name="T40" fmla="*/ 2190 w 2700"/>
              <a:gd name="T41" fmla="*/ 1625 h 1932"/>
              <a:gd name="T42" fmla="*/ 2486 w 2700"/>
              <a:gd name="T43" fmla="*/ 1290 h 1932"/>
              <a:gd name="T44" fmla="*/ 2648 w 2700"/>
              <a:gd name="T45" fmla="*/ 892 h 1932"/>
              <a:gd name="T46" fmla="*/ 2683 w 2700"/>
              <a:gd name="T47" fmla="*/ 590 h 1932"/>
              <a:gd name="T48" fmla="*/ 2673 w 2700"/>
              <a:gd name="T49" fmla="*/ 429 h 1932"/>
              <a:gd name="T50" fmla="*/ 2567 w 2700"/>
              <a:gd name="T51" fmla="*/ 1 h 1932"/>
              <a:gd name="T52" fmla="*/ 2692 w 2700"/>
              <a:gd name="T53" fmla="*/ 444 h 1932"/>
              <a:gd name="T54" fmla="*/ 2669 w 2700"/>
              <a:gd name="T55" fmla="*/ 878 h 1932"/>
              <a:gd name="T56" fmla="*/ 2664 w 2700"/>
              <a:gd name="T57" fmla="*/ 900 h 1932"/>
              <a:gd name="T58" fmla="*/ 2492 w 2700"/>
              <a:gd name="T59" fmla="*/ 1314 h 1932"/>
              <a:gd name="T60" fmla="*/ 2187 w 2700"/>
              <a:gd name="T61" fmla="*/ 1650 h 1932"/>
              <a:gd name="T62" fmla="*/ 1995 w 2700"/>
              <a:gd name="T63" fmla="*/ 1773 h 1932"/>
              <a:gd name="T64" fmla="*/ 1786 w 2700"/>
              <a:gd name="T65" fmla="*/ 1861 h 1932"/>
              <a:gd name="T66" fmla="*/ 1729 w 2700"/>
              <a:gd name="T67" fmla="*/ 1879 h 1932"/>
              <a:gd name="T68" fmla="*/ 1344 w 2700"/>
              <a:gd name="T69" fmla="*/ 1932 h 19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2700" h="1932">
                <a:moveTo>
                  <a:pt x="1344" y="1932"/>
                </a:moveTo>
                <a:cubicBezTo>
                  <a:pt x="1344" y="1932"/>
                  <a:pt x="1344" y="1932"/>
                  <a:pt x="1344" y="1932"/>
                </a:cubicBezTo>
                <a:cubicBezTo>
                  <a:pt x="1340" y="1932"/>
                  <a:pt x="1336" y="1932"/>
                  <a:pt x="1332" y="1932"/>
                </a:cubicBezTo>
                <a:cubicBezTo>
                  <a:pt x="1190" y="1931"/>
                  <a:pt x="1048" y="1908"/>
                  <a:pt x="912" y="1864"/>
                </a:cubicBezTo>
                <a:cubicBezTo>
                  <a:pt x="907" y="1862"/>
                  <a:pt x="901" y="1860"/>
                  <a:pt x="895" y="1858"/>
                </a:cubicBezTo>
                <a:cubicBezTo>
                  <a:pt x="759" y="1812"/>
                  <a:pt x="629" y="1743"/>
                  <a:pt x="512" y="1651"/>
                </a:cubicBezTo>
                <a:cubicBezTo>
                  <a:pt x="508" y="1648"/>
                  <a:pt x="503" y="1644"/>
                  <a:pt x="498" y="1640"/>
                </a:cubicBezTo>
                <a:cubicBezTo>
                  <a:pt x="388" y="1552"/>
                  <a:pt x="291" y="1443"/>
                  <a:pt x="210" y="1313"/>
                </a:cubicBezTo>
                <a:cubicBezTo>
                  <a:pt x="207" y="1308"/>
                  <a:pt x="203" y="1303"/>
                  <a:pt x="200" y="1298"/>
                </a:cubicBezTo>
                <a:cubicBezTo>
                  <a:pt x="165" y="1241"/>
                  <a:pt x="134" y="1179"/>
                  <a:pt x="106" y="1113"/>
                </a:cubicBezTo>
                <a:cubicBezTo>
                  <a:pt x="76" y="1042"/>
                  <a:pt x="52" y="969"/>
                  <a:pt x="35" y="896"/>
                </a:cubicBezTo>
                <a:cubicBezTo>
                  <a:pt x="34" y="890"/>
                  <a:pt x="33" y="884"/>
                  <a:pt x="31" y="878"/>
                </a:cubicBezTo>
                <a:cubicBezTo>
                  <a:pt x="11" y="783"/>
                  <a:pt x="0" y="686"/>
                  <a:pt x="0" y="589"/>
                </a:cubicBezTo>
                <a:cubicBezTo>
                  <a:pt x="0" y="540"/>
                  <a:pt x="3" y="492"/>
                  <a:pt x="8" y="444"/>
                </a:cubicBezTo>
                <a:cubicBezTo>
                  <a:pt x="8" y="438"/>
                  <a:pt x="9" y="432"/>
                  <a:pt x="10" y="427"/>
                </a:cubicBezTo>
                <a:cubicBezTo>
                  <a:pt x="27" y="283"/>
                  <a:pt x="67" y="141"/>
                  <a:pt x="129" y="8"/>
                </a:cubicBezTo>
                <a:cubicBezTo>
                  <a:pt x="130" y="6"/>
                  <a:pt x="131" y="3"/>
                  <a:pt x="133" y="0"/>
                </a:cubicBezTo>
                <a:lnTo>
                  <a:pt x="149" y="8"/>
                </a:lnTo>
                <a:cubicBezTo>
                  <a:pt x="147" y="11"/>
                  <a:pt x="146" y="13"/>
                  <a:pt x="145" y="16"/>
                </a:cubicBezTo>
                <a:cubicBezTo>
                  <a:pt x="83" y="147"/>
                  <a:pt x="44" y="287"/>
                  <a:pt x="27" y="429"/>
                </a:cubicBezTo>
                <a:cubicBezTo>
                  <a:pt x="27" y="434"/>
                  <a:pt x="26" y="440"/>
                  <a:pt x="25" y="446"/>
                </a:cubicBezTo>
                <a:cubicBezTo>
                  <a:pt x="20" y="493"/>
                  <a:pt x="18" y="541"/>
                  <a:pt x="18" y="589"/>
                </a:cubicBezTo>
                <a:cubicBezTo>
                  <a:pt x="18" y="684"/>
                  <a:pt x="28" y="780"/>
                  <a:pt x="49" y="874"/>
                </a:cubicBezTo>
                <a:cubicBezTo>
                  <a:pt x="50" y="880"/>
                  <a:pt x="51" y="886"/>
                  <a:pt x="52" y="892"/>
                </a:cubicBezTo>
                <a:cubicBezTo>
                  <a:pt x="69" y="964"/>
                  <a:pt x="92" y="1036"/>
                  <a:pt x="122" y="1106"/>
                </a:cubicBezTo>
                <a:cubicBezTo>
                  <a:pt x="149" y="1171"/>
                  <a:pt x="181" y="1232"/>
                  <a:pt x="215" y="1289"/>
                </a:cubicBezTo>
                <a:cubicBezTo>
                  <a:pt x="218" y="1294"/>
                  <a:pt x="221" y="1299"/>
                  <a:pt x="225" y="1304"/>
                </a:cubicBezTo>
                <a:cubicBezTo>
                  <a:pt x="304" y="1432"/>
                  <a:pt x="401" y="1539"/>
                  <a:pt x="509" y="1626"/>
                </a:cubicBezTo>
                <a:cubicBezTo>
                  <a:pt x="514" y="1630"/>
                  <a:pt x="518" y="1634"/>
                  <a:pt x="523" y="1637"/>
                </a:cubicBezTo>
                <a:cubicBezTo>
                  <a:pt x="639" y="1728"/>
                  <a:pt x="767" y="1796"/>
                  <a:pt x="901" y="1842"/>
                </a:cubicBezTo>
                <a:cubicBezTo>
                  <a:pt x="907" y="1844"/>
                  <a:pt x="912" y="1845"/>
                  <a:pt x="918" y="1847"/>
                </a:cubicBezTo>
                <a:cubicBezTo>
                  <a:pt x="1052" y="1891"/>
                  <a:pt x="1192" y="1913"/>
                  <a:pt x="1332" y="1914"/>
                </a:cubicBezTo>
                <a:cubicBezTo>
                  <a:pt x="1336" y="1914"/>
                  <a:pt x="1340" y="1914"/>
                  <a:pt x="1344" y="1914"/>
                </a:cubicBezTo>
                <a:cubicBezTo>
                  <a:pt x="1352" y="1914"/>
                  <a:pt x="1359" y="1914"/>
                  <a:pt x="1367" y="1914"/>
                </a:cubicBezTo>
                <a:cubicBezTo>
                  <a:pt x="1488" y="1912"/>
                  <a:pt x="1608" y="1895"/>
                  <a:pt x="1724" y="1862"/>
                </a:cubicBezTo>
                <a:cubicBezTo>
                  <a:pt x="1729" y="1860"/>
                  <a:pt x="1735" y="1859"/>
                  <a:pt x="1741" y="1857"/>
                </a:cubicBezTo>
                <a:cubicBezTo>
                  <a:pt x="1754" y="1853"/>
                  <a:pt x="1767" y="1849"/>
                  <a:pt x="1781" y="1844"/>
                </a:cubicBezTo>
                <a:cubicBezTo>
                  <a:pt x="1786" y="1843"/>
                  <a:pt x="1792" y="1841"/>
                  <a:pt x="1798" y="1839"/>
                </a:cubicBezTo>
                <a:cubicBezTo>
                  <a:pt x="1863" y="1816"/>
                  <a:pt x="1926" y="1789"/>
                  <a:pt x="1987" y="1757"/>
                </a:cubicBezTo>
                <a:cubicBezTo>
                  <a:pt x="1992" y="1754"/>
                  <a:pt x="1997" y="1752"/>
                  <a:pt x="2002" y="1749"/>
                </a:cubicBezTo>
                <a:cubicBezTo>
                  <a:pt x="2063" y="1716"/>
                  <a:pt x="2121" y="1679"/>
                  <a:pt x="2176" y="1636"/>
                </a:cubicBezTo>
                <a:cubicBezTo>
                  <a:pt x="2180" y="1633"/>
                  <a:pt x="2185" y="1629"/>
                  <a:pt x="2190" y="1625"/>
                </a:cubicBezTo>
                <a:cubicBezTo>
                  <a:pt x="2300" y="1538"/>
                  <a:pt x="2398" y="1431"/>
                  <a:pt x="2477" y="1305"/>
                </a:cubicBezTo>
                <a:cubicBezTo>
                  <a:pt x="2480" y="1300"/>
                  <a:pt x="2483" y="1295"/>
                  <a:pt x="2486" y="1290"/>
                </a:cubicBezTo>
                <a:cubicBezTo>
                  <a:pt x="2557" y="1174"/>
                  <a:pt x="2612" y="1043"/>
                  <a:pt x="2647" y="896"/>
                </a:cubicBezTo>
                <a:cubicBezTo>
                  <a:pt x="2647" y="894"/>
                  <a:pt x="2648" y="893"/>
                  <a:pt x="2648" y="892"/>
                </a:cubicBezTo>
                <a:cubicBezTo>
                  <a:pt x="2649" y="886"/>
                  <a:pt x="2650" y="880"/>
                  <a:pt x="2652" y="875"/>
                </a:cubicBezTo>
                <a:cubicBezTo>
                  <a:pt x="2673" y="781"/>
                  <a:pt x="2683" y="685"/>
                  <a:pt x="2683" y="590"/>
                </a:cubicBezTo>
                <a:cubicBezTo>
                  <a:pt x="2683" y="542"/>
                  <a:pt x="2680" y="494"/>
                  <a:pt x="2675" y="446"/>
                </a:cubicBezTo>
                <a:cubicBezTo>
                  <a:pt x="2674" y="440"/>
                  <a:pt x="2674" y="434"/>
                  <a:pt x="2673" y="429"/>
                </a:cubicBezTo>
                <a:cubicBezTo>
                  <a:pt x="2655" y="284"/>
                  <a:pt x="2614" y="141"/>
                  <a:pt x="2551" y="8"/>
                </a:cubicBezTo>
                <a:lnTo>
                  <a:pt x="2567" y="1"/>
                </a:lnTo>
                <a:cubicBezTo>
                  <a:pt x="2631" y="136"/>
                  <a:pt x="2673" y="280"/>
                  <a:pt x="2690" y="427"/>
                </a:cubicBezTo>
                <a:cubicBezTo>
                  <a:pt x="2691" y="432"/>
                  <a:pt x="2692" y="438"/>
                  <a:pt x="2692" y="444"/>
                </a:cubicBezTo>
                <a:cubicBezTo>
                  <a:pt x="2698" y="493"/>
                  <a:pt x="2700" y="541"/>
                  <a:pt x="2700" y="590"/>
                </a:cubicBezTo>
                <a:cubicBezTo>
                  <a:pt x="2700" y="687"/>
                  <a:pt x="2690" y="783"/>
                  <a:pt x="2669" y="878"/>
                </a:cubicBezTo>
                <a:cubicBezTo>
                  <a:pt x="2668" y="884"/>
                  <a:pt x="2666" y="890"/>
                  <a:pt x="2665" y="896"/>
                </a:cubicBezTo>
                <a:cubicBezTo>
                  <a:pt x="2665" y="897"/>
                  <a:pt x="2664" y="898"/>
                  <a:pt x="2664" y="900"/>
                </a:cubicBezTo>
                <a:cubicBezTo>
                  <a:pt x="2629" y="1049"/>
                  <a:pt x="2573" y="1182"/>
                  <a:pt x="2501" y="1299"/>
                </a:cubicBezTo>
                <a:cubicBezTo>
                  <a:pt x="2498" y="1304"/>
                  <a:pt x="2495" y="1309"/>
                  <a:pt x="2492" y="1314"/>
                </a:cubicBezTo>
                <a:cubicBezTo>
                  <a:pt x="2412" y="1442"/>
                  <a:pt x="2313" y="1550"/>
                  <a:pt x="2201" y="1639"/>
                </a:cubicBezTo>
                <a:cubicBezTo>
                  <a:pt x="2196" y="1643"/>
                  <a:pt x="2191" y="1646"/>
                  <a:pt x="2187" y="1650"/>
                </a:cubicBezTo>
                <a:cubicBezTo>
                  <a:pt x="2131" y="1693"/>
                  <a:pt x="2072" y="1731"/>
                  <a:pt x="2011" y="1764"/>
                </a:cubicBezTo>
                <a:cubicBezTo>
                  <a:pt x="2006" y="1767"/>
                  <a:pt x="2001" y="1770"/>
                  <a:pt x="1995" y="1773"/>
                </a:cubicBezTo>
                <a:cubicBezTo>
                  <a:pt x="1934" y="1805"/>
                  <a:pt x="1869" y="1833"/>
                  <a:pt x="1803" y="1855"/>
                </a:cubicBezTo>
                <a:cubicBezTo>
                  <a:pt x="1798" y="1857"/>
                  <a:pt x="1792" y="1859"/>
                  <a:pt x="1786" y="1861"/>
                </a:cubicBezTo>
                <a:cubicBezTo>
                  <a:pt x="1773" y="1866"/>
                  <a:pt x="1759" y="1870"/>
                  <a:pt x="1746" y="1874"/>
                </a:cubicBezTo>
                <a:cubicBezTo>
                  <a:pt x="1740" y="1876"/>
                  <a:pt x="1734" y="1877"/>
                  <a:pt x="1729" y="1879"/>
                </a:cubicBezTo>
                <a:cubicBezTo>
                  <a:pt x="1611" y="1912"/>
                  <a:pt x="1489" y="1930"/>
                  <a:pt x="1367" y="1932"/>
                </a:cubicBezTo>
                <a:cubicBezTo>
                  <a:pt x="1360" y="1932"/>
                  <a:pt x="1352" y="1932"/>
                  <a:pt x="1344" y="1932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9" name="Freeform 94"/>
          <p:cNvSpPr>
            <a:spLocks/>
          </p:cNvSpPr>
          <p:nvPr/>
        </p:nvSpPr>
        <p:spPr bwMode="auto">
          <a:xfrm>
            <a:off x="1058984" y="2640879"/>
            <a:ext cx="2774950" cy="1989138"/>
          </a:xfrm>
          <a:custGeom>
            <a:avLst/>
            <a:gdLst>
              <a:gd name="T0" fmla="*/ 3832 w 7701"/>
              <a:gd name="T1" fmla="*/ 5518 h 5518"/>
              <a:gd name="T2" fmla="*/ 2570 w 7701"/>
              <a:gd name="T3" fmla="*/ 5301 h 5518"/>
              <a:gd name="T4" fmla="*/ 1439 w 7701"/>
              <a:gd name="T5" fmla="*/ 4681 h 5518"/>
              <a:gd name="T6" fmla="*/ 582 w 7701"/>
              <a:gd name="T7" fmla="*/ 3715 h 5518"/>
              <a:gd name="T8" fmla="*/ 97 w 7701"/>
              <a:gd name="T9" fmla="*/ 2538 h 5518"/>
              <a:gd name="T10" fmla="*/ 0 w 7701"/>
              <a:gd name="T11" fmla="*/ 1674 h 5518"/>
              <a:gd name="T12" fmla="*/ 25 w 7701"/>
              <a:gd name="T13" fmla="*/ 1232 h 5518"/>
              <a:gd name="T14" fmla="*/ 378 w 7701"/>
              <a:gd name="T15" fmla="*/ 0 h 5518"/>
              <a:gd name="T16" fmla="*/ 390 w 7701"/>
              <a:gd name="T17" fmla="*/ 16 h 5518"/>
              <a:gd name="T18" fmla="*/ 40 w 7701"/>
              <a:gd name="T19" fmla="*/ 1252 h 5518"/>
              <a:gd name="T20" fmla="*/ 110 w 7701"/>
              <a:gd name="T21" fmla="*/ 2516 h 5518"/>
              <a:gd name="T22" fmla="*/ 294 w 7701"/>
              <a:gd name="T23" fmla="*/ 3108 h 5518"/>
              <a:gd name="T24" fmla="*/ 606 w 7701"/>
              <a:gd name="T25" fmla="*/ 3721 h 5518"/>
              <a:gd name="T26" fmla="*/ 1464 w 7701"/>
              <a:gd name="T27" fmla="*/ 4678 h 5518"/>
              <a:gd name="T28" fmla="*/ 2593 w 7701"/>
              <a:gd name="T29" fmla="*/ 5291 h 5518"/>
              <a:gd name="T30" fmla="*/ 3858 w 7701"/>
              <a:gd name="T31" fmla="*/ 5501 h 5518"/>
              <a:gd name="T32" fmla="*/ 4944 w 7701"/>
              <a:gd name="T33" fmla="*/ 5345 h 5518"/>
              <a:gd name="T34" fmla="*/ 5108 w 7701"/>
              <a:gd name="T35" fmla="*/ 5293 h 5518"/>
              <a:gd name="T36" fmla="*/ 5697 w 7701"/>
              <a:gd name="T37" fmla="*/ 5032 h 5518"/>
              <a:gd name="T38" fmla="*/ 6234 w 7701"/>
              <a:gd name="T39" fmla="*/ 4675 h 5518"/>
              <a:gd name="T40" fmla="*/ 6789 w 7701"/>
              <a:gd name="T41" fmla="*/ 4135 h 5518"/>
              <a:gd name="T42" fmla="*/ 7102 w 7701"/>
              <a:gd name="T43" fmla="*/ 3705 h 5518"/>
              <a:gd name="T44" fmla="*/ 7591 w 7701"/>
              <a:gd name="T45" fmla="*/ 2517 h 5518"/>
              <a:gd name="T46" fmla="*/ 7683 w 7701"/>
              <a:gd name="T47" fmla="*/ 1675 h 5518"/>
              <a:gd name="T48" fmla="*/ 7658 w 7701"/>
              <a:gd name="T49" fmla="*/ 1234 h 5518"/>
              <a:gd name="T50" fmla="*/ 7321 w 7701"/>
              <a:gd name="T51" fmla="*/ 0 h 5518"/>
              <a:gd name="T52" fmla="*/ 7678 w 7701"/>
              <a:gd name="T53" fmla="*/ 1250 h 5518"/>
              <a:gd name="T54" fmla="*/ 7617 w 7701"/>
              <a:gd name="T55" fmla="*/ 2478 h 5518"/>
              <a:gd name="T56" fmla="*/ 7604 w 7701"/>
              <a:gd name="T57" fmla="*/ 2538 h 5518"/>
              <a:gd name="T58" fmla="*/ 7108 w 7701"/>
              <a:gd name="T59" fmla="*/ 3729 h 5518"/>
              <a:gd name="T60" fmla="*/ 6259 w 7701"/>
              <a:gd name="T61" fmla="*/ 4678 h 5518"/>
              <a:gd name="T62" fmla="*/ 5721 w 7701"/>
              <a:gd name="T63" fmla="*/ 5039 h 5518"/>
              <a:gd name="T64" fmla="*/ 5130 w 7701"/>
              <a:gd name="T65" fmla="*/ 5304 h 5518"/>
              <a:gd name="T66" fmla="*/ 4966 w 7701"/>
              <a:gd name="T67" fmla="*/ 5357 h 5518"/>
              <a:gd name="T68" fmla="*/ 3867 w 7701"/>
              <a:gd name="T69" fmla="*/ 5518 h 55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7701" h="5518">
                <a:moveTo>
                  <a:pt x="3858" y="5518"/>
                </a:moveTo>
                <a:cubicBezTo>
                  <a:pt x="3849" y="5518"/>
                  <a:pt x="3841" y="5518"/>
                  <a:pt x="3832" y="5518"/>
                </a:cubicBezTo>
                <a:cubicBezTo>
                  <a:pt x="3409" y="5515"/>
                  <a:pt x="2988" y="5444"/>
                  <a:pt x="2587" y="5307"/>
                </a:cubicBezTo>
                <a:cubicBezTo>
                  <a:pt x="2582" y="5305"/>
                  <a:pt x="2576" y="5303"/>
                  <a:pt x="2570" y="5301"/>
                </a:cubicBezTo>
                <a:cubicBezTo>
                  <a:pt x="2170" y="5163"/>
                  <a:pt x="1792" y="4958"/>
                  <a:pt x="1453" y="4692"/>
                </a:cubicBezTo>
                <a:cubicBezTo>
                  <a:pt x="1448" y="4688"/>
                  <a:pt x="1444" y="4684"/>
                  <a:pt x="1439" y="4681"/>
                </a:cubicBezTo>
                <a:cubicBezTo>
                  <a:pt x="1113" y="4421"/>
                  <a:pt x="825" y="4103"/>
                  <a:pt x="591" y="3730"/>
                </a:cubicBezTo>
                <a:cubicBezTo>
                  <a:pt x="588" y="3725"/>
                  <a:pt x="585" y="3720"/>
                  <a:pt x="582" y="3715"/>
                </a:cubicBezTo>
                <a:cubicBezTo>
                  <a:pt x="466" y="3528"/>
                  <a:pt x="364" y="3328"/>
                  <a:pt x="278" y="3115"/>
                </a:cubicBezTo>
                <a:cubicBezTo>
                  <a:pt x="202" y="2927"/>
                  <a:pt x="141" y="2734"/>
                  <a:pt x="97" y="2538"/>
                </a:cubicBezTo>
                <a:cubicBezTo>
                  <a:pt x="95" y="2532"/>
                  <a:pt x="94" y="2526"/>
                  <a:pt x="93" y="2520"/>
                </a:cubicBezTo>
                <a:cubicBezTo>
                  <a:pt x="31" y="2242"/>
                  <a:pt x="0" y="1958"/>
                  <a:pt x="0" y="1674"/>
                </a:cubicBezTo>
                <a:cubicBezTo>
                  <a:pt x="0" y="1532"/>
                  <a:pt x="7" y="1391"/>
                  <a:pt x="23" y="1250"/>
                </a:cubicBezTo>
                <a:cubicBezTo>
                  <a:pt x="23" y="1244"/>
                  <a:pt x="24" y="1238"/>
                  <a:pt x="25" y="1232"/>
                </a:cubicBezTo>
                <a:cubicBezTo>
                  <a:pt x="73" y="810"/>
                  <a:pt x="189" y="395"/>
                  <a:pt x="374" y="8"/>
                </a:cubicBezTo>
                <a:cubicBezTo>
                  <a:pt x="376" y="6"/>
                  <a:pt x="377" y="3"/>
                  <a:pt x="378" y="0"/>
                </a:cubicBezTo>
                <a:lnTo>
                  <a:pt x="394" y="8"/>
                </a:lnTo>
                <a:cubicBezTo>
                  <a:pt x="393" y="11"/>
                  <a:pt x="391" y="13"/>
                  <a:pt x="390" y="16"/>
                </a:cubicBezTo>
                <a:cubicBezTo>
                  <a:pt x="206" y="401"/>
                  <a:pt x="90" y="814"/>
                  <a:pt x="42" y="1234"/>
                </a:cubicBezTo>
                <a:cubicBezTo>
                  <a:pt x="41" y="1240"/>
                  <a:pt x="41" y="1246"/>
                  <a:pt x="40" y="1252"/>
                </a:cubicBezTo>
                <a:cubicBezTo>
                  <a:pt x="25" y="1392"/>
                  <a:pt x="17" y="1533"/>
                  <a:pt x="17" y="1674"/>
                </a:cubicBezTo>
                <a:cubicBezTo>
                  <a:pt x="17" y="1957"/>
                  <a:pt x="48" y="2240"/>
                  <a:pt x="110" y="2516"/>
                </a:cubicBezTo>
                <a:cubicBezTo>
                  <a:pt x="111" y="2522"/>
                  <a:pt x="112" y="2528"/>
                  <a:pt x="114" y="2534"/>
                </a:cubicBezTo>
                <a:cubicBezTo>
                  <a:pt x="158" y="2729"/>
                  <a:pt x="218" y="2921"/>
                  <a:pt x="294" y="3108"/>
                </a:cubicBezTo>
                <a:cubicBezTo>
                  <a:pt x="380" y="3321"/>
                  <a:pt x="481" y="3520"/>
                  <a:pt x="596" y="3706"/>
                </a:cubicBezTo>
                <a:cubicBezTo>
                  <a:pt x="600" y="3711"/>
                  <a:pt x="603" y="3716"/>
                  <a:pt x="606" y="3721"/>
                </a:cubicBezTo>
                <a:cubicBezTo>
                  <a:pt x="838" y="4092"/>
                  <a:pt x="1126" y="4409"/>
                  <a:pt x="1450" y="4667"/>
                </a:cubicBezTo>
                <a:cubicBezTo>
                  <a:pt x="1455" y="4670"/>
                  <a:pt x="1459" y="4674"/>
                  <a:pt x="1464" y="4678"/>
                </a:cubicBezTo>
                <a:cubicBezTo>
                  <a:pt x="1801" y="4943"/>
                  <a:pt x="2178" y="5147"/>
                  <a:pt x="2576" y="5285"/>
                </a:cubicBezTo>
                <a:cubicBezTo>
                  <a:pt x="2582" y="5287"/>
                  <a:pt x="2587" y="5289"/>
                  <a:pt x="2593" y="5291"/>
                </a:cubicBezTo>
                <a:cubicBezTo>
                  <a:pt x="2992" y="5427"/>
                  <a:pt x="3411" y="5498"/>
                  <a:pt x="3832" y="5501"/>
                </a:cubicBezTo>
                <a:cubicBezTo>
                  <a:pt x="3841" y="5501"/>
                  <a:pt x="3849" y="5501"/>
                  <a:pt x="3858" y="5501"/>
                </a:cubicBezTo>
                <a:cubicBezTo>
                  <a:pt x="3861" y="5501"/>
                  <a:pt x="3864" y="5501"/>
                  <a:pt x="3867" y="5501"/>
                </a:cubicBezTo>
                <a:cubicBezTo>
                  <a:pt x="4229" y="5500"/>
                  <a:pt x="4592" y="5448"/>
                  <a:pt x="4944" y="5345"/>
                </a:cubicBezTo>
                <a:cubicBezTo>
                  <a:pt x="4949" y="5344"/>
                  <a:pt x="4955" y="5342"/>
                  <a:pt x="4961" y="5340"/>
                </a:cubicBezTo>
                <a:cubicBezTo>
                  <a:pt x="5010" y="5325"/>
                  <a:pt x="5059" y="5310"/>
                  <a:pt x="5108" y="5293"/>
                </a:cubicBezTo>
                <a:cubicBezTo>
                  <a:pt x="5113" y="5291"/>
                  <a:pt x="5119" y="5289"/>
                  <a:pt x="5124" y="5287"/>
                </a:cubicBezTo>
                <a:cubicBezTo>
                  <a:pt x="5320" y="5219"/>
                  <a:pt x="5512" y="5134"/>
                  <a:pt x="5697" y="5032"/>
                </a:cubicBezTo>
                <a:cubicBezTo>
                  <a:pt x="5702" y="5030"/>
                  <a:pt x="5708" y="5027"/>
                  <a:pt x="5713" y="5024"/>
                </a:cubicBezTo>
                <a:cubicBezTo>
                  <a:pt x="5893" y="4924"/>
                  <a:pt x="6067" y="4808"/>
                  <a:pt x="6234" y="4675"/>
                </a:cubicBezTo>
                <a:cubicBezTo>
                  <a:pt x="6238" y="4672"/>
                  <a:pt x="6243" y="4668"/>
                  <a:pt x="6248" y="4664"/>
                </a:cubicBezTo>
                <a:cubicBezTo>
                  <a:pt x="6440" y="4510"/>
                  <a:pt x="6621" y="4334"/>
                  <a:pt x="6789" y="4135"/>
                </a:cubicBezTo>
                <a:cubicBezTo>
                  <a:pt x="6899" y="4004"/>
                  <a:pt x="7001" y="3865"/>
                  <a:pt x="7093" y="3720"/>
                </a:cubicBezTo>
                <a:cubicBezTo>
                  <a:pt x="7096" y="3715"/>
                  <a:pt x="7099" y="3710"/>
                  <a:pt x="7102" y="3705"/>
                </a:cubicBezTo>
                <a:cubicBezTo>
                  <a:pt x="7328" y="3345"/>
                  <a:pt x="7493" y="2947"/>
                  <a:pt x="7587" y="2534"/>
                </a:cubicBezTo>
                <a:cubicBezTo>
                  <a:pt x="7588" y="2528"/>
                  <a:pt x="7590" y="2522"/>
                  <a:pt x="7591" y="2517"/>
                </a:cubicBezTo>
                <a:cubicBezTo>
                  <a:pt x="7594" y="2503"/>
                  <a:pt x="7597" y="2489"/>
                  <a:pt x="7600" y="2475"/>
                </a:cubicBezTo>
                <a:cubicBezTo>
                  <a:pt x="7655" y="2211"/>
                  <a:pt x="7683" y="1943"/>
                  <a:pt x="7683" y="1675"/>
                </a:cubicBezTo>
                <a:cubicBezTo>
                  <a:pt x="7683" y="1534"/>
                  <a:pt x="7675" y="1392"/>
                  <a:pt x="7660" y="1252"/>
                </a:cubicBezTo>
                <a:cubicBezTo>
                  <a:pt x="7659" y="1246"/>
                  <a:pt x="7659" y="1240"/>
                  <a:pt x="7658" y="1234"/>
                </a:cubicBezTo>
                <a:cubicBezTo>
                  <a:pt x="7610" y="811"/>
                  <a:pt x="7492" y="396"/>
                  <a:pt x="7306" y="8"/>
                </a:cubicBezTo>
                <a:lnTo>
                  <a:pt x="7321" y="0"/>
                </a:lnTo>
                <a:cubicBezTo>
                  <a:pt x="7509" y="390"/>
                  <a:pt x="7627" y="807"/>
                  <a:pt x="7676" y="1232"/>
                </a:cubicBezTo>
                <a:cubicBezTo>
                  <a:pt x="7676" y="1238"/>
                  <a:pt x="7677" y="1244"/>
                  <a:pt x="7678" y="1250"/>
                </a:cubicBezTo>
                <a:cubicBezTo>
                  <a:pt x="7693" y="1391"/>
                  <a:pt x="7701" y="1533"/>
                  <a:pt x="7701" y="1675"/>
                </a:cubicBezTo>
                <a:cubicBezTo>
                  <a:pt x="7701" y="1944"/>
                  <a:pt x="7673" y="2213"/>
                  <a:pt x="7617" y="2478"/>
                </a:cubicBezTo>
                <a:cubicBezTo>
                  <a:pt x="7614" y="2493"/>
                  <a:pt x="7611" y="2507"/>
                  <a:pt x="7608" y="2521"/>
                </a:cubicBezTo>
                <a:cubicBezTo>
                  <a:pt x="7607" y="2526"/>
                  <a:pt x="7606" y="2532"/>
                  <a:pt x="7604" y="2538"/>
                </a:cubicBezTo>
                <a:cubicBezTo>
                  <a:pt x="7510" y="2952"/>
                  <a:pt x="7344" y="3353"/>
                  <a:pt x="7117" y="3714"/>
                </a:cubicBezTo>
                <a:cubicBezTo>
                  <a:pt x="7114" y="3719"/>
                  <a:pt x="7111" y="3724"/>
                  <a:pt x="7108" y="3729"/>
                </a:cubicBezTo>
                <a:cubicBezTo>
                  <a:pt x="7016" y="3876"/>
                  <a:pt x="6914" y="4015"/>
                  <a:pt x="6802" y="4147"/>
                </a:cubicBezTo>
                <a:cubicBezTo>
                  <a:pt x="6634" y="4346"/>
                  <a:pt x="6452" y="4523"/>
                  <a:pt x="6259" y="4678"/>
                </a:cubicBezTo>
                <a:cubicBezTo>
                  <a:pt x="6254" y="4682"/>
                  <a:pt x="6249" y="4686"/>
                  <a:pt x="6245" y="4689"/>
                </a:cubicBezTo>
                <a:cubicBezTo>
                  <a:pt x="6078" y="4822"/>
                  <a:pt x="5902" y="4939"/>
                  <a:pt x="5721" y="5039"/>
                </a:cubicBezTo>
                <a:cubicBezTo>
                  <a:pt x="5716" y="5042"/>
                  <a:pt x="5711" y="5045"/>
                  <a:pt x="5706" y="5048"/>
                </a:cubicBezTo>
                <a:cubicBezTo>
                  <a:pt x="5519" y="5150"/>
                  <a:pt x="5327" y="5235"/>
                  <a:pt x="5130" y="5304"/>
                </a:cubicBezTo>
                <a:cubicBezTo>
                  <a:pt x="5125" y="5306"/>
                  <a:pt x="5119" y="5308"/>
                  <a:pt x="5114" y="5310"/>
                </a:cubicBezTo>
                <a:cubicBezTo>
                  <a:pt x="5065" y="5327"/>
                  <a:pt x="5015" y="5342"/>
                  <a:pt x="4966" y="5357"/>
                </a:cubicBezTo>
                <a:cubicBezTo>
                  <a:pt x="4960" y="5359"/>
                  <a:pt x="4955" y="5360"/>
                  <a:pt x="4949" y="5362"/>
                </a:cubicBezTo>
                <a:cubicBezTo>
                  <a:pt x="4595" y="5466"/>
                  <a:pt x="4231" y="5517"/>
                  <a:pt x="3867" y="5518"/>
                </a:cubicBezTo>
                <a:cubicBezTo>
                  <a:pt x="3864" y="5518"/>
                  <a:pt x="3861" y="5518"/>
                  <a:pt x="3858" y="5518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0" name="Freeform 95"/>
          <p:cNvSpPr>
            <a:spLocks/>
          </p:cNvSpPr>
          <p:nvPr/>
        </p:nvSpPr>
        <p:spPr bwMode="auto">
          <a:xfrm>
            <a:off x="758946" y="2510704"/>
            <a:ext cx="3375025" cy="2420938"/>
          </a:xfrm>
          <a:custGeom>
            <a:avLst/>
            <a:gdLst>
              <a:gd name="T0" fmla="*/ 4666 w 9369"/>
              <a:gd name="T1" fmla="*/ 6712 h 6713"/>
              <a:gd name="T2" fmla="*/ 3130 w 9369"/>
              <a:gd name="T3" fmla="*/ 6448 h 6713"/>
              <a:gd name="T4" fmla="*/ 1754 w 9369"/>
              <a:gd name="T5" fmla="*/ 5693 h 6713"/>
              <a:gd name="T6" fmla="*/ 709 w 9369"/>
              <a:gd name="T7" fmla="*/ 4520 h 6713"/>
              <a:gd name="T8" fmla="*/ 118 w 9369"/>
              <a:gd name="T9" fmla="*/ 3084 h 6713"/>
              <a:gd name="T10" fmla="*/ 0 w 9369"/>
              <a:gd name="T11" fmla="*/ 2035 h 6713"/>
              <a:gd name="T12" fmla="*/ 30 w 9369"/>
              <a:gd name="T13" fmla="*/ 1500 h 6713"/>
              <a:gd name="T14" fmla="*/ 461 w 9369"/>
              <a:gd name="T15" fmla="*/ 0 h 6713"/>
              <a:gd name="T16" fmla="*/ 473 w 9369"/>
              <a:gd name="T17" fmla="*/ 15 h 6713"/>
              <a:gd name="T18" fmla="*/ 46 w 9369"/>
              <a:gd name="T19" fmla="*/ 1519 h 6713"/>
              <a:gd name="T20" fmla="*/ 131 w 9369"/>
              <a:gd name="T21" fmla="*/ 3063 h 6713"/>
              <a:gd name="T22" fmla="*/ 357 w 9369"/>
              <a:gd name="T23" fmla="*/ 3787 h 6713"/>
              <a:gd name="T24" fmla="*/ 733 w 9369"/>
              <a:gd name="T25" fmla="*/ 4526 h 6713"/>
              <a:gd name="T26" fmla="*/ 1778 w 9369"/>
              <a:gd name="T27" fmla="*/ 5690 h 6713"/>
              <a:gd name="T28" fmla="*/ 3152 w 9369"/>
              <a:gd name="T29" fmla="*/ 6437 h 6713"/>
              <a:gd name="T30" fmla="*/ 4700 w 9369"/>
              <a:gd name="T31" fmla="*/ 6695 h 6713"/>
              <a:gd name="T32" fmla="*/ 6018 w 9369"/>
              <a:gd name="T33" fmla="*/ 6507 h 6713"/>
              <a:gd name="T34" fmla="*/ 6218 w 9369"/>
              <a:gd name="T35" fmla="*/ 6443 h 6713"/>
              <a:gd name="T36" fmla="*/ 6936 w 9369"/>
              <a:gd name="T37" fmla="*/ 6126 h 6713"/>
              <a:gd name="T38" fmla="*/ 7589 w 9369"/>
              <a:gd name="T39" fmla="*/ 5690 h 6713"/>
              <a:gd name="T40" fmla="*/ 8243 w 9369"/>
              <a:gd name="T41" fmla="*/ 5054 h 6713"/>
              <a:gd name="T42" fmla="*/ 8642 w 9369"/>
              <a:gd name="T43" fmla="*/ 4509 h 6713"/>
              <a:gd name="T44" fmla="*/ 9238 w 9369"/>
              <a:gd name="T45" fmla="*/ 3063 h 6713"/>
              <a:gd name="T46" fmla="*/ 9351 w 9369"/>
              <a:gd name="T47" fmla="*/ 2040 h 6713"/>
              <a:gd name="T48" fmla="*/ 9321 w 9369"/>
              <a:gd name="T49" fmla="*/ 1502 h 6713"/>
              <a:gd name="T50" fmla="*/ 8907 w 9369"/>
              <a:gd name="T51" fmla="*/ 0 h 6713"/>
              <a:gd name="T52" fmla="*/ 9340 w 9369"/>
              <a:gd name="T53" fmla="*/ 1517 h 6713"/>
              <a:gd name="T54" fmla="*/ 9266 w 9369"/>
              <a:gd name="T55" fmla="*/ 3016 h 6713"/>
              <a:gd name="T56" fmla="*/ 9251 w 9369"/>
              <a:gd name="T57" fmla="*/ 3084 h 6713"/>
              <a:gd name="T58" fmla="*/ 8647 w 9369"/>
              <a:gd name="T59" fmla="*/ 4534 h 6713"/>
              <a:gd name="T60" fmla="*/ 7614 w 9369"/>
              <a:gd name="T61" fmla="*/ 5693 h 6713"/>
              <a:gd name="T62" fmla="*/ 6960 w 9369"/>
              <a:gd name="T63" fmla="*/ 6133 h 6713"/>
              <a:gd name="T64" fmla="*/ 6240 w 9369"/>
              <a:gd name="T65" fmla="*/ 6454 h 6713"/>
              <a:gd name="T66" fmla="*/ 6040 w 9369"/>
              <a:gd name="T67" fmla="*/ 6519 h 6713"/>
              <a:gd name="T68" fmla="*/ 4701 w 9369"/>
              <a:gd name="T69" fmla="*/ 6713 h 67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9369" h="6713">
                <a:moveTo>
                  <a:pt x="4700" y="6713"/>
                </a:moveTo>
                <a:cubicBezTo>
                  <a:pt x="4689" y="6713"/>
                  <a:pt x="4678" y="6713"/>
                  <a:pt x="4666" y="6712"/>
                </a:cubicBezTo>
                <a:cubicBezTo>
                  <a:pt x="4150" y="6709"/>
                  <a:pt x="3635" y="6621"/>
                  <a:pt x="3146" y="6453"/>
                </a:cubicBezTo>
                <a:cubicBezTo>
                  <a:pt x="3141" y="6452"/>
                  <a:pt x="3135" y="6450"/>
                  <a:pt x="3130" y="6448"/>
                </a:cubicBezTo>
                <a:cubicBezTo>
                  <a:pt x="2642" y="6278"/>
                  <a:pt x="2180" y="6029"/>
                  <a:pt x="1767" y="5704"/>
                </a:cubicBezTo>
                <a:cubicBezTo>
                  <a:pt x="1763" y="5700"/>
                  <a:pt x="1758" y="5697"/>
                  <a:pt x="1754" y="5693"/>
                </a:cubicBezTo>
                <a:cubicBezTo>
                  <a:pt x="1356" y="5377"/>
                  <a:pt x="1004" y="4990"/>
                  <a:pt x="719" y="4535"/>
                </a:cubicBezTo>
                <a:cubicBezTo>
                  <a:pt x="715" y="4530"/>
                  <a:pt x="712" y="4525"/>
                  <a:pt x="709" y="4520"/>
                </a:cubicBezTo>
                <a:cubicBezTo>
                  <a:pt x="569" y="4294"/>
                  <a:pt x="445" y="4052"/>
                  <a:pt x="341" y="3793"/>
                </a:cubicBezTo>
                <a:cubicBezTo>
                  <a:pt x="247" y="3562"/>
                  <a:pt x="173" y="3325"/>
                  <a:pt x="118" y="3084"/>
                </a:cubicBezTo>
                <a:cubicBezTo>
                  <a:pt x="117" y="3078"/>
                  <a:pt x="115" y="3073"/>
                  <a:pt x="114" y="3067"/>
                </a:cubicBezTo>
                <a:cubicBezTo>
                  <a:pt x="38" y="2728"/>
                  <a:pt x="0" y="2381"/>
                  <a:pt x="0" y="2035"/>
                </a:cubicBezTo>
                <a:cubicBezTo>
                  <a:pt x="0" y="1862"/>
                  <a:pt x="10" y="1689"/>
                  <a:pt x="28" y="1518"/>
                </a:cubicBezTo>
                <a:cubicBezTo>
                  <a:pt x="29" y="1512"/>
                  <a:pt x="30" y="1506"/>
                  <a:pt x="30" y="1500"/>
                </a:cubicBezTo>
                <a:cubicBezTo>
                  <a:pt x="88" y="985"/>
                  <a:pt x="231" y="479"/>
                  <a:pt x="457" y="8"/>
                </a:cubicBezTo>
                <a:cubicBezTo>
                  <a:pt x="458" y="5"/>
                  <a:pt x="460" y="2"/>
                  <a:pt x="461" y="0"/>
                </a:cubicBezTo>
                <a:lnTo>
                  <a:pt x="477" y="7"/>
                </a:lnTo>
                <a:cubicBezTo>
                  <a:pt x="475" y="10"/>
                  <a:pt x="474" y="13"/>
                  <a:pt x="473" y="15"/>
                </a:cubicBezTo>
                <a:cubicBezTo>
                  <a:pt x="248" y="485"/>
                  <a:pt x="106" y="989"/>
                  <a:pt x="48" y="1502"/>
                </a:cubicBezTo>
                <a:cubicBezTo>
                  <a:pt x="47" y="1508"/>
                  <a:pt x="46" y="1514"/>
                  <a:pt x="46" y="1519"/>
                </a:cubicBezTo>
                <a:cubicBezTo>
                  <a:pt x="27" y="1691"/>
                  <a:pt x="18" y="1863"/>
                  <a:pt x="18" y="2035"/>
                </a:cubicBezTo>
                <a:cubicBezTo>
                  <a:pt x="18" y="2380"/>
                  <a:pt x="55" y="2725"/>
                  <a:pt x="131" y="3063"/>
                </a:cubicBezTo>
                <a:cubicBezTo>
                  <a:pt x="132" y="3069"/>
                  <a:pt x="134" y="3075"/>
                  <a:pt x="135" y="3080"/>
                </a:cubicBezTo>
                <a:cubicBezTo>
                  <a:pt x="190" y="3320"/>
                  <a:pt x="264" y="3557"/>
                  <a:pt x="357" y="3787"/>
                </a:cubicBezTo>
                <a:cubicBezTo>
                  <a:pt x="461" y="4044"/>
                  <a:pt x="584" y="4286"/>
                  <a:pt x="724" y="4511"/>
                </a:cubicBezTo>
                <a:cubicBezTo>
                  <a:pt x="727" y="4516"/>
                  <a:pt x="730" y="4520"/>
                  <a:pt x="733" y="4526"/>
                </a:cubicBezTo>
                <a:cubicBezTo>
                  <a:pt x="1017" y="4979"/>
                  <a:pt x="1368" y="5364"/>
                  <a:pt x="1765" y="5679"/>
                </a:cubicBezTo>
                <a:cubicBezTo>
                  <a:pt x="1769" y="5683"/>
                  <a:pt x="1774" y="5687"/>
                  <a:pt x="1778" y="5690"/>
                </a:cubicBezTo>
                <a:cubicBezTo>
                  <a:pt x="2190" y="6014"/>
                  <a:pt x="2650" y="6262"/>
                  <a:pt x="3135" y="6431"/>
                </a:cubicBezTo>
                <a:cubicBezTo>
                  <a:pt x="3141" y="6433"/>
                  <a:pt x="3147" y="6435"/>
                  <a:pt x="3152" y="6437"/>
                </a:cubicBezTo>
                <a:cubicBezTo>
                  <a:pt x="3639" y="6604"/>
                  <a:pt x="4152" y="6691"/>
                  <a:pt x="4666" y="6695"/>
                </a:cubicBezTo>
                <a:cubicBezTo>
                  <a:pt x="4678" y="6695"/>
                  <a:pt x="4689" y="6695"/>
                  <a:pt x="4700" y="6695"/>
                </a:cubicBezTo>
                <a:cubicBezTo>
                  <a:pt x="4701" y="6695"/>
                  <a:pt x="4701" y="6695"/>
                  <a:pt x="4701" y="6695"/>
                </a:cubicBezTo>
                <a:cubicBezTo>
                  <a:pt x="5144" y="6695"/>
                  <a:pt x="5588" y="6633"/>
                  <a:pt x="6018" y="6507"/>
                </a:cubicBezTo>
                <a:cubicBezTo>
                  <a:pt x="6024" y="6505"/>
                  <a:pt x="6029" y="6503"/>
                  <a:pt x="6035" y="6502"/>
                </a:cubicBezTo>
                <a:cubicBezTo>
                  <a:pt x="6096" y="6484"/>
                  <a:pt x="6157" y="6464"/>
                  <a:pt x="6218" y="6443"/>
                </a:cubicBezTo>
                <a:cubicBezTo>
                  <a:pt x="6223" y="6441"/>
                  <a:pt x="6229" y="6439"/>
                  <a:pt x="6234" y="6438"/>
                </a:cubicBezTo>
                <a:cubicBezTo>
                  <a:pt x="6474" y="6354"/>
                  <a:pt x="6709" y="6250"/>
                  <a:pt x="6936" y="6126"/>
                </a:cubicBezTo>
                <a:cubicBezTo>
                  <a:pt x="6941" y="6123"/>
                  <a:pt x="6946" y="6120"/>
                  <a:pt x="6951" y="6117"/>
                </a:cubicBezTo>
                <a:cubicBezTo>
                  <a:pt x="7172" y="5995"/>
                  <a:pt x="7385" y="5852"/>
                  <a:pt x="7589" y="5690"/>
                </a:cubicBezTo>
                <a:cubicBezTo>
                  <a:pt x="7593" y="5686"/>
                  <a:pt x="7598" y="5682"/>
                  <a:pt x="7603" y="5679"/>
                </a:cubicBezTo>
                <a:cubicBezTo>
                  <a:pt x="7830" y="5496"/>
                  <a:pt x="8044" y="5288"/>
                  <a:pt x="8243" y="5054"/>
                </a:cubicBezTo>
                <a:cubicBezTo>
                  <a:pt x="8385" y="4887"/>
                  <a:pt x="8515" y="4710"/>
                  <a:pt x="8632" y="4524"/>
                </a:cubicBezTo>
                <a:cubicBezTo>
                  <a:pt x="8636" y="4519"/>
                  <a:pt x="8639" y="4514"/>
                  <a:pt x="8642" y="4509"/>
                </a:cubicBezTo>
                <a:cubicBezTo>
                  <a:pt x="8916" y="4070"/>
                  <a:pt x="9118" y="3585"/>
                  <a:pt x="9234" y="3080"/>
                </a:cubicBezTo>
                <a:cubicBezTo>
                  <a:pt x="9235" y="3075"/>
                  <a:pt x="9237" y="3069"/>
                  <a:pt x="9238" y="3063"/>
                </a:cubicBezTo>
                <a:cubicBezTo>
                  <a:pt x="9242" y="3046"/>
                  <a:pt x="9246" y="3029"/>
                  <a:pt x="9249" y="3012"/>
                </a:cubicBezTo>
                <a:cubicBezTo>
                  <a:pt x="9318" y="2691"/>
                  <a:pt x="9351" y="2366"/>
                  <a:pt x="9351" y="2040"/>
                </a:cubicBezTo>
                <a:cubicBezTo>
                  <a:pt x="9351" y="1866"/>
                  <a:pt x="9342" y="1692"/>
                  <a:pt x="9323" y="1519"/>
                </a:cubicBezTo>
                <a:cubicBezTo>
                  <a:pt x="9322" y="1514"/>
                  <a:pt x="9321" y="1508"/>
                  <a:pt x="9321" y="1502"/>
                </a:cubicBezTo>
                <a:cubicBezTo>
                  <a:pt x="9261" y="986"/>
                  <a:pt x="9117" y="480"/>
                  <a:pt x="8891" y="7"/>
                </a:cubicBezTo>
                <a:lnTo>
                  <a:pt x="8907" y="0"/>
                </a:lnTo>
                <a:cubicBezTo>
                  <a:pt x="9134" y="474"/>
                  <a:pt x="9278" y="982"/>
                  <a:pt x="9338" y="1500"/>
                </a:cubicBezTo>
                <a:cubicBezTo>
                  <a:pt x="9339" y="1506"/>
                  <a:pt x="9339" y="1512"/>
                  <a:pt x="9340" y="1517"/>
                </a:cubicBezTo>
                <a:cubicBezTo>
                  <a:pt x="9359" y="1691"/>
                  <a:pt x="9369" y="1866"/>
                  <a:pt x="9369" y="2040"/>
                </a:cubicBezTo>
                <a:cubicBezTo>
                  <a:pt x="9369" y="2367"/>
                  <a:pt x="9335" y="2694"/>
                  <a:pt x="9266" y="3016"/>
                </a:cubicBezTo>
                <a:cubicBezTo>
                  <a:pt x="9263" y="3033"/>
                  <a:pt x="9259" y="3050"/>
                  <a:pt x="9255" y="3067"/>
                </a:cubicBezTo>
                <a:cubicBezTo>
                  <a:pt x="9254" y="3073"/>
                  <a:pt x="9252" y="3079"/>
                  <a:pt x="9251" y="3084"/>
                </a:cubicBezTo>
                <a:cubicBezTo>
                  <a:pt x="9135" y="3591"/>
                  <a:pt x="8932" y="4078"/>
                  <a:pt x="8657" y="4519"/>
                </a:cubicBezTo>
                <a:cubicBezTo>
                  <a:pt x="8654" y="4524"/>
                  <a:pt x="8651" y="4529"/>
                  <a:pt x="8647" y="4534"/>
                </a:cubicBezTo>
                <a:cubicBezTo>
                  <a:pt x="8530" y="4720"/>
                  <a:pt x="8399" y="4898"/>
                  <a:pt x="8257" y="5066"/>
                </a:cubicBezTo>
                <a:cubicBezTo>
                  <a:pt x="8057" y="5300"/>
                  <a:pt x="7842" y="5509"/>
                  <a:pt x="7614" y="5693"/>
                </a:cubicBezTo>
                <a:cubicBezTo>
                  <a:pt x="7609" y="5696"/>
                  <a:pt x="7605" y="5700"/>
                  <a:pt x="7600" y="5704"/>
                </a:cubicBezTo>
                <a:cubicBezTo>
                  <a:pt x="7396" y="5867"/>
                  <a:pt x="7181" y="6010"/>
                  <a:pt x="6960" y="6133"/>
                </a:cubicBezTo>
                <a:cubicBezTo>
                  <a:pt x="6955" y="6135"/>
                  <a:pt x="6950" y="6138"/>
                  <a:pt x="6944" y="6141"/>
                </a:cubicBezTo>
                <a:cubicBezTo>
                  <a:pt x="6717" y="6266"/>
                  <a:pt x="6481" y="6371"/>
                  <a:pt x="6240" y="6454"/>
                </a:cubicBezTo>
                <a:cubicBezTo>
                  <a:pt x="6235" y="6456"/>
                  <a:pt x="6229" y="6458"/>
                  <a:pt x="6224" y="6460"/>
                </a:cubicBezTo>
                <a:cubicBezTo>
                  <a:pt x="6163" y="6481"/>
                  <a:pt x="6102" y="6500"/>
                  <a:pt x="6040" y="6519"/>
                </a:cubicBezTo>
                <a:cubicBezTo>
                  <a:pt x="6035" y="6520"/>
                  <a:pt x="6029" y="6522"/>
                  <a:pt x="6023" y="6524"/>
                </a:cubicBezTo>
                <a:cubicBezTo>
                  <a:pt x="5591" y="6650"/>
                  <a:pt x="5146" y="6713"/>
                  <a:pt x="4701" y="6713"/>
                </a:cubicBezTo>
                <a:cubicBezTo>
                  <a:pt x="4701" y="6713"/>
                  <a:pt x="4701" y="6713"/>
                  <a:pt x="4700" y="6713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8" name="Freeform 101"/>
          <p:cNvSpPr>
            <a:spLocks/>
          </p:cNvSpPr>
          <p:nvPr/>
        </p:nvSpPr>
        <p:spPr bwMode="auto">
          <a:xfrm>
            <a:off x="2249609" y="3158404"/>
            <a:ext cx="395288" cy="279400"/>
          </a:xfrm>
          <a:custGeom>
            <a:avLst/>
            <a:gdLst>
              <a:gd name="T0" fmla="*/ 53 w 1094"/>
              <a:gd name="T1" fmla="*/ 0 h 773"/>
              <a:gd name="T2" fmla="*/ 0 w 1094"/>
              <a:gd name="T3" fmla="*/ 238 h 773"/>
              <a:gd name="T4" fmla="*/ 35 w 1094"/>
              <a:gd name="T5" fmla="*/ 425 h 773"/>
              <a:gd name="T6" fmla="*/ 242 w 1094"/>
              <a:gd name="T7" fmla="*/ 690 h 773"/>
              <a:gd name="T8" fmla="*/ 524 w 1094"/>
              <a:gd name="T9" fmla="*/ 773 h 773"/>
              <a:gd name="T10" fmla="*/ 914 w 1094"/>
              <a:gd name="T11" fmla="*/ 628 h 773"/>
              <a:gd name="T12" fmla="*/ 1094 w 1094"/>
              <a:gd name="T13" fmla="*/ 248 h 773"/>
              <a:gd name="T14" fmla="*/ 1034 w 1094"/>
              <a:gd name="T15" fmla="*/ 0 h 773"/>
              <a:gd name="T16" fmla="*/ 971 w 1094"/>
              <a:gd name="T17" fmla="*/ 30 h 773"/>
              <a:gd name="T18" fmla="*/ 1024 w 1094"/>
              <a:gd name="T19" fmla="*/ 248 h 773"/>
              <a:gd name="T20" fmla="*/ 868 w 1094"/>
              <a:gd name="T21" fmla="*/ 574 h 773"/>
              <a:gd name="T22" fmla="*/ 524 w 1094"/>
              <a:gd name="T23" fmla="*/ 702 h 773"/>
              <a:gd name="T24" fmla="*/ 281 w 1094"/>
              <a:gd name="T25" fmla="*/ 631 h 773"/>
              <a:gd name="T26" fmla="*/ 100 w 1094"/>
              <a:gd name="T27" fmla="*/ 398 h 773"/>
              <a:gd name="T28" fmla="*/ 71 w 1094"/>
              <a:gd name="T29" fmla="*/ 238 h 773"/>
              <a:gd name="T30" fmla="*/ 117 w 1094"/>
              <a:gd name="T31" fmla="*/ 30 h 773"/>
              <a:gd name="T32" fmla="*/ 53 w 1094"/>
              <a:gd name="T33" fmla="*/ 0 h 773"/>
              <a:gd name="connsiteX0" fmla="*/ 484 w 10000"/>
              <a:gd name="connsiteY0" fmla="*/ 0 h 10000"/>
              <a:gd name="connsiteX1" fmla="*/ 0 w 10000"/>
              <a:gd name="connsiteY1" fmla="*/ 3079 h 10000"/>
              <a:gd name="connsiteX2" fmla="*/ 320 w 10000"/>
              <a:gd name="connsiteY2" fmla="*/ 5498 h 10000"/>
              <a:gd name="connsiteX3" fmla="*/ 2212 w 10000"/>
              <a:gd name="connsiteY3" fmla="*/ 8926 h 10000"/>
              <a:gd name="connsiteX4" fmla="*/ 4790 w 10000"/>
              <a:gd name="connsiteY4" fmla="*/ 10000 h 10000"/>
              <a:gd name="connsiteX5" fmla="*/ 8355 w 10000"/>
              <a:gd name="connsiteY5" fmla="*/ 8124 h 10000"/>
              <a:gd name="connsiteX6" fmla="*/ 10000 w 10000"/>
              <a:gd name="connsiteY6" fmla="*/ 3208 h 10000"/>
              <a:gd name="connsiteX7" fmla="*/ 9452 w 10000"/>
              <a:gd name="connsiteY7" fmla="*/ 0 h 10000"/>
              <a:gd name="connsiteX8" fmla="*/ 8876 w 10000"/>
              <a:gd name="connsiteY8" fmla="*/ 388 h 10000"/>
              <a:gd name="connsiteX9" fmla="*/ 9360 w 10000"/>
              <a:gd name="connsiteY9" fmla="*/ 3208 h 10000"/>
              <a:gd name="connsiteX10" fmla="*/ 7934 w 10000"/>
              <a:gd name="connsiteY10" fmla="*/ 7426 h 10000"/>
              <a:gd name="connsiteX11" fmla="*/ 4790 w 10000"/>
              <a:gd name="connsiteY11" fmla="*/ 9082 h 10000"/>
              <a:gd name="connsiteX12" fmla="*/ 2569 w 10000"/>
              <a:gd name="connsiteY12" fmla="*/ 8163 h 10000"/>
              <a:gd name="connsiteX13" fmla="*/ 914 w 10000"/>
              <a:gd name="connsiteY13" fmla="*/ 5149 h 10000"/>
              <a:gd name="connsiteX14" fmla="*/ 649 w 10000"/>
              <a:gd name="connsiteY14" fmla="*/ 3079 h 10000"/>
              <a:gd name="connsiteX15" fmla="*/ 484 w 10000"/>
              <a:gd name="connsiteY15" fmla="*/ 0 h 10000"/>
              <a:gd name="connsiteX0" fmla="*/ 649 w 10000"/>
              <a:gd name="connsiteY0" fmla="*/ 3079 h 10000"/>
              <a:gd name="connsiteX1" fmla="*/ 484 w 10000"/>
              <a:gd name="connsiteY1" fmla="*/ 0 h 10000"/>
              <a:gd name="connsiteX2" fmla="*/ 0 w 10000"/>
              <a:gd name="connsiteY2" fmla="*/ 3079 h 10000"/>
              <a:gd name="connsiteX3" fmla="*/ 320 w 10000"/>
              <a:gd name="connsiteY3" fmla="*/ 5498 h 10000"/>
              <a:gd name="connsiteX4" fmla="*/ 2212 w 10000"/>
              <a:gd name="connsiteY4" fmla="*/ 8926 h 10000"/>
              <a:gd name="connsiteX5" fmla="*/ 4790 w 10000"/>
              <a:gd name="connsiteY5" fmla="*/ 10000 h 10000"/>
              <a:gd name="connsiteX6" fmla="*/ 8355 w 10000"/>
              <a:gd name="connsiteY6" fmla="*/ 8124 h 10000"/>
              <a:gd name="connsiteX7" fmla="*/ 10000 w 10000"/>
              <a:gd name="connsiteY7" fmla="*/ 3208 h 10000"/>
              <a:gd name="connsiteX8" fmla="*/ 9452 w 10000"/>
              <a:gd name="connsiteY8" fmla="*/ 0 h 10000"/>
              <a:gd name="connsiteX9" fmla="*/ 8876 w 10000"/>
              <a:gd name="connsiteY9" fmla="*/ 388 h 10000"/>
              <a:gd name="connsiteX10" fmla="*/ 9360 w 10000"/>
              <a:gd name="connsiteY10" fmla="*/ 3208 h 10000"/>
              <a:gd name="connsiteX11" fmla="*/ 7934 w 10000"/>
              <a:gd name="connsiteY11" fmla="*/ 7426 h 10000"/>
              <a:gd name="connsiteX12" fmla="*/ 4790 w 10000"/>
              <a:gd name="connsiteY12" fmla="*/ 9082 h 10000"/>
              <a:gd name="connsiteX13" fmla="*/ 2569 w 10000"/>
              <a:gd name="connsiteY13" fmla="*/ 8163 h 10000"/>
              <a:gd name="connsiteX14" fmla="*/ 914 w 10000"/>
              <a:gd name="connsiteY14" fmla="*/ 5149 h 10000"/>
              <a:gd name="connsiteX15" fmla="*/ 2962 w 10000"/>
              <a:gd name="connsiteY15" fmla="*/ 6352 h 10000"/>
              <a:gd name="connsiteX0" fmla="*/ 649 w 10000"/>
              <a:gd name="connsiteY0" fmla="*/ 3079 h 10000"/>
              <a:gd name="connsiteX1" fmla="*/ 484 w 10000"/>
              <a:gd name="connsiteY1" fmla="*/ 0 h 10000"/>
              <a:gd name="connsiteX2" fmla="*/ 0 w 10000"/>
              <a:gd name="connsiteY2" fmla="*/ 3079 h 10000"/>
              <a:gd name="connsiteX3" fmla="*/ 320 w 10000"/>
              <a:gd name="connsiteY3" fmla="*/ 5498 h 10000"/>
              <a:gd name="connsiteX4" fmla="*/ 2212 w 10000"/>
              <a:gd name="connsiteY4" fmla="*/ 8926 h 10000"/>
              <a:gd name="connsiteX5" fmla="*/ 4790 w 10000"/>
              <a:gd name="connsiteY5" fmla="*/ 10000 h 10000"/>
              <a:gd name="connsiteX6" fmla="*/ 8355 w 10000"/>
              <a:gd name="connsiteY6" fmla="*/ 8124 h 10000"/>
              <a:gd name="connsiteX7" fmla="*/ 10000 w 10000"/>
              <a:gd name="connsiteY7" fmla="*/ 3208 h 10000"/>
              <a:gd name="connsiteX8" fmla="*/ 9452 w 10000"/>
              <a:gd name="connsiteY8" fmla="*/ 0 h 10000"/>
              <a:gd name="connsiteX9" fmla="*/ 8876 w 10000"/>
              <a:gd name="connsiteY9" fmla="*/ 388 h 10000"/>
              <a:gd name="connsiteX10" fmla="*/ 9360 w 10000"/>
              <a:gd name="connsiteY10" fmla="*/ 3208 h 10000"/>
              <a:gd name="connsiteX11" fmla="*/ 7934 w 10000"/>
              <a:gd name="connsiteY11" fmla="*/ 7426 h 10000"/>
              <a:gd name="connsiteX12" fmla="*/ 4790 w 10000"/>
              <a:gd name="connsiteY12" fmla="*/ 9082 h 10000"/>
              <a:gd name="connsiteX13" fmla="*/ 2569 w 10000"/>
              <a:gd name="connsiteY13" fmla="*/ 8163 h 10000"/>
              <a:gd name="connsiteX14" fmla="*/ 914 w 10000"/>
              <a:gd name="connsiteY14" fmla="*/ 5149 h 10000"/>
              <a:gd name="connsiteX0" fmla="*/ 649 w 10000"/>
              <a:gd name="connsiteY0" fmla="*/ 3079 h 10000"/>
              <a:gd name="connsiteX1" fmla="*/ 484 w 10000"/>
              <a:gd name="connsiteY1" fmla="*/ 0 h 10000"/>
              <a:gd name="connsiteX2" fmla="*/ 0 w 10000"/>
              <a:gd name="connsiteY2" fmla="*/ 3079 h 10000"/>
              <a:gd name="connsiteX3" fmla="*/ 320 w 10000"/>
              <a:gd name="connsiteY3" fmla="*/ 5498 h 10000"/>
              <a:gd name="connsiteX4" fmla="*/ 2212 w 10000"/>
              <a:gd name="connsiteY4" fmla="*/ 8926 h 10000"/>
              <a:gd name="connsiteX5" fmla="*/ 4790 w 10000"/>
              <a:gd name="connsiteY5" fmla="*/ 10000 h 10000"/>
              <a:gd name="connsiteX6" fmla="*/ 8355 w 10000"/>
              <a:gd name="connsiteY6" fmla="*/ 8124 h 10000"/>
              <a:gd name="connsiteX7" fmla="*/ 10000 w 10000"/>
              <a:gd name="connsiteY7" fmla="*/ 3208 h 10000"/>
              <a:gd name="connsiteX8" fmla="*/ 9452 w 10000"/>
              <a:gd name="connsiteY8" fmla="*/ 0 h 10000"/>
              <a:gd name="connsiteX9" fmla="*/ 8876 w 10000"/>
              <a:gd name="connsiteY9" fmla="*/ 388 h 10000"/>
              <a:gd name="connsiteX10" fmla="*/ 9360 w 10000"/>
              <a:gd name="connsiteY10" fmla="*/ 3208 h 10000"/>
              <a:gd name="connsiteX11" fmla="*/ 7934 w 10000"/>
              <a:gd name="connsiteY11" fmla="*/ 7426 h 10000"/>
              <a:gd name="connsiteX12" fmla="*/ 4790 w 10000"/>
              <a:gd name="connsiteY12" fmla="*/ 9082 h 10000"/>
              <a:gd name="connsiteX13" fmla="*/ 2569 w 10000"/>
              <a:gd name="connsiteY13" fmla="*/ 8163 h 10000"/>
              <a:gd name="connsiteX0" fmla="*/ 649 w 10000"/>
              <a:gd name="connsiteY0" fmla="*/ 3079 h 10000"/>
              <a:gd name="connsiteX1" fmla="*/ 484 w 10000"/>
              <a:gd name="connsiteY1" fmla="*/ 0 h 10000"/>
              <a:gd name="connsiteX2" fmla="*/ 0 w 10000"/>
              <a:gd name="connsiteY2" fmla="*/ 3079 h 10000"/>
              <a:gd name="connsiteX3" fmla="*/ 320 w 10000"/>
              <a:gd name="connsiteY3" fmla="*/ 5498 h 10000"/>
              <a:gd name="connsiteX4" fmla="*/ 2212 w 10000"/>
              <a:gd name="connsiteY4" fmla="*/ 8926 h 10000"/>
              <a:gd name="connsiteX5" fmla="*/ 4790 w 10000"/>
              <a:gd name="connsiteY5" fmla="*/ 10000 h 10000"/>
              <a:gd name="connsiteX6" fmla="*/ 8355 w 10000"/>
              <a:gd name="connsiteY6" fmla="*/ 8124 h 10000"/>
              <a:gd name="connsiteX7" fmla="*/ 10000 w 10000"/>
              <a:gd name="connsiteY7" fmla="*/ 3208 h 10000"/>
              <a:gd name="connsiteX8" fmla="*/ 9452 w 10000"/>
              <a:gd name="connsiteY8" fmla="*/ 0 h 10000"/>
              <a:gd name="connsiteX9" fmla="*/ 8876 w 10000"/>
              <a:gd name="connsiteY9" fmla="*/ 388 h 10000"/>
              <a:gd name="connsiteX10" fmla="*/ 9360 w 10000"/>
              <a:gd name="connsiteY10" fmla="*/ 3208 h 10000"/>
              <a:gd name="connsiteX11" fmla="*/ 7934 w 10000"/>
              <a:gd name="connsiteY11" fmla="*/ 7426 h 10000"/>
              <a:gd name="connsiteX12" fmla="*/ 4790 w 10000"/>
              <a:gd name="connsiteY12" fmla="*/ 9082 h 10000"/>
              <a:gd name="connsiteX0" fmla="*/ 649 w 10000"/>
              <a:gd name="connsiteY0" fmla="*/ 3079 h 10000"/>
              <a:gd name="connsiteX1" fmla="*/ 484 w 10000"/>
              <a:gd name="connsiteY1" fmla="*/ 0 h 10000"/>
              <a:gd name="connsiteX2" fmla="*/ 0 w 10000"/>
              <a:gd name="connsiteY2" fmla="*/ 3079 h 10000"/>
              <a:gd name="connsiteX3" fmla="*/ 320 w 10000"/>
              <a:gd name="connsiteY3" fmla="*/ 5498 h 10000"/>
              <a:gd name="connsiteX4" fmla="*/ 2212 w 10000"/>
              <a:gd name="connsiteY4" fmla="*/ 8926 h 10000"/>
              <a:gd name="connsiteX5" fmla="*/ 4790 w 10000"/>
              <a:gd name="connsiteY5" fmla="*/ 10000 h 10000"/>
              <a:gd name="connsiteX6" fmla="*/ 8355 w 10000"/>
              <a:gd name="connsiteY6" fmla="*/ 8124 h 10000"/>
              <a:gd name="connsiteX7" fmla="*/ 10000 w 10000"/>
              <a:gd name="connsiteY7" fmla="*/ 3208 h 10000"/>
              <a:gd name="connsiteX8" fmla="*/ 9452 w 10000"/>
              <a:gd name="connsiteY8" fmla="*/ 0 h 10000"/>
              <a:gd name="connsiteX9" fmla="*/ 8876 w 10000"/>
              <a:gd name="connsiteY9" fmla="*/ 388 h 10000"/>
              <a:gd name="connsiteX10" fmla="*/ 9360 w 10000"/>
              <a:gd name="connsiteY10" fmla="*/ 3208 h 10000"/>
              <a:gd name="connsiteX11" fmla="*/ 7934 w 10000"/>
              <a:gd name="connsiteY11" fmla="*/ 7426 h 10000"/>
              <a:gd name="connsiteX0" fmla="*/ 649 w 10000"/>
              <a:gd name="connsiteY0" fmla="*/ 3079 h 10000"/>
              <a:gd name="connsiteX1" fmla="*/ 484 w 10000"/>
              <a:gd name="connsiteY1" fmla="*/ 0 h 10000"/>
              <a:gd name="connsiteX2" fmla="*/ 0 w 10000"/>
              <a:gd name="connsiteY2" fmla="*/ 3079 h 10000"/>
              <a:gd name="connsiteX3" fmla="*/ 320 w 10000"/>
              <a:gd name="connsiteY3" fmla="*/ 5498 h 10000"/>
              <a:gd name="connsiteX4" fmla="*/ 2212 w 10000"/>
              <a:gd name="connsiteY4" fmla="*/ 8926 h 10000"/>
              <a:gd name="connsiteX5" fmla="*/ 4790 w 10000"/>
              <a:gd name="connsiteY5" fmla="*/ 10000 h 10000"/>
              <a:gd name="connsiteX6" fmla="*/ 8355 w 10000"/>
              <a:gd name="connsiteY6" fmla="*/ 8124 h 10000"/>
              <a:gd name="connsiteX7" fmla="*/ 10000 w 10000"/>
              <a:gd name="connsiteY7" fmla="*/ 3208 h 10000"/>
              <a:gd name="connsiteX8" fmla="*/ 9452 w 10000"/>
              <a:gd name="connsiteY8" fmla="*/ 0 h 10000"/>
              <a:gd name="connsiteX9" fmla="*/ 8876 w 10000"/>
              <a:gd name="connsiteY9" fmla="*/ 388 h 10000"/>
              <a:gd name="connsiteX10" fmla="*/ 9360 w 10000"/>
              <a:gd name="connsiteY10" fmla="*/ 3208 h 10000"/>
              <a:gd name="connsiteX0" fmla="*/ 649 w 10000"/>
              <a:gd name="connsiteY0" fmla="*/ 3079 h 10000"/>
              <a:gd name="connsiteX1" fmla="*/ 484 w 10000"/>
              <a:gd name="connsiteY1" fmla="*/ 0 h 10000"/>
              <a:gd name="connsiteX2" fmla="*/ 0 w 10000"/>
              <a:gd name="connsiteY2" fmla="*/ 3079 h 10000"/>
              <a:gd name="connsiteX3" fmla="*/ 320 w 10000"/>
              <a:gd name="connsiteY3" fmla="*/ 5498 h 10000"/>
              <a:gd name="connsiteX4" fmla="*/ 2212 w 10000"/>
              <a:gd name="connsiteY4" fmla="*/ 8926 h 10000"/>
              <a:gd name="connsiteX5" fmla="*/ 4790 w 10000"/>
              <a:gd name="connsiteY5" fmla="*/ 10000 h 10000"/>
              <a:gd name="connsiteX6" fmla="*/ 8355 w 10000"/>
              <a:gd name="connsiteY6" fmla="*/ 8124 h 10000"/>
              <a:gd name="connsiteX7" fmla="*/ 10000 w 10000"/>
              <a:gd name="connsiteY7" fmla="*/ 3208 h 10000"/>
              <a:gd name="connsiteX8" fmla="*/ 9452 w 10000"/>
              <a:gd name="connsiteY8" fmla="*/ 0 h 10000"/>
              <a:gd name="connsiteX9" fmla="*/ 9360 w 10000"/>
              <a:gd name="connsiteY9" fmla="*/ 3208 h 10000"/>
              <a:gd name="connsiteX0" fmla="*/ 649 w 10000"/>
              <a:gd name="connsiteY0" fmla="*/ 3079 h 10000"/>
              <a:gd name="connsiteX1" fmla="*/ 484 w 10000"/>
              <a:gd name="connsiteY1" fmla="*/ 0 h 10000"/>
              <a:gd name="connsiteX2" fmla="*/ 0 w 10000"/>
              <a:gd name="connsiteY2" fmla="*/ 3079 h 10000"/>
              <a:gd name="connsiteX3" fmla="*/ 320 w 10000"/>
              <a:gd name="connsiteY3" fmla="*/ 5498 h 10000"/>
              <a:gd name="connsiteX4" fmla="*/ 2212 w 10000"/>
              <a:gd name="connsiteY4" fmla="*/ 8926 h 10000"/>
              <a:gd name="connsiteX5" fmla="*/ 4790 w 10000"/>
              <a:gd name="connsiteY5" fmla="*/ 10000 h 10000"/>
              <a:gd name="connsiteX6" fmla="*/ 8355 w 10000"/>
              <a:gd name="connsiteY6" fmla="*/ 8124 h 10000"/>
              <a:gd name="connsiteX7" fmla="*/ 10000 w 10000"/>
              <a:gd name="connsiteY7" fmla="*/ 3208 h 10000"/>
              <a:gd name="connsiteX8" fmla="*/ 9452 w 10000"/>
              <a:gd name="connsiteY8" fmla="*/ 0 h 10000"/>
              <a:gd name="connsiteX0" fmla="*/ 484 w 10000"/>
              <a:gd name="connsiteY0" fmla="*/ 0 h 10000"/>
              <a:gd name="connsiteX1" fmla="*/ 0 w 10000"/>
              <a:gd name="connsiteY1" fmla="*/ 3079 h 10000"/>
              <a:gd name="connsiteX2" fmla="*/ 320 w 10000"/>
              <a:gd name="connsiteY2" fmla="*/ 5498 h 10000"/>
              <a:gd name="connsiteX3" fmla="*/ 2212 w 10000"/>
              <a:gd name="connsiteY3" fmla="*/ 8926 h 10000"/>
              <a:gd name="connsiteX4" fmla="*/ 4790 w 10000"/>
              <a:gd name="connsiteY4" fmla="*/ 10000 h 10000"/>
              <a:gd name="connsiteX5" fmla="*/ 8355 w 10000"/>
              <a:gd name="connsiteY5" fmla="*/ 8124 h 10000"/>
              <a:gd name="connsiteX6" fmla="*/ 10000 w 10000"/>
              <a:gd name="connsiteY6" fmla="*/ 3208 h 10000"/>
              <a:gd name="connsiteX7" fmla="*/ 9452 w 10000"/>
              <a:gd name="connsiteY7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00" h="10000">
                <a:moveTo>
                  <a:pt x="484" y="0"/>
                </a:moveTo>
                <a:cubicBezTo>
                  <a:pt x="174" y="944"/>
                  <a:pt x="0" y="2005"/>
                  <a:pt x="0" y="3079"/>
                </a:cubicBezTo>
                <a:cubicBezTo>
                  <a:pt x="0" y="3894"/>
                  <a:pt x="101" y="4722"/>
                  <a:pt x="320" y="5498"/>
                </a:cubicBezTo>
                <a:cubicBezTo>
                  <a:pt x="759" y="7063"/>
                  <a:pt x="1426" y="8189"/>
                  <a:pt x="2212" y="8926"/>
                </a:cubicBezTo>
                <a:cubicBezTo>
                  <a:pt x="2998" y="9664"/>
                  <a:pt x="3903" y="10000"/>
                  <a:pt x="4790" y="10000"/>
                </a:cubicBezTo>
                <a:cubicBezTo>
                  <a:pt x="6088" y="10000"/>
                  <a:pt x="7377" y="9314"/>
                  <a:pt x="8355" y="8124"/>
                </a:cubicBezTo>
                <a:cubicBezTo>
                  <a:pt x="9333" y="6934"/>
                  <a:pt x="10000" y="5213"/>
                  <a:pt x="10000" y="3208"/>
                </a:cubicBezTo>
                <a:cubicBezTo>
                  <a:pt x="10000" y="2199"/>
                  <a:pt x="9826" y="1113"/>
                  <a:pt x="9452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0" name="Freeform 103"/>
          <p:cNvSpPr>
            <a:spLocks/>
          </p:cNvSpPr>
          <p:nvPr/>
        </p:nvSpPr>
        <p:spPr bwMode="auto">
          <a:xfrm>
            <a:off x="474720" y="2377354"/>
            <a:ext cx="3945102" cy="2841510"/>
          </a:xfrm>
          <a:custGeom>
            <a:avLst/>
            <a:gdLst>
              <a:gd name="T0" fmla="*/ 10479 w 11089"/>
              <a:gd name="T1" fmla="*/ 30 h 7950"/>
              <a:gd name="T2" fmla="*/ 11018 w 11089"/>
              <a:gd name="T3" fmla="*/ 2411 h 7950"/>
              <a:gd name="T4" fmla="*/ 10897 w 11089"/>
              <a:gd name="T5" fmla="*/ 3553 h 7950"/>
              <a:gd name="T6" fmla="*/ 8905 w 11089"/>
              <a:gd name="T7" fmla="*/ 6720 h 7950"/>
              <a:gd name="T8" fmla="*/ 5509 w 11089"/>
              <a:gd name="T9" fmla="*/ 7879 h 7950"/>
              <a:gd name="T10" fmla="*/ 2055 w 11089"/>
              <a:gd name="T11" fmla="*/ 6625 h 7950"/>
              <a:gd name="T12" fmla="*/ 469 w 11089"/>
              <a:gd name="T13" fmla="*/ 4464 h 7950"/>
              <a:gd name="T14" fmla="*/ 71 w 11089"/>
              <a:gd name="T15" fmla="*/ 2406 h 7950"/>
              <a:gd name="T16" fmla="*/ 607 w 11089"/>
              <a:gd name="T17" fmla="*/ 30 h 7950"/>
              <a:gd name="T18" fmla="*/ 543 w 11089"/>
              <a:gd name="T19" fmla="*/ 0 h 7950"/>
              <a:gd name="T20" fmla="*/ 0 w 11089"/>
              <a:gd name="T21" fmla="*/ 2406 h 7950"/>
              <a:gd name="T22" fmla="*/ 404 w 11089"/>
              <a:gd name="T23" fmla="*/ 4491 h 7950"/>
              <a:gd name="T24" fmla="*/ 2010 w 11089"/>
              <a:gd name="T25" fmla="*/ 6679 h 7950"/>
              <a:gd name="T26" fmla="*/ 5509 w 11089"/>
              <a:gd name="T27" fmla="*/ 7949 h 7950"/>
              <a:gd name="T28" fmla="*/ 8948 w 11089"/>
              <a:gd name="T29" fmla="*/ 6776 h 7950"/>
              <a:gd name="T30" fmla="*/ 10966 w 11089"/>
              <a:gd name="T31" fmla="*/ 3568 h 7950"/>
              <a:gd name="T32" fmla="*/ 11089 w 11089"/>
              <a:gd name="T33" fmla="*/ 2411 h 7950"/>
              <a:gd name="T34" fmla="*/ 10543 w 11089"/>
              <a:gd name="T35" fmla="*/ 0 h 7950"/>
              <a:gd name="T36" fmla="*/ 10479 w 11089"/>
              <a:gd name="T37" fmla="*/ 30 h 7950"/>
              <a:gd name="connsiteX0" fmla="*/ 9450 w 10985"/>
              <a:gd name="connsiteY0" fmla="*/ 38 h 9999"/>
              <a:gd name="connsiteX1" fmla="*/ 9936 w 10985"/>
              <a:gd name="connsiteY1" fmla="*/ 3033 h 9999"/>
              <a:gd name="connsiteX2" fmla="*/ 9827 w 10985"/>
              <a:gd name="connsiteY2" fmla="*/ 4469 h 9999"/>
              <a:gd name="connsiteX3" fmla="*/ 8030 w 10985"/>
              <a:gd name="connsiteY3" fmla="*/ 8453 h 9999"/>
              <a:gd name="connsiteX4" fmla="*/ 4968 w 10985"/>
              <a:gd name="connsiteY4" fmla="*/ 9911 h 9999"/>
              <a:gd name="connsiteX5" fmla="*/ 1853 w 10985"/>
              <a:gd name="connsiteY5" fmla="*/ 8333 h 9999"/>
              <a:gd name="connsiteX6" fmla="*/ 423 w 10985"/>
              <a:gd name="connsiteY6" fmla="*/ 5615 h 9999"/>
              <a:gd name="connsiteX7" fmla="*/ 64 w 10985"/>
              <a:gd name="connsiteY7" fmla="*/ 3026 h 9999"/>
              <a:gd name="connsiteX8" fmla="*/ 547 w 10985"/>
              <a:gd name="connsiteY8" fmla="*/ 38 h 9999"/>
              <a:gd name="connsiteX9" fmla="*/ 490 w 10985"/>
              <a:gd name="connsiteY9" fmla="*/ 0 h 9999"/>
              <a:gd name="connsiteX10" fmla="*/ 0 w 10985"/>
              <a:gd name="connsiteY10" fmla="*/ 3026 h 9999"/>
              <a:gd name="connsiteX11" fmla="*/ 364 w 10985"/>
              <a:gd name="connsiteY11" fmla="*/ 5649 h 9999"/>
              <a:gd name="connsiteX12" fmla="*/ 1813 w 10985"/>
              <a:gd name="connsiteY12" fmla="*/ 8401 h 9999"/>
              <a:gd name="connsiteX13" fmla="*/ 4968 w 10985"/>
              <a:gd name="connsiteY13" fmla="*/ 9999 h 9999"/>
              <a:gd name="connsiteX14" fmla="*/ 8069 w 10985"/>
              <a:gd name="connsiteY14" fmla="*/ 8523 h 9999"/>
              <a:gd name="connsiteX15" fmla="*/ 9889 w 10985"/>
              <a:gd name="connsiteY15" fmla="*/ 4488 h 9999"/>
              <a:gd name="connsiteX16" fmla="*/ 10000 w 10985"/>
              <a:gd name="connsiteY16" fmla="*/ 3033 h 9999"/>
              <a:gd name="connsiteX17" fmla="*/ 10932 w 10985"/>
              <a:gd name="connsiteY17" fmla="*/ 213 h 9999"/>
              <a:gd name="connsiteX18" fmla="*/ 9450 w 10985"/>
              <a:gd name="connsiteY18" fmla="*/ 38 h 9999"/>
              <a:gd name="connsiteX0" fmla="*/ 9952 w 10164"/>
              <a:gd name="connsiteY0" fmla="*/ 213 h 10000"/>
              <a:gd name="connsiteX1" fmla="*/ 8603 w 10164"/>
              <a:gd name="connsiteY1" fmla="*/ 38 h 10000"/>
              <a:gd name="connsiteX2" fmla="*/ 9045 w 10164"/>
              <a:gd name="connsiteY2" fmla="*/ 3033 h 10000"/>
              <a:gd name="connsiteX3" fmla="*/ 8946 w 10164"/>
              <a:gd name="connsiteY3" fmla="*/ 4469 h 10000"/>
              <a:gd name="connsiteX4" fmla="*/ 7310 w 10164"/>
              <a:gd name="connsiteY4" fmla="*/ 8454 h 10000"/>
              <a:gd name="connsiteX5" fmla="*/ 4523 w 10164"/>
              <a:gd name="connsiteY5" fmla="*/ 9912 h 10000"/>
              <a:gd name="connsiteX6" fmla="*/ 1687 w 10164"/>
              <a:gd name="connsiteY6" fmla="*/ 8334 h 10000"/>
              <a:gd name="connsiteX7" fmla="*/ 385 w 10164"/>
              <a:gd name="connsiteY7" fmla="*/ 5616 h 10000"/>
              <a:gd name="connsiteX8" fmla="*/ 58 w 10164"/>
              <a:gd name="connsiteY8" fmla="*/ 3026 h 10000"/>
              <a:gd name="connsiteX9" fmla="*/ 498 w 10164"/>
              <a:gd name="connsiteY9" fmla="*/ 38 h 10000"/>
              <a:gd name="connsiteX10" fmla="*/ 446 w 10164"/>
              <a:gd name="connsiteY10" fmla="*/ 0 h 10000"/>
              <a:gd name="connsiteX11" fmla="*/ 0 w 10164"/>
              <a:gd name="connsiteY11" fmla="*/ 3026 h 10000"/>
              <a:gd name="connsiteX12" fmla="*/ 331 w 10164"/>
              <a:gd name="connsiteY12" fmla="*/ 5650 h 10000"/>
              <a:gd name="connsiteX13" fmla="*/ 1650 w 10164"/>
              <a:gd name="connsiteY13" fmla="*/ 8402 h 10000"/>
              <a:gd name="connsiteX14" fmla="*/ 4523 w 10164"/>
              <a:gd name="connsiteY14" fmla="*/ 10000 h 10000"/>
              <a:gd name="connsiteX15" fmla="*/ 7345 w 10164"/>
              <a:gd name="connsiteY15" fmla="*/ 8524 h 10000"/>
              <a:gd name="connsiteX16" fmla="*/ 9002 w 10164"/>
              <a:gd name="connsiteY16" fmla="*/ 4488 h 10000"/>
              <a:gd name="connsiteX17" fmla="*/ 9103 w 10164"/>
              <a:gd name="connsiteY17" fmla="*/ 3033 h 10000"/>
              <a:gd name="connsiteX18" fmla="*/ 10160 w 10164"/>
              <a:gd name="connsiteY18" fmla="*/ 532 h 10000"/>
              <a:gd name="connsiteX0" fmla="*/ 9952 w 9952"/>
              <a:gd name="connsiteY0" fmla="*/ 213 h 10000"/>
              <a:gd name="connsiteX1" fmla="*/ 8603 w 9952"/>
              <a:gd name="connsiteY1" fmla="*/ 38 h 10000"/>
              <a:gd name="connsiteX2" fmla="*/ 9045 w 9952"/>
              <a:gd name="connsiteY2" fmla="*/ 3033 h 10000"/>
              <a:gd name="connsiteX3" fmla="*/ 8946 w 9952"/>
              <a:gd name="connsiteY3" fmla="*/ 4469 h 10000"/>
              <a:gd name="connsiteX4" fmla="*/ 7310 w 9952"/>
              <a:gd name="connsiteY4" fmla="*/ 8454 h 10000"/>
              <a:gd name="connsiteX5" fmla="*/ 4523 w 9952"/>
              <a:gd name="connsiteY5" fmla="*/ 9912 h 10000"/>
              <a:gd name="connsiteX6" fmla="*/ 1687 w 9952"/>
              <a:gd name="connsiteY6" fmla="*/ 8334 h 10000"/>
              <a:gd name="connsiteX7" fmla="*/ 385 w 9952"/>
              <a:gd name="connsiteY7" fmla="*/ 5616 h 10000"/>
              <a:gd name="connsiteX8" fmla="*/ 58 w 9952"/>
              <a:gd name="connsiteY8" fmla="*/ 3026 h 10000"/>
              <a:gd name="connsiteX9" fmla="*/ 498 w 9952"/>
              <a:gd name="connsiteY9" fmla="*/ 38 h 10000"/>
              <a:gd name="connsiteX10" fmla="*/ 446 w 9952"/>
              <a:gd name="connsiteY10" fmla="*/ 0 h 10000"/>
              <a:gd name="connsiteX11" fmla="*/ 0 w 9952"/>
              <a:gd name="connsiteY11" fmla="*/ 3026 h 10000"/>
              <a:gd name="connsiteX12" fmla="*/ 331 w 9952"/>
              <a:gd name="connsiteY12" fmla="*/ 5650 h 10000"/>
              <a:gd name="connsiteX13" fmla="*/ 1650 w 9952"/>
              <a:gd name="connsiteY13" fmla="*/ 8402 h 10000"/>
              <a:gd name="connsiteX14" fmla="*/ 4523 w 9952"/>
              <a:gd name="connsiteY14" fmla="*/ 10000 h 10000"/>
              <a:gd name="connsiteX15" fmla="*/ 7345 w 9952"/>
              <a:gd name="connsiteY15" fmla="*/ 8524 h 10000"/>
              <a:gd name="connsiteX16" fmla="*/ 9002 w 9952"/>
              <a:gd name="connsiteY16" fmla="*/ 4488 h 10000"/>
              <a:gd name="connsiteX17" fmla="*/ 9103 w 9952"/>
              <a:gd name="connsiteY17" fmla="*/ 3033 h 10000"/>
              <a:gd name="connsiteX0" fmla="*/ 10000 w 10000"/>
              <a:gd name="connsiteY0" fmla="*/ 213 h 10000"/>
              <a:gd name="connsiteX1" fmla="*/ 8644 w 10000"/>
              <a:gd name="connsiteY1" fmla="*/ 38 h 10000"/>
              <a:gd name="connsiteX2" fmla="*/ 9089 w 10000"/>
              <a:gd name="connsiteY2" fmla="*/ 3033 h 10000"/>
              <a:gd name="connsiteX3" fmla="*/ 8989 w 10000"/>
              <a:gd name="connsiteY3" fmla="*/ 4469 h 10000"/>
              <a:gd name="connsiteX4" fmla="*/ 7345 w 10000"/>
              <a:gd name="connsiteY4" fmla="*/ 8454 h 10000"/>
              <a:gd name="connsiteX5" fmla="*/ 4545 w 10000"/>
              <a:gd name="connsiteY5" fmla="*/ 9912 h 10000"/>
              <a:gd name="connsiteX6" fmla="*/ 1695 w 10000"/>
              <a:gd name="connsiteY6" fmla="*/ 8334 h 10000"/>
              <a:gd name="connsiteX7" fmla="*/ 387 w 10000"/>
              <a:gd name="connsiteY7" fmla="*/ 5616 h 10000"/>
              <a:gd name="connsiteX8" fmla="*/ 58 w 10000"/>
              <a:gd name="connsiteY8" fmla="*/ 3026 h 10000"/>
              <a:gd name="connsiteX9" fmla="*/ 500 w 10000"/>
              <a:gd name="connsiteY9" fmla="*/ 38 h 10000"/>
              <a:gd name="connsiteX10" fmla="*/ 448 w 10000"/>
              <a:gd name="connsiteY10" fmla="*/ 0 h 10000"/>
              <a:gd name="connsiteX11" fmla="*/ 0 w 10000"/>
              <a:gd name="connsiteY11" fmla="*/ 3026 h 10000"/>
              <a:gd name="connsiteX12" fmla="*/ 333 w 10000"/>
              <a:gd name="connsiteY12" fmla="*/ 5650 h 10000"/>
              <a:gd name="connsiteX13" fmla="*/ 1658 w 10000"/>
              <a:gd name="connsiteY13" fmla="*/ 8402 h 10000"/>
              <a:gd name="connsiteX14" fmla="*/ 4545 w 10000"/>
              <a:gd name="connsiteY14" fmla="*/ 10000 h 10000"/>
              <a:gd name="connsiteX15" fmla="*/ 7380 w 10000"/>
              <a:gd name="connsiteY15" fmla="*/ 8524 h 10000"/>
              <a:gd name="connsiteX16" fmla="*/ 9045 w 10000"/>
              <a:gd name="connsiteY16" fmla="*/ 4488 h 10000"/>
              <a:gd name="connsiteX0" fmla="*/ 9942 w 9942"/>
              <a:gd name="connsiteY0" fmla="*/ 213 h 10000"/>
              <a:gd name="connsiteX1" fmla="*/ 8586 w 9942"/>
              <a:gd name="connsiteY1" fmla="*/ 38 h 10000"/>
              <a:gd name="connsiteX2" fmla="*/ 9031 w 9942"/>
              <a:gd name="connsiteY2" fmla="*/ 3033 h 10000"/>
              <a:gd name="connsiteX3" fmla="*/ 8931 w 9942"/>
              <a:gd name="connsiteY3" fmla="*/ 4469 h 10000"/>
              <a:gd name="connsiteX4" fmla="*/ 7287 w 9942"/>
              <a:gd name="connsiteY4" fmla="*/ 8454 h 10000"/>
              <a:gd name="connsiteX5" fmla="*/ 4487 w 9942"/>
              <a:gd name="connsiteY5" fmla="*/ 9912 h 10000"/>
              <a:gd name="connsiteX6" fmla="*/ 1637 w 9942"/>
              <a:gd name="connsiteY6" fmla="*/ 8334 h 10000"/>
              <a:gd name="connsiteX7" fmla="*/ 329 w 9942"/>
              <a:gd name="connsiteY7" fmla="*/ 5616 h 10000"/>
              <a:gd name="connsiteX8" fmla="*/ 0 w 9942"/>
              <a:gd name="connsiteY8" fmla="*/ 3026 h 10000"/>
              <a:gd name="connsiteX9" fmla="*/ 442 w 9942"/>
              <a:gd name="connsiteY9" fmla="*/ 38 h 10000"/>
              <a:gd name="connsiteX10" fmla="*/ 390 w 9942"/>
              <a:gd name="connsiteY10" fmla="*/ 0 h 10000"/>
              <a:gd name="connsiteX11" fmla="*/ 275 w 9942"/>
              <a:gd name="connsiteY11" fmla="*/ 5650 h 10000"/>
              <a:gd name="connsiteX12" fmla="*/ 1600 w 9942"/>
              <a:gd name="connsiteY12" fmla="*/ 8402 h 10000"/>
              <a:gd name="connsiteX13" fmla="*/ 4487 w 9942"/>
              <a:gd name="connsiteY13" fmla="*/ 10000 h 10000"/>
              <a:gd name="connsiteX14" fmla="*/ 7322 w 9942"/>
              <a:gd name="connsiteY14" fmla="*/ 8524 h 10000"/>
              <a:gd name="connsiteX15" fmla="*/ 8987 w 9942"/>
              <a:gd name="connsiteY15" fmla="*/ 4488 h 10000"/>
              <a:gd name="connsiteX0" fmla="*/ 10000 w 10000"/>
              <a:gd name="connsiteY0" fmla="*/ 213 h 10000"/>
              <a:gd name="connsiteX1" fmla="*/ 8636 w 10000"/>
              <a:gd name="connsiteY1" fmla="*/ 38 h 10000"/>
              <a:gd name="connsiteX2" fmla="*/ 9084 w 10000"/>
              <a:gd name="connsiteY2" fmla="*/ 3033 h 10000"/>
              <a:gd name="connsiteX3" fmla="*/ 8983 w 10000"/>
              <a:gd name="connsiteY3" fmla="*/ 4469 h 10000"/>
              <a:gd name="connsiteX4" fmla="*/ 7330 w 10000"/>
              <a:gd name="connsiteY4" fmla="*/ 8454 h 10000"/>
              <a:gd name="connsiteX5" fmla="*/ 4513 w 10000"/>
              <a:gd name="connsiteY5" fmla="*/ 9912 h 10000"/>
              <a:gd name="connsiteX6" fmla="*/ 1647 w 10000"/>
              <a:gd name="connsiteY6" fmla="*/ 8334 h 10000"/>
              <a:gd name="connsiteX7" fmla="*/ 331 w 10000"/>
              <a:gd name="connsiteY7" fmla="*/ 5616 h 10000"/>
              <a:gd name="connsiteX8" fmla="*/ 0 w 10000"/>
              <a:gd name="connsiteY8" fmla="*/ 3026 h 10000"/>
              <a:gd name="connsiteX9" fmla="*/ 445 w 10000"/>
              <a:gd name="connsiteY9" fmla="*/ 38 h 10000"/>
              <a:gd name="connsiteX10" fmla="*/ 392 w 10000"/>
              <a:gd name="connsiteY10" fmla="*/ 0 h 10000"/>
              <a:gd name="connsiteX11" fmla="*/ 1609 w 10000"/>
              <a:gd name="connsiteY11" fmla="*/ 8402 h 10000"/>
              <a:gd name="connsiteX12" fmla="*/ 4513 w 10000"/>
              <a:gd name="connsiteY12" fmla="*/ 10000 h 10000"/>
              <a:gd name="connsiteX13" fmla="*/ 7365 w 10000"/>
              <a:gd name="connsiteY13" fmla="*/ 8524 h 10000"/>
              <a:gd name="connsiteX14" fmla="*/ 9039 w 10000"/>
              <a:gd name="connsiteY14" fmla="*/ 4488 h 10000"/>
              <a:gd name="connsiteX0" fmla="*/ 10000 w 10000"/>
              <a:gd name="connsiteY0" fmla="*/ 213 h 10502"/>
              <a:gd name="connsiteX1" fmla="*/ 8636 w 10000"/>
              <a:gd name="connsiteY1" fmla="*/ 38 h 10502"/>
              <a:gd name="connsiteX2" fmla="*/ 9084 w 10000"/>
              <a:gd name="connsiteY2" fmla="*/ 3033 h 10502"/>
              <a:gd name="connsiteX3" fmla="*/ 8983 w 10000"/>
              <a:gd name="connsiteY3" fmla="*/ 4469 h 10502"/>
              <a:gd name="connsiteX4" fmla="*/ 7330 w 10000"/>
              <a:gd name="connsiteY4" fmla="*/ 8454 h 10502"/>
              <a:gd name="connsiteX5" fmla="*/ 4513 w 10000"/>
              <a:gd name="connsiteY5" fmla="*/ 9912 h 10502"/>
              <a:gd name="connsiteX6" fmla="*/ 1647 w 10000"/>
              <a:gd name="connsiteY6" fmla="*/ 8334 h 10502"/>
              <a:gd name="connsiteX7" fmla="*/ 331 w 10000"/>
              <a:gd name="connsiteY7" fmla="*/ 5616 h 10502"/>
              <a:gd name="connsiteX8" fmla="*/ 0 w 10000"/>
              <a:gd name="connsiteY8" fmla="*/ 3026 h 10502"/>
              <a:gd name="connsiteX9" fmla="*/ 445 w 10000"/>
              <a:gd name="connsiteY9" fmla="*/ 38 h 10502"/>
              <a:gd name="connsiteX10" fmla="*/ 392 w 10000"/>
              <a:gd name="connsiteY10" fmla="*/ 0 h 10502"/>
              <a:gd name="connsiteX11" fmla="*/ 4513 w 10000"/>
              <a:gd name="connsiteY11" fmla="*/ 10000 h 10502"/>
              <a:gd name="connsiteX12" fmla="*/ 7365 w 10000"/>
              <a:gd name="connsiteY12" fmla="*/ 8524 h 10502"/>
              <a:gd name="connsiteX13" fmla="*/ 9039 w 10000"/>
              <a:gd name="connsiteY13" fmla="*/ 4488 h 10502"/>
              <a:gd name="connsiteX0" fmla="*/ 10000 w 10000"/>
              <a:gd name="connsiteY0" fmla="*/ 213 h 9912"/>
              <a:gd name="connsiteX1" fmla="*/ 8636 w 10000"/>
              <a:gd name="connsiteY1" fmla="*/ 38 h 9912"/>
              <a:gd name="connsiteX2" fmla="*/ 9084 w 10000"/>
              <a:gd name="connsiteY2" fmla="*/ 3033 h 9912"/>
              <a:gd name="connsiteX3" fmla="*/ 8983 w 10000"/>
              <a:gd name="connsiteY3" fmla="*/ 4469 h 9912"/>
              <a:gd name="connsiteX4" fmla="*/ 7330 w 10000"/>
              <a:gd name="connsiteY4" fmla="*/ 8454 h 9912"/>
              <a:gd name="connsiteX5" fmla="*/ 4513 w 10000"/>
              <a:gd name="connsiteY5" fmla="*/ 9912 h 9912"/>
              <a:gd name="connsiteX6" fmla="*/ 1647 w 10000"/>
              <a:gd name="connsiteY6" fmla="*/ 8334 h 9912"/>
              <a:gd name="connsiteX7" fmla="*/ 331 w 10000"/>
              <a:gd name="connsiteY7" fmla="*/ 5616 h 9912"/>
              <a:gd name="connsiteX8" fmla="*/ 0 w 10000"/>
              <a:gd name="connsiteY8" fmla="*/ 3026 h 9912"/>
              <a:gd name="connsiteX9" fmla="*/ 445 w 10000"/>
              <a:gd name="connsiteY9" fmla="*/ 38 h 9912"/>
              <a:gd name="connsiteX10" fmla="*/ 392 w 10000"/>
              <a:gd name="connsiteY10" fmla="*/ 0 h 9912"/>
              <a:gd name="connsiteX11" fmla="*/ 7365 w 10000"/>
              <a:gd name="connsiteY11" fmla="*/ 8524 h 9912"/>
              <a:gd name="connsiteX12" fmla="*/ 9039 w 10000"/>
              <a:gd name="connsiteY12" fmla="*/ 4488 h 9912"/>
              <a:gd name="connsiteX0" fmla="*/ 10000 w 10000"/>
              <a:gd name="connsiteY0" fmla="*/ 215 h 10000"/>
              <a:gd name="connsiteX1" fmla="*/ 8636 w 10000"/>
              <a:gd name="connsiteY1" fmla="*/ 38 h 10000"/>
              <a:gd name="connsiteX2" fmla="*/ 9084 w 10000"/>
              <a:gd name="connsiteY2" fmla="*/ 3060 h 10000"/>
              <a:gd name="connsiteX3" fmla="*/ 8983 w 10000"/>
              <a:gd name="connsiteY3" fmla="*/ 4509 h 10000"/>
              <a:gd name="connsiteX4" fmla="*/ 7330 w 10000"/>
              <a:gd name="connsiteY4" fmla="*/ 8529 h 10000"/>
              <a:gd name="connsiteX5" fmla="*/ 4513 w 10000"/>
              <a:gd name="connsiteY5" fmla="*/ 10000 h 10000"/>
              <a:gd name="connsiteX6" fmla="*/ 1647 w 10000"/>
              <a:gd name="connsiteY6" fmla="*/ 8408 h 10000"/>
              <a:gd name="connsiteX7" fmla="*/ 331 w 10000"/>
              <a:gd name="connsiteY7" fmla="*/ 5666 h 10000"/>
              <a:gd name="connsiteX8" fmla="*/ 0 w 10000"/>
              <a:gd name="connsiteY8" fmla="*/ 3053 h 10000"/>
              <a:gd name="connsiteX9" fmla="*/ 445 w 10000"/>
              <a:gd name="connsiteY9" fmla="*/ 38 h 10000"/>
              <a:gd name="connsiteX10" fmla="*/ 392 w 10000"/>
              <a:gd name="connsiteY10" fmla="*/ 0 h 10000"/>
              <a:gd name="connsiteX11" fmla="*/ 9039 w 10000"/>
              <a:gd name="connsiteY11" fmla="*/ 4528 h 10000"/>
              <a:gd name="connsiteX0" fmla="*/ 10000 w 10000"/>
              <a:gd name="connsiteY0" fmla="*/ 215 h 10000"/>
              <a:gd name="connsiteX1" fmla="*/ 8636 w 10000"/>
              <a:gd name="connsiteY1" fmla="*/ 38 h 10000"/>
              <a:gd name="connsiteX2" fmla="*/ 9084 w 10000"/>
              <a:gd name="connsiteY2" fmla="*/ 3060 h 10000"/>
              <a:gd name="connsiteX3" fmla="*/ 8983 w 10000"/>
              <a:gd name="connsiteY3" fmla="*/ 4509 h 10000"/>
              <a:gd name="connsiteX4" fmla="*/ 7330 w 10000"/>
              <a:gd name="connsiteY4" fmla="*/ 8529 h 10000"/>
              <a:gd name="connsiteX5" fmla="*/ 4513 w 10000"/>
              <a:gd name="connsiteY5" fmla="*/ 10000 h 10000"/>
              <a:gd name="connsiteX6" fmla="*/ 1647 w 10000"/>
              <a:gd name="connsiteY6" fmla="*/ 8408 h 10000"/>
              <a:gd name="connsiteX7" fmla="*/ 331 w 10000"/>
              <a:gd name="connsiteY7" fmla="*/ 5666 h 10000"/>
              <a:gd name="connsiteX8" fmla="*/ 0 w 10000"/>
              <a:gd name="connsiteY8" fmla="*/ 3053 h 10000"/>
              <a:gd name="connsiteX9" fmla="*/ 445 w 10000"/>
              <a:gd name="connsiteY9" fmla="*/ 38 h 10000"/>
              <a:gd name="connsiteX10" fmla="*/ 392 w 10000"/>
              <a:gd name="connsiteY10" fmla="*/ 0 h 10000"/>
              <a:gd name="connsiteX0" fmla="*/ 8636 w 9084"/>
              <a:gd name="connsiteY0" fmla="*/ 38 h 10000"/>
              <a:gd name="connsiteX1" fmla="*/ 9084 w 9084"/>
              <a:gd name="connsiteY1" fmla="*/ 3060 h 10000"/>
              <a:gd name="connsiteX2" fmla="*/ 8983 w 9084"/>
              <a:gd name="connsiteY2" fmla="*/ 4509 h 10000"/>
              <a:gd name="connsiteX3" fmla="*/ 7330 w 9084"/>
              <a:gd name="connsiteY3" fmla="*/ 8529 h 10000"/>
              <a:gd name="connsiteX4" fmla="*/ 4513 w 9084"/>
              <a:gd name="connsiteY4" fmla="*/ 10000 h 10000"/>
              <a:gd name="connsiteX5" fmla="*/ 1647 w 9084"/>
              <a:gd name="connsiteY5" fmla="*/ 8408 h 10000"/>
              <a:gd name="connsiteX6" fmla="*/ 331 w 9084"/>
              <a:gd name="connsiteY6" fmla="*/ 5666 h 10000"/>
              <a:gd name="connsiteX7" fmla="*/ 0 w 9084"/>
              <a:gd name="connsiteY7" fmla="*/ 3053 h 10000"/>
              <a:gd name="connsiteX8" fmla="*/ 445 w 9084"/>
              <a:gd name="connsiteY8" fmla="*/ 38 h 10000"/>
              <a:gd name="connsiteX9" fmla="*/ 392 w 9084"/>
              <a:gd name="connsiteY9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084" h="10000">
                <a:moveTo>
                  <a:pt x="8636" y="38"/>
                </a:moveTo>
                <a:cubicBezTo>
                  <a:pt x="8932" y="983"/>
                  <a:pt x="9084" y="2019"/>
                  <a:pt x="9084" y="3060"/>
                </a:cubicBezTo>
                <a:cubicBezTo>
                  <a:pt x="9084" y="3544"/>
                  <a:pt x="9049" y="4031"/>
                  <a:pt x="8983" y="4509"/>
                </a:cubicBezTo>
                <a:cubicBezTo>
                  <a:pt x="8744" y="6211"/>
                  <a:pt x="8135" y="7582"/>
                  <a:pt x="7330" y="8529"/>
                </a:cubicBezTo>
                <a:cubicBezTo>
                  <a:pt x="6526" y="9476"/>
                  <a:pt x="5529" y="10000"/>
                  <a:pt x="4513" y="10000"/>
                </a:cubicBezTo>
                <a:cubicBezTo>
                  <a:pt x="3518" y="10000"/>
                  <a:pt x="2509" y="9500"/>
                  <a:pt x="1647" y="8408"/>
                </a:cubicBezTo>
                <a:cubicBezTo>
                  <a:pt x="1069" y="7678"/>
                  <a:pt x="613" y="6729"/>
                  <a:pt x="331" y="5666"/>
                </a:cubicBezTo>
                <a:cubicBezTo>
                  <a:pt x="111" y="4832"/>
                  <a:pt x="0" y="3942"/>
                  <a:pt x="0" y="3053"/>
                </a:cubicBezTo>
                <a:cubicBezTo>
                  <a:pt x="0" y="2018"/>
                  <a:pt x="149" y="984"/>
                  <a:pt x="445" y="38"/>
                </a:cubicBezTo>
                <a:cubicBezTo>
                  <a:pt x="427" y="25"/>
                  <a:pt x="409" y="13"/>
                  <a:pt x="392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5" name="Freeform 91"/>
          <p:cNvSpPr>
            <a:spLocks/>
          </p:cNvSpPr>
          <p:nvPr/>
        </p:nvSpPr>
        <p:spPr bwMode="auto">
          <a:xfrm>
            <a:off x="1732887" y="2945865"/>
            <a:ext cx="1398670" cy="964939"/>
          </a:xfrm>
          <a:custGeom>
            <a:avLst/>
            <a:gdLst>
              <a:gd name="T0" fmla="*/ 1998 w 4033"/>
              <a:gd name="T1" fmla="*/ 2888 h 2888"/>
              <a:gd name="T2" fmla="*/ 1342 w 4033"/>
              <a:gd name="T3" fmla="*/ 2775 h 2888"/>
              <a:gd name="T4" fmla="*/ 751 w 4033"/>
              <a:gd name="T5" fmla="*/ 2448 h 2888"/>
              <a:gd name="T6" fmla="*/ 311 w 4033"/>
              <a:gd name="T7" fmla="*/ 1957 h 2888"/>
              <a:gd name="T8" fmla="*/ 152 w 4033"/>
              <a:gd name="T9" fmla="*/ 1648 h 2888"/>
              <a:gd name="T10" fmla="*/ 48 w 4033"/>
              <a:gd name="T11" fmla="*/ 1316 h 2888"/>
              <a:gd name="T12" fmla="*/ 12 w 4033"/>
              <a:gd name="T13" fmla="*/ 659 h 2888"/>
              <a:gd name="T14" fmla="*/ 194 w 4033"/>
              <a:gd name="T15" fmla="*/ 8 h 2888"/>
              <a:gd name="T16" fmla="*/ 213 w 4033"/>
              <a:gd name="T17" fmla="*/ 8 h 2888"/>
              <a:gd name="T18" fmla="*/ 31 w 4033"/>
              <a:gd name="T19" fmla="*/ 643 h 2888"/>
              <a:gd name="T20" fmla="*/ 18 w 4033"/>
              <a:gd name="T21" fmla="*/ 874 h 2888"/>
              <a:gd name="T22" fmla="*/ 69 w 4033"/>
              <a:gd name="T23" fmla="*/ 1329 h 2888"/>
              <a:gd name="T24" fmla="*/ 317 w 4033"/>
              <a:gd name="T25" fmla="*/ 1933 h 2888"/>
              <a:gd name="T26" fmla="*/ 738 w 4033"/>
              <a:gd name="T27" fmla="*/ 2415 h 2888"/>
              <a:gd name="T28" fmla="*/ 776 w 4033"/>
              <a:gd name="T29" fmla="*/ 2445 h 2888"/>
              <a:gd name="T30" fmla="*/ 1365 w 4033"/>
              <a:gd name="T31" fmla="*/ 2764 h 2888"/>
              <a:gd name="T32" fmla="*/ 2008 w 4033"/>
              <a:gd name="T33" fmla="*/ 2870 h 2888"/>
              <a:gd name="T34" fmla="*/ 2581 w 4033"/>
              <a:gd name="T35" fmla="*/ 2787 h 2888"/>
              <a:gd name="T36" fmla="*/ 2666 w 4033"/>
              <a:gd name="T37" fmla="*/ 2760 h 2888"/>
              <a:gd name="T38" fmla="*/ 2974 w 4033"/>
              <a:gd name="T39" fmla="*/ 2627 h 2888"/>
              <a:gd name="T40" fmla="*/ 3255 w 4033"/>
              <a:gd name="T41" fmla="*/ 2444 h 2888"/>
              <a:gd name="T42" fmla="*/ 3707 w 4033"/>
              <a:gd name="T43" fmla="*/ 1948 h 2888"/>
              <a:gd name="T44" fmla="*/ 3964 w 4033"/>
              <a:gd name="T45" fmla="*/ 1329 h 2888"/>
              <a:gd name="T46" fmla="*/ 3973 w 4033"/>
              <a:gd name="T47" fmla="*/ 1291 h 2888"/>
              <a:gd name="T48" fmla="*/ 4004 w 4033"/>
              <a:gd name="T49" fmla="*/ 660 h 2888"/>
              <a:gd name="T50" fmla="*/ 3818 w 4033"/>
              <a:gd name="T51" fmla="*/ 8 h 2888"/>
              <a:gd name="T52" fmla="*/ 4019 w 4033"/>
              <a:gd name="T53" fmla="*/ 641 h 2888"/>
              <a:gd name="T54" fmla="*/ 4033 w 4033"/>
              <a:gd name="T55" fmla="*/ 879 h 2888"/>
              <a:gd name="T56" fmla="*/ 3985 w 4033"/>
              <a:gd name="T57" fmla="*/ 1316 h 2888"/>
              <a:gd name="T58" fmla="*/ 3731 w 4033"/>
              <a:gd name="T59" fmla="*/ 1943 h 2888"/>
              <a:gd name="T60" fmla="*/ 3280 w 4033"/>
              <a:gd name="T61" fmla="*/ 2446 h 2888"/>
              <a:gd name="T62" fmla="*/ 2998 w 4033"/>
              <a:gd name="T63" fmla="*/ 2634 h 2888"/>
              <a:gd name="T64" fmla="*/ 2689 w 4033"/>
              <a:gd name="T65" fmla="*/ 2771 h 2888"/>
              <a:gd name="T66" fmla="*/ 2603 w 4033"/>
              <a:gd name="T67" fmla="*/ 2799 h 2888"/>
              <a:gd name="T68" fmla="*/ 2033 w 4033"/>
              <a:gd name="T69" fmla="*/ 2887 h 2888"/>
              <a:gd name="connsiteX0" fmla="*/ 4979 w 10000"/>
              <a:gd name="connsiteY0" fmla="*/ 10000 h 10000"/>
              <a:gd name="connsiteX1" fmla="*/ 4954 w 10000"/>
              <a:gd name="connsiteY1" fmla="*/ 10000 h 10000"/>
              <a:gd name="connsiteX2" fmla="*/ 3370 w 10000"/>
              <a:gd name="connsiteY2" fmla="*/ 9626 h 10000"/>
              <a:gd name="connsiteX3" fmla="*/ 3328 w 10000"/>
              <a:gd name="connsiteY3" fmla="*/ 9609 h 10000"/>
              <a:gd name="connsiteX4" fmla="*/ 1897 w 10000"/>
              <a:gd name="connsiteY4" fmla="*/ 8515 h 10000"/>
              <a:gd name="connsiteX5" fmla="*/ 1862 w 10000"/>
              <a:gd name="connsiteY5" fmla="*/ 8476 h 10000"/>
              <a:gd name="connsiteX6" fmla="*/ 1803 w 10000"/>
              <a:gd name="connsiteY6" fmla="*/ 8407 h 10000"/>
              <a:gd name="connsiteX7" fmla="*/ 771 w 10000"/>
              <a:gd name="connsiteY7" fmla="*/ 6776 h 10000"/>
              <a:gd name="connsiteX8" fmla="*/ 749 w 10000"/>
              <a:gd name="connsiteY8" fmla="*/ 6724 h 10000"/>
              <a:gd name="connsiteX9" fmla="*/ 377 w 10000"/>
              <a:gd name="connsiteY9" fmla="*/ 5706 h 10000"/>
              <a:gd name="connsiteX10" fmla="*/ 129 w 10000"/>
              <a:gd name="connsiteY10" fmla="*/ 4616 h 10000"/>
              <a:gd name="connsiteX11" fmla="*/ 119 w 10000"/>
              <a:gd name="connsiteY11" fmla="*/ 4557 h 10000"/>
              <a:gd name="connsiteX12" fmla="*/ 0 w 10000"/>
              <a:gd name="connsiteY12" fmla="*/ 3026 h 10000"/>
              <a:gd name="connsiteX13" fmla="*/ 30 w 10000"/>
              <a:gd name="connsiteY13" fmla="*/ 2282 h 10000"/>
              <a:gd name="connsiteX14" fmla="*/ 32 w 10000"/>
              <a:gd name="connsiteY14" fmla="*/ 2220 h 10000"/>
              <a:gd name="connsiteX15" fmla="*/ 481 w 10000"/>
              <a:gd name="connsiteY15" fmla="*/ 28 h 10000"/>
              <a:gd name="connsiteX16" fmla="*/ 488 w 10000"/>
              <a:gd name="connsiteY16" fmla="*/ 0 h 10000"/>
              <a:gd name="connsiteX17" fmla="*/ 528 w 10000"/>
              <a:gd name="connsiteY17" fmla="*/ 28 h 10000"/>
              <a:gd name="connsiteX18" fmla="*/ 518 w 10000"/>
              <a:gd name="connsiteY18" fmla="*/ 55 h 10000"/>
              <a:gd name="connsiteX19" fmla="*/ 77 w 10000"/>
              <a:gd name="connsiteY19" fmla="*/ 2226 h 10000"/>
              <a:gd name="connsiteX20" fmla="*/ 72 w 10000"/>
              <a:gd name="connsiteY20" fmla="*/ 2289 h 10000"/>
              <a:gd name="connsiteX21" fmla="*/ 45 w 10000"/>
              <a:gd name="connsiteY21" fmla="*/ 3026 h 10000"/>
              <a:gd name="connsiteX22" fmla="*/ 161 w 10000"/>
              <a:gd name="connsiteY22" fmla="*/ 4543 h 10000"/>
              <a:gd name="connsiteX23" fmla="*/ 171 w 10000"/>
              <a:gd name="connsiteY23" fmla="*/ 4602 h 10000"/>
              <a:gd name="connsiteX24" fmla="*/ 417 w 10000"/>
              <a:gd name="connsiteY24" fmla="*/ 5686 h 10000"/>
              <a:gd name="connsiteX25" fmla="*/ 786 w 10000"/>
              <a:gd name="connsiteY25" fmla="*/ 6693 h 10000"/>
              <a:gd name="connsiteX26" fmla="*/ 808 w 10000"/>
              <a:gd name="connsiteY26" fmla="*/ 6745 h 10000"/>
              <a:gd name="connsiteX27" fmla="*/ 1830 w 10000"/>
              <a:gd name="connsiteY27" fmla="*/ 8362 h 10000"/>
              <a:gd name="connsiteX28" fmla="*/ 1889 w 10000"/>
              <a:gd name="connsiteY28" fmla="*/ 8428 h 10000"/>
              <a:gd name="connsiteX29" fmla="*/ 1924 w 10000"/>
              <a:gd name="connsiteY29" fmla="*/ 8466 h 10000"/>
              <a:gd name="connsiteX30" fmla="*/ 3342 w 10000"/>
              <a:gd name="connsiteY30" fmla="*/ 9550 h 10000"/>
              <a:gd name="connsiteX31" fmla="*/ 3385 w 10000"/>
              <a:gd name="connsiteY31" fmla="*/ 9571 h 10000"/>
              <a:gd name="connsiteX32" fmla="*/ 4954 w 10000"/>
              <a:gd name="connsiteY32" fmla="*/ 9938 h 10000"/>
              <a:gd name="connsiteX33" fmla="*/ 4979 w 10000"/>
              <a:gd name="connsiteY33" fmla="*/ 9938 h 10000"/>
              <a:gd name="connsiteX34" fmla="*/ 5041 w 10000"/>
              <a:gd name="connsiteY34" fmla="*/ 9938 h 10000"/>
              <a:gd name="connsiteX35" fmla="*/ 6400 w 10000"/>
              <a:gd name="connsiteY35" fmla="*/ 9650 h 10000"/>
              <a:gd name="connsiteX36" fmla="*/ 6442 w 10000"/>
              <a:gd name="connsiteY36" fmla="*/ 9633 h 10000"/>
              <a:gd name="connsiteX37" fmla="*/ 6610 w 10000"/>
              <a:gd name="connsiteY37" fmla="*/ 9557 h 10000"/>
              <a:gd name="connsiteX38" fmla="*/ 6653 w 10000"/>
              <a:gd name="connsiteY38" fmla="*/ 9539 h 10000"/>
              <a:gd name="connsiteX39" fmla="*/ 7374 w 10000"/>
              <a:gd name="connsiteY39" fmla="*/ 9096 h 10000"/>
              <a:gd name="connsiteX40" fmla="*/ 7411 w 10000"/>
              <a:gd name="connsiteY40" fmla="*/ 9065 h 10000"/>
              <a:gd name="connsiteX41" fmla="*/ 8071 w 10000"/>
              <a:gd name="connsiteY41" fmla="*/ 8463 h 10000"/>
              <a:gd name="connsiteX42" fmla="*/ 8106 w 10000"/>
              <a:gd name="connsiteY42" fmla="*/ 8425 h 10000"/>
              <a:gd name="connsiteX43" fmla="*/ 9192 w 10000"/>
              <a:gd name="connsiteY43" fmla="*/ 6745 h 10000"/>
              <a:gd name="connsiteX44" fmla="*/ 9214 w 10000"/>
              <a:gd name="connsiteY44" fmla="*/ 6693 h 10000"/>
              <a:gd name="connsiteX45" fmla="*/ 9829 w 10000"/>
              <a:gd name="connsiteY45" fmla="*/ 4602 h 10000"/>
              <a:gd name="connsiteX46" fmla="*/ 9839 w 10000"/>
              <a:gd name="connsiteY46" fmla="*/ 4543 h 10000"/>
              <a:gd name="connsiteX47" fmla="*/ 9851 w 10000"/>
              <a:gd name="connsiteY47" fmla="*/ 4470 h 10000"/>
              <a:gd name="connsiteX48" fmla="*/ 9958 w 10000"/>
              <a:gd name="connsiteY48" fmla="*/ 3044 h 10000"/>
              <a:gd name="connsiteX49" fmla="*/ 9928 w 10000"/>
              <a:gd name="connsiteY49" fmla="*/ 2285 h 10000"/>
              <a:gd name="connsiteX50" fmla="*/ 9923 w 10000"/>
              <a:gd name="connsiteY50" fmla="*/ 2226 h 10000"/>
              <a:gd name="connsiteX51" fmla="*/ 9467 w 10000"/>
              <a:gd name="connsiteY51" fmla="*/ 28 h 10000"/>
              <a:gd name="connsiteX52" fmla="*/ 9592 w 10000"/>
              <a:gd name="connsiteY52" fmla="*/ 116 h 10000"/>
              <a:gd name="connsiteX53" fmla="*/ 9965 w 10000"/>
              <a:gd name="connsiteY53" fmla="*/ 2220 h 10000"/>
              <a:gd name="connsiteX54" fmla="*/ 9970 w 10000"/>
              <a:gd name="connsiteY54" fmla="*/ 2278 h 10000"/>
              <a:gd name="connsiteX55" fmla="*/ 10000 w 10000"/>
              <a:gd name="connsiteY55" fmla="*/ 3044 h 10000"/>
              <a:gd name="connsiteX56" fmla="*/ 9893 w 10000"/>
              <a:gd name="connsiteY56" fmla="*/ 4481 h 10000"/>
              <a:gd name="connsiteX57" fmla="*/ 9881 w 10000"/>
              <a:gd name="connsiteY57" fmla="*/ 4557 h 10000"/>
              <a:gd name="connsiteX58" fmla="*/ 9871 w 10000"/>
              <a:gd name="connsiteY58" fmla="*/ 4616 h 10000"/>
              <a:gd name="connsiteX59" fmla="*/ 9251 w 10000"/>
              <a:gd name="connsiteY59" fmla="*/ 6728 h 10000"/>
              <a:gd name="connsiteX60" fmla="*/ 9226 w 10000"/>
              <a:gd name="connsiteY60" fmla="*/ 6780 h 10000"/>
              <a:gd name="connsiteX61" fmla="*/ 8133 w 10000"/>
              <a:gd name="connsiteY61" fmla="*/ 8470 h 10000"/>
              <a:gd name="connsiteX62" fmla="*/ 8098 w 10000"/>
              <a:gd name="connsiteY62" fmla="*/ 8508 h 10000"/>
              <a:gd name="connsiteX63" fmla="*/ 7434 w 10000"/>
              <a:gd name="connsiteY63" fmla="*/ 9120 h 10000"/>
              <a:gd name="connsiteX64" fmla="*/ 7394 w 10000"/>
              <a:gd name="connsiteY64" fmla="*/ 9148 h 10000"/>
              <a:gd name="connsiteX65" fmla="*/ 6667 w 10000"/>
              <a:gd name="connsiteY65" fmla="*/ 9595 h 10000"/>
              <a:gd name="connsiteX66" fmla="*/ 6625 w 10000"/>
              <a:gd name="connsiteY66" fmla="*/ 9616 h 10000"/>
              <a:gd name="connsiteX67" fmla="*/ 6454 w 10000"/>
              <a:gd name="connsiteY67" fmla="*/ 9692 h 10000"/>
              <a:gd name="connsiteX68" fmla="*/ 6412 w 10000"/>
              <a:gd name="connsiteY68" fmla="*/ 9709 h 10000"/>
              <a:gd name="connsiteX69" fmla="*/ 5041 w 10000"/>
              <a:gd name="connsiteY69" fmla="*/ 9997 h 10000"/>
              <a:gd name="connsiteX70" fmla="*/ 4979 w 10000"/>
              <a:gd name="connsiteY70" fmla="*/ 10000 h 10000"/>
              <a:gd name="connsiteX0" fmla="*/ 4979 w 10000"/>
              <a:gd name="connsiteY0" fmla="*/ 10000 h 10000"/>
              <a:gd name="connsiteX1" fmla="*/ 4954 w 10000"/>
              <a:gd name="connsiteY1" fmla="*/ 10000 h 10000"/>
              <a:gd name="connsiteX2" fmla="*/ 3370 w 10000"/>
              <a:gd name="connsiteY2" fmla="*/ 9626 h 10000"/>
              <a:gd name="connsiteX3" fmla="*/ 3328 w 10000"/>
              <a:gd name="connsiteY3" fmla="*/ 9609 h 10000"/>
              <a:gd name="connsiteX4" fmla="*/ 1897 w 10000"/>
              <a:gd name="connsiteY4" fmla="*/ 8515 h 10000"/>
              <a:gd name="connsiteX5" fmla="*/ 1862 w 10000"/>
              <a:gd name="connsiteY5" fmla="*/ 8476 h 10000"/>
              <a:gd name="connsiteX6" fmla="*/ 1803 w 10000"/>
              <a:gd name="connsiteY6" fmla="*/ 8407 h 10000"/>
              <a:gd name="connsiteX7" fmla="*/ 771 w 10000"/>
              <a:gd name="connsiteY7" fmla="*/ 6776 h 10000"/>
              <a:gd name="connsiteX8" fmla="*/ 749 w 10000"/>
              <a:gd name="connsiteY8" fmla="*/ 6724 h 10000"/>
              <a:gd name="connsiteX9" fmla="*/ 377 w 10000"/>
              <a:gd name="connsiteY9" fmla="*/ 5706 h 10000"/>
              <a:gd name="connsiteX10" fmla="*/ 129 w 10000"/>
              <a:gd name="connsiteY10" fmla="*/ 4616 h 10000"/>
              <a:gd name="connsiteX11" fmla="*/ 119 w 10000"/>
              <a:gd name="connsiteY11" fmla="*/ 4557 h 10000"/>
              <a:gd name="connsiteX12" fmla="*/ 0 w 10000"/>
              <a:gd name="connsiteY12" fmla="*/ 3026 h 10000"/>
              <a:gd name="connsiteX13" fmla="*/ 30 w 10000"/>
              <a:gd name="connsiteY13" fmla="*/ 2282 h 10000"/>
              <a:gd name="connsiteX14" fmla="*/ 32 w 10000"/>
              <a:gd name="connsiteY14" fmla="*/ 2220 h 10000"/>
              <a:gd name="connsiteX15" fmla="*/ 481 w 10000"/>
              <a:gd name="connsiteY15" fmla="*/ 28 h 10000"/>
              <a:gd name="connsiteX16" fmla="*/ 488 w 10000"/>
              <a:gd name="connsiteY16" fmla="*/ 0 h 10000"/>
              <a:gd name="connsiteX17" fmla="*/ 528 w 10000"/>
              <a:gd name="connsiteY17" fmla="*/ 28 h 10000"/>
              <a:gd name="connsiteX18" fmla="*/ 518 w 10000"/>
              <a:gd name="connsiteY18" fmla="*/ 55 h 10000"/>
              <a:gd name="connsiteX19" fmla="*/ 77 w 10000"/>
              <a:gd name="connsiteY19" fmla="*/ 2226 h 10000"/>
              <a:gd name="connsiteX20" fmla="*/ 72 w 10000"/>
              <a:gd name="connsiteY20" fmla="*/ 2289 h 10000"/>
              <a:gd name="connsiteX21" fmla="*/ 45 w 10000"/>
              <a:gd name="connsiteY21" fmla="*/ 3026 h 10000"/>
              <a:gd name="connsiteX22" fmla="*/ 161 w 10000"/>
              <a:gd name="connsiteY22" fmla="*/ 4543 h 10000"/>
              <a:gd name="connsiteX23" fmla="*/ 171 w 10000"/>
              <a:gd name="connsiteY23" fmla="*/ 4602 h 10000"/>
              <a:gd name="connsiteX24" fmla="*/ 417 w 10000"/>
              <a:gd name="connsiteY24" fmla="*/ 5686 h 10000"/>
              <a:gd name="connsiteX25" fmla="*/ 786 w 10000"/>
              <a:gd name="connsiteY25" fmla="*/ 6693 h 10000"/>
              <a:gd name="connsiteX26" fmla="*/ 808 w 10000"/>
              <a:gd name="connsiteY26" fmla="*/ 6745 h 10000"/>
              <a:gd name="connsiteX27" fmla="*/ 1830 w 10000"/>
              <a:gd name="connsiteY27" fmla="*/ 8362 h 10000"/>
              <a:gd name="connsiteX28" fmla="*/ 1889 w 10000"/>
              <a:gd name="connsiteY28" fmla="*/ 8428 h 10000"/>
              <a:gd name="connsiteX29" fmla="*/ 1924 w 10000"/>
              <a:gd name="connsiteY29" fmla="*/ 8466 h 10000"/>
              <a:gd name="connsiteX30" fmla="*/ 3342 w 10000"/>
              <a:gd name="connsiteY30" fmla="*/ 9550 h 10000"/>
              <a:gd name="connsiteX31" fmla="*/ 3385 w 10000"/>
              <a:gd name="connsiteY31" fmla="*/ 9571 h 10000"/>
              <a:gd name="connsiteX32" fmla="*/ 4954 w 10000"/>
              <a:gd name="connsiteY32" fmla="*/ 9938 h 10000"/>
              <a:gd name="connsiteX33" fmla="*/ 4979 w 10000"/>
              <a:gd name="connsiteY33" fmla="*/ 9938 h 10000"/>
              <a:gd name="connsiteX34" fmla="*/ 5041 w 10000"/>
              <a:gd name="connsiteY34" fmla="*/ 9938 h 10000"/>
              <a:gd name="connsiteX35" fmla="*/ 6400 w 10000"/>
              <a:gd name="connsiteY35" fmla="*/ 9650 h 10000"/>
              <a:gd name="connsiteX36" fmla="*/ 6442 w 10000"/>
              <a:gd name="connsiteY36" fmla="*/ 9633 h 10000"/>
              <a:gd name="connsiteX37" fmla="*/ 6610 w 10000"/>
              <a:gd name="connsiteY37" fmla="*/ 9557 h 10000"/>
              <a:gd name="connsiteX38" fmla="*/ 6653 w 10000"/>
              <a:gd name="connsiteY38" fmla="*/ 9539 h 10000"/>
              <a:gd name="connsiteX39" fmla="*/ 7374 w 10000"/>
              <a:gd name="connsiteY39" fmla="*/ 9096 h 10000"/>
              <a:gd name="connsiteX40" fmla="*/ 7411 w 10000"/>
              <a:gd name="connsiteY40" fmla="*/ 9065 h 10000"/>
              <a:gd name="connsiteX41" fmla="*/ 8071 w 10000"/>
              <a:gd name="connsiteY41" fmla="*/ 8463 h 10000"/>
              <a:gd name="connsiteX42" fmla="*/ 8106 w 10000"/>
              <a:gd name="connsiteY42" fmla="*/ 8425 h 10000"/>
              <a:gd name="connsiteX43" fmla="*/ 9192 w 10000"/>
              <a:gd name="connsiteY43" fmla="*/ 6745 h 10000"/>
              <a:gd name="connsiteX44" fmla="*/ 9214 w 10000"/>
              <a:gd name="connsiteY44" fmla="*/ 6693 h 10000"/>
              <a:gd name="connsiteX45" fmla="*/ 9829 w 10000"/>
              <a:gd name="connsiteY45" fmla="*/ 4602 h 10000"/>
              <a:gd name="connsiteX46" fmla="*/ 9839 w 10000"/>
              <a:gd name="connsiteY46" fmla="*/ 4543 h 10000"/>
              <a:gd name="connsiteX47" fmla="*/ 9851 w 10000"/>
              <a:gd name="connsiteY47" fmla="*/ 4470 h 10000"/>
              <a:gd name="connsiteX48" fmla="*/ 9958 w 10000"/>
              <a:gd name="connsiteY48" fmla="*/ 3044 h 10000"/>
              <a:gd name="connsiteX49" fmla="*/ 9928 w 10000"/>
              <a:gd name="connsiteY49" fmla="*/ 2285 h 10000"/>
              <a:gd name="connsiteX50" fmla="*/ 9923 w 10000"/>
              <a:gd name="connsiteY50" fmla="*/ 2226 h 10000"/>
              <a:gd name="connsiteX51" fmla="*/ 9467 w 10000"/>
              <a:gd name="connsiteY51" fmla="*/ 28 h 10000"/>
              <a:gd name="connsiteX52" fmla="*/ 9468 w 10000"/>
              <a:gd name="connsiteY52" fmla="*/ 57 h 10000"/>
              <a:gd name="connsiteX53" fmla="*/ 9965 w 10000"/>
              <a:gd name="connsiteY53" fmla="*/ 2220 h 10000"/>
              <a:gd name="connsiteX54" fmla="*/ 9970 w 10000"/>
              <a:gd name="connsiteY54" fmla="*/ 2278 h 10000"/>
              <a:gd name="connsiteX55" fmla="*/ 10000 w 10000"/>
              <a:gd name="connsiteY55" fmla="*/ 3044 h 10000"/>
              <a:gd name="connsiteX56" fmla="*/ 9893 w 10000"/>
              <a:gd name="connsiteY56" fmla="*/ 4481 h 10000"/>
              <a:gd name="connsiteX57" fmla="*/ 9881 w 10000"/>
              <a:gd name="connsiteY57" fmla="*/ 4557 h 10000"/>
              <a:gd name="connsiteX58" fmla="*/ 9871 w 10000"/>
              <a:gd name="connsiteY58" fmla="*/ 4616 h 10000"/>
              <a:gd name="connsiteX59" fmla="*/ 9251 w 10000"/>
              <a:gd name="connsiteY59" fmla="*/ 6728 h 10000"/>
              <a:gd name="connsiteX60" fmla="*/ 9226 w 10000"/>
              <a:gd name="connsiteY60" fmla="*/ 6780 h 10000"/>
              <a:gd name="connsiteX61" fmla="*/ 8133 w 10000"/>
              <a:gd name="connsiteY61" fmla="*/ 8470 h 10000"/>
              <a:gd name="connsiteX62" fmla="*/ 8098 w 10000"/>
              <a:gd name="connsiteY62" fmla="*/ 8508 h 10000"/>
              <a:gd name="connsiteX63" fmla="*/ 7434 w 10000"/>
              <a:gd name="connsiteY63" fmla="*/ 9120 h 10000"/>
              <a:gd name="connsiteX64" fmla="*/ 7394 w 10000"/>
              <a:gd name="connsiteY64" fmla="*/ 9148 h 10000"/>
              <a:gd name="connsiteX65" fmla="*/ 6667 w 10000"/>
              <a:gd name="connsiteY65" fmla="*/ 9595 h 10000"/>
              <a:gd name="connsiteX66" fmla="*/ 6625 w 10000"/>
              <a:gd name="connsiteY66" fmla="*/ 9616 h 10000"/>
              <a:gd name="connsiteX67" fmla="*/ 6454 w 10000"/>
              <a:gd name="connsiteY67" fmla="*/ 9692 h 10000"/>
              <a:gd name="connsiteX68" fmla="*/ 6412 w 10000"/>
              <a:gd name="connsiteY68" fmla="*/ 9709 h 10000"/>
              <a:gd name="connsiteX69" fmla="*/ 5041 w 10000"/>
              <a:gd name="connsiteY69" fmla="*/ 9997 h 10000"/>
              <a:gd name="connsiteX70" fmla="*/ 4979 w 10000"/>
              <a:gd name="connsiteY70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10000" h="10000">
                <a:moveTo>
                  <a:pt x="4979" y="10000"/>
                </a:moveTo>
                <a:lnTo>
                  <a:pt x="4954" y="10000"/>
                </a:lnTo>
                <a:cubicBezTo>
                  <a:pt x="4424" y="9997"/>
                  <a:pt x="3888" y="9875"/>
                  <a:pt x="3370" y="9626"/>
                </a:cubicBezTo>
                <a:cubicBezTo>
                  <a:pt x="3355" y="9619"/>
                  <a:pt x="3342" y="9616"/>
                  <a:pt x="3328" y="9609"/>
                </a:cubicBezTo>
                <a:cubicBezTo>
                  <a:pt x="2829" y="9363"/>
                  <a:pt x="2346" y="8999"/>
                  <a:pt x="1897" y="8515"/>
                </a:cubicBezTo>
                <a:cubicBezTo>
                  <a:pt x="1884" y="8501"/>
                  <a:pt x="1875" y="8487"/>
                  <a:pt x="1862" y="8476"/>
                </a:cubicBezTo>
                <a:cubicBezTo>
                  <a:pt x="1842" y="8452"/>
                  <a:pt x="1822" y="8431"/>
                  <a:pt x="1803" y="8407"/>
                </a:cubicBezTo>
                <a:cubicBezTo>
                  <a:pt x="1401" y="7950"/>
                  <a:pt x="1051" y="7393"/>
                  <a:pt x="771" y="6776"/>
                </a:cubicBezTo>
                <a:cubicBezTo>
                  <a:pt x="764" y="6759"/>
                  <a:pt x="756" y="6742"/>
                  <a:pt x="749" y="6724"/>
                </a:cubicBezTo>
                <a:cubicBezTo>
                  <a:pt x="603" y="6399"/>
                  <a:pt x="479" y="6060"/>
                  <a:pt x="377" y="5706"/>
                </a:cubicBezTo>
                <a:cubicBezTo>
                  <a:pt x="273" y="5353"/>
                  <a:pt x="191" y="4986"/>
                  <a:pt x="129" y="4616"/>
                </a:cubicBezTo>
                <a:cubicBezTo>
                  <a:pt x="126" y="4595"/>
                  <a:pt x="124" y="4574"/>
                  <a:pt x="119" y="4557"/>
                </a:cubicBezTo>
                <a:cubicBezTo>
                  <a:pt x="40" y="4051"/>
                  <a:pt x="0" y="3539"/>
                  <a:pt x="0" y="3026"/>
                </a:cubicBezTo>
                <a:cubicBezTo>
                  <a:pt x="0" y="2777"/>
                  <a:pt x="10" y="2528"/>
                  <a:pt x="30" y="2282"/>
                </a:cubicBezTo>
                <a:cubicBezTo>
                  <a:pt x="30" y="2261"/>
                  <a:pt x="32" y="2240"/>
                  <a:pt x="32" y="2220"/>
                </a:cubicBezTo>
                <a:cubicBezTo>
                  <a:pt x="94" y="1468"/>
                  <a:pt x="243" y="727"/>
                  <a:pt x="481" y="28"/>
                </a:cubicBezTo>
                <a:cubicBezTo>
                  <a:pt x="484" y="17"/>
                  <a:pt x="486" y="10"/>
                  <a:pt x="488" y="0"/>
                </a:cubicBezTo>
                <a:lnTo>
                  <a:pt x="528" y="28"/>
                </a:lnTo>
                <a:cubicBezTo>
                  <a:pt x="526" y="35"/>
                  <a:pt x="523" y="45"/>
                  <a:pt x="518" y="55"/>
                </a:cubicBezTo>
                <a:cubicBezTo>
                  <a:pt x="285" y="748"/>
                  <a:pt x="139" y="1482"/>
                  <a:pt x="77" y="2226"/>
                </a:cubicBezTo>
                <a:cubicBezTo>
                  <a:pt x="74" y="2247"/>
                  <a:pt x="74" y="2268"/>
                  <a:pt x="72" y="2289"/>
                </a:cubicBezTo>
                <a:cubicBezTo>
                  <a:pt x="55" y="2535"/>
                  <a:pt x="45" y="2780"/>
                  <a:pt x="45" y="3026"/>
                </a:cubicBezTo>
                <a:cubicBezTo>
                  <a:pt x="45" y="3535"/>
                  <a:pt x="84" y="4044"/>
                  <a:pt x="161" y="4543"/>
                </a:cubicBezTo>
                <a:cubicBezTo>
                  <a:pt x="166" y="4560"/>
                  <a:pt x="169" y="4581"/>
                  <a:pt x="171" y="4602"/>
                </a:cubicBezTo>
                <a:cubicBezTo>
                  <a:pt x="233" y="4969"/>
                  <a:pt x="315" y="5332"/>
                  <a:pt x="417" y="5686"/>
                </a:cubicBezTo>
                <a:cubicBezTo>
                  <a:pt x="518" y="6032"/>
                  <a:pt x="642" y="6371"/>
                  <a:pt x="786" y="6693"/>
                </a:cubicBezTo>
                <a:cubicBezTo>
                  <a:pt x="793" y="6711"/>
                  <a:pt x="801" y="6728"/>
                  <a:pt x="808" y="6745"/>
                </a:cubicBezTo>
                <a:cubicBezTo>
                  <a:pt x="1086" y="7355"/>
                  <a:pt x="1433" y="7909"/>
                  <a:pt x="1830" y="8362"/>
                </a:cubicBezTo>
                <a:cubicBezTo>
                  <a:pt x="1850" y="8383"/>
                  <a:pt x="1870" y="8404"/>
                  <a:pt x="1889" y="8428"/>
                </a:cubicBezTo>
                <a:cubicBezTo>
                  <a:pt x="1902" y="8438"/>
                  <a:pt x="1912" y="8452"/>
                  <a:pt x="1924" y="8466"/>
                </a:cubicBezTo>
                <a:cubicBezTo>
                  <a:pt x="2368" y="8947"/>
                  <a:pt x="2847" y="9307"/>
                  <a:pt x="3342" y="9550"/>
                </a:cubicBezTo>
                <a:cubicBezTo>
                  <a:pt x="3355" y="9557"/>
                  <a:pt x="3370" y="9564"/>
                  <a:pt x="3385" y="9571"/>
                </a:cubicBezTo>
                <a:cubicBezTo>
                  <a:pt x="3898" y="9813"/>
                  <a:pt x="4428" y="9934"/>
                  <a:pt x="4954" y="9938"/>
                </a:cubicBezTo>
                <a:lnTo>
                  <a:pt x="4979" y="9938"/>
                </a:lnTo>
                <a:lnTo>
                  <a:pt x="5041" y="9938"/>
                </a:lnTo>
                <a:cubicBezTo>
                  <a:pt x="5502" y="9927"/>
                  <a:pt x="5961" y="9830"/>
                  <a:pt x="6400" y="9650"/>
                </a:cubicBezTo>
                <a:cubicBezTo>
                  <a:pt x="6415" y="9647"/>
                  <a:pt x="6427" y="9640"/>
                  <a:pt x="6442" y="9633"/>
                </a:cubicBezTo>
                <a:cubicBezTo>
                  <a:pt x="6499" y="9612"/>
                  <a:pt x="6553" y="9584"/>
                  <a:pt x="6610" y="9557"/>
                </a:cubicBezTo>
                <a:cubicBezTo>
                  <a:pt x="6625" y="9553"/>
                  <a:pt x="6638" y="9546"/>
                  <a:pt x="6653" y="9539"/>
                </a:cubicBezTo>
                <a:cubicBezTo>
                  <a:pt x="6901" y="9418"/>
                  <a:pt x="7141" y="9269"/>
                  <a:pt x="7374" y="9096"/>
                </a:cubicBezTo>
                <a:cubicBezTo>
                  <a:pt x="7387" y="9086"/>
                  <a:pt x="7399" y="9075"/>
                  <a:pt x="7411" y="9065"/>
                </a:cubicBezTo>
                <a:cubicBezTo>
                  <a:pt x="7642" y="8889"/>
                  <a:pt x="7863" y="8688"/>
                  <a:pt x="8071" y="8463"/>
                </a:cubicBezTo>
                <a:cubicBezTo>
                  <a:pt x="8083" y="8449"/>
                  <a:pt x="8093" y="8435"/>
                  <a:pt x="8106" y="8425"/>
                </a:cubicBezTo>
                <a:cubicBezTo>
                  <a:pt x="8525" y="7961"/>
                  <a:pt x="8894" y="7400"/>
                  <a:pt x="9192" y="6745"/>
                </a:cubicBezTo>
                <a:cubicBezTo>
                  <a:pt x="9199" y="6728"/>
                  <a:pt x="9207" y="6711"/>
                  <a:pt x="9214" y="6693"/>
                </a:cubicBezTo>
                <a:cubicBezTo>
                  <a:pt x="9492" y="6073"/>
                  <a:pt x="9702" y="5374"/>
                  <a:pt x="9829" y="4602"/>
                </a:cubicBezTo>
                <a:cubicBezTo>
                  <a:pt x="9834" y="4584"/>
                  <a:pt x="9836" y="4564"/>
                  <a:pt x="9839" y="4543"/>
                </a:cubicBezTo>
                <a:cubicBezTo>
                  <a:pt x="9844" y="4519"/>
                  <a:pt x="9846" y="4494"/>
                  <a:pt x="9851" y="4470"/>
                </a:cubicBezTo>
                <a:cubicBezTo>
                  <a:pt x="9923" y="3999"/>
                  <a:pt x="9958" y="3521"/>
                  <a:pt x="9958" y="3044"/>
                </a:cubicBezTo>
                <a:cubicBezTo>
                  <a:pt x="9958" y="2791"/>
                  <a:pt x="9948" y="2538"/>
                  <a:pt x="9928" y="2285"/>
                </a:cubicBezTo>
                <a:cubicBezTo>
                  <a:pt x="9926" y="2268"/>
                  <a:pt x="9926" y="2247"/>
                  <a:pt x="9923" y="2226"/>
                </a:cubicBezTo>
                <a:cubicBezTo>
                  <a:pt x="9859" y="1468"/>
                  <a:pt x="9705" y="724"/>
                  <a:pt x="9467" y="28"/>
                </a:cubicBezTo>
                <a:cubicBezTo>
                  <a:pt x="9481" y="19"/>
                  <a:pt x="9454" y="66"/>
                  <a:pt x="9468" y="57"/>
                </a:cubicBezTo>
                <a:cubicBezTo>
                  <a:pt x="9706" y="760"/>
                  <a:pt x="9901" y="1454"/>
                  <a:pt x="9965" y="2220"/>
                </a:cubicBezTo>
                <a:cubicBezTo>
                  <a:pt x="9968" y="2240"/>
                  <a:pt x="9970" y="2261"/>
                  <a:pt x="9970" y="2278"/>
                </a:cubicBezTo>
                <a:cubicBezTo>
                  <a:pt x="9990" y="2535"/>
                  <a:pt x="10000" y="2787"/>
                  <a:pt x="10000" y="3044"/>
                </a:cubicBezTo>
                <a:cubicBezTo>
                  <a:pt x="10000" y="3525"/>
                  <a:pt x="9965" y="4006"/>
                  <a:pt x="9893" y="4481"/>
                </a:cubicBezTo>
                <a:cubicBezTo>
                  <a:pt x="9891" y="4508"/>
                  <a:pt x="9886" y="4533"/>
                  <a:pt x="9881" y="4557"/>
                </a:cubicBezTo>
                <a:cubicBezTo>
                  <a:pt x="9879" y="4578"/>
                  <a:pt x="9876" y="4598"/>
                  <a:pt x="9871" y="4616"/>
                </a:cubicBezTo>
                <a:cubicBezTo>
                  <a:pt x="9742" y="5395"/>
                  <a:pt x="9529" y="6101"/>
                  <a:pt x="9251" y="6728"/>
                </a:cubicBezTo>
                <a:cubicBezTo>
                  <a:pt x="9244" y="6745"/>
                  <a:pt x="9236" y="6762"/>
                  <a:pt x="9226" y="6780"/>
                </a:cubicBezTo>
                <a:cubicBezTo>
                  <a:pt x="8929" y="7434"/>
                  <a:pt x="8557" y="8002"/>
                  <a:pt x="8133" y="8470"/>
                </a:cubicBezTo>
                <a:cubicBezTo>
                  <a:pt x="8121" y="8483"/>
                  <a:pt x="8111" y="8497"/>
                  <a:pt x="8098" y="8508"/>
                </a:cubicBezTo>
                <a:cubicBezTo>
                  <a:pt x="7887" y="8736"/>
                  <a:pt x="7664" y="8940"/>
                  <a:pt x="7434" y="9120"/>
                </a:cubicBezTo>
                <a:cubicBezTo>
                  <a:pt x="7421" y="9131"/>
                  <a:pt x="7406" y="9138"/>
                  <a:pt x="7394" y="9148"/>
                </a:cubicBezTo>
                <a:cubicBezTo>
                  <a:pt x="7161" y="9325"/>
                  <a:pt x="6918" y="9474"/>
                  <a:pt x="6667" y="9595"/>
                </a:cubicBezTo>
                <a:cubicBezTo>
                  <a:pt x="6653" y="9602"/>
                  <a:pt x="6640" y="9609"/>
                  <a:pt x="6625" y="9616"/>
                </a:cubicBezTo>
                <a:cubicBezTo>
                  <a:pt x="6568" y="9643"/>
                  <a:pt x="6511" y="9668"/>
                  <a:pt x="6454" y="9692"/>
                </a:cubicBezTo>
                <a:cubicBezTo>
                  <a:pt x="6439" y="9699"/>
                  <a:pt x="6427" y="9706"/>
                  <a:pt x="6412" y="9709"/>
                </a:cubicBezTo>
                <a:cubicBezTo>
                  <a:pt x="5968" y="9893"/>
                  <a:pt x="5507" y="9990"/>
                  <a:pt x="5041" y="9997"/>
                </a:cubicBezTo>
                <a:cubicBezTo>
                  <a:pt x="5021" y="10000"/>
                  <a:pt x="4999" y="10000"/>
                  <a:pt x="4979" y="10000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4" name="Freeform 88"/>
          <p:cNvSpPr>
            <a:spLocks/>
          </p:cNvSpPr>
          <p:nvPr/>
        </p:nvSpPr>
        <p:spPr bwMode="auto">
          <a:xfrm flipV="1">
            <a:off x="2617909" y="2378783"/>
            <a:ext cx="1625600" cy="787400"/>
          </a:xfrm>
          <a:custGeom>
            <a:avLst/>
            <a:gdLst>
              <a:gd name="T0" fmla="*/ 4501 w 4509"/>
              <a:gd name="T1" fmla="*/ 2183 h 2183"/>
              <a:gd name="T2" fmla="*/ 3923 w 4509"/>
              <a:gd name="T3" fmla="*/ 1904 h 2183"/>
              <a:gd name="T4" fmla="*/ 3927 w 4509"/>
              <a:gd name="T5" fmla="*/ 1896 h 2183"/>
              <a:gd name="T6" fmla="*/ 3911 w 4509"/>
              <a:gd name="T7" fmla="*/ 1889 h 2183"/>
              <a:gd name="T8" fmla="*/ 3907 w 4509"/>
              <a:gd name="T9" fmla="*/ 1897 h 2183"/>
              <a:gd name="T10" fmla="*/ 3759 w 4509"/>
              <a:gd name="T11" fmla="*/ 1825 h 2183"/>
              <a:gd name="T12" fmla="*/ 3763 w 4509"/>
              <a:gd name="T13" fmla="*/ 1817 h 2183"/>
              <a:gd name="T14" fmla="*/ 3747 w 4509"/>
              <a:gd name="T15" fmla="*/ 1809 h 2183"/>
              <a:gd name="T16" fmla="*/ 3743 w 4509"/>
              <a:gd name="T17" fmla="*/ 1817 h 2183"/>
              <a:gd name="T18" fmla="*/ 3308 w 4509"/>
              <a:gd name="T19" fmla="*/ 1608 h 2183"/>
              <a:gd name="T20" fmla="*/ 3312 w 4509"/>
              <a:gd name="T21" fmla="*/ 1600 h 2183"/>
              <a:gd name="T22" fmla="*/ 3296 w 4509"/>
              <a:gd name="T23" fmla="*/ 1592 h 2183"/>
              <a:gd name="T24" fmla="*/ 3292 w 4509"/>
              <a:gd name="T25" fmla="*/ 1600 h 2183"/>
              <a:gd name="T26" fmla="*/ 3157 w 4509"/>
              <a:gd name="T27" fmla="*/ 1536 h 2183"/>
              <a:gd name="T28" fmla="*/ 3161 w 4509"/>
              <a:gd name="T29" fmla="*/ 1528 h 2183"/>
              <a:gd name="T30" fmla="*/ 3145 w 4509"/>
              <a:gd name="T31" fmla="*/ 1520 h 2183"/>
              <a:gd name="T32" fmla="*/ 3142 w 4509"/>
              <a:gd name="T33" fmla="*/ 1528 h 2183"/>
              <a:gd name="T34" fmla="*/ 3007 w 4509"/>
              <a:gd name="T35" fmla="*/ 1463 h 2183"/>
              <a:gd name="T36" fmla="*/ 3011 w 4509"/>
              <a:gd name="T37" fmla="*/ 1455 h 2183"/>
              <a:gd name="T38" fmla="*/ 2995 w 4509"/>
              <a:gd name="T39" fmla="*/ 1448 h 2183"/>
              <a:gd name="T40" fmla="*/ 2991 w 4509"/>
              <a:gd name="T41" fmla="*/ 1456 h 2183"/>
              <a:gd name="T42" fmla="*/ 2843 w 4509"/>
              <a:gd name="T43" fmla="*/ 1384 h 2183"/>
              <a:gd name="T44" fmla="*/ 2847 w 4509"/>
              <a:gd name="T45" fmla="*/ 1376 h 2183"/>
              <a:gd name="T46" fmla="*/ 2831 w 4509"/>
              <a:gd name="T47" fmla="*/ 1369 h 2183"/>
              <a:gd name="T48" fmla="*/ 2827 w 4509"/>
              <a:gd name="T49" fmla="*/ 1377 h 2183"/>
              <a:gd name="T50" fmla="*/ 2264 w 4509"/>
              <a:gd name="T51" fmla="*/ 1105 h 2183"/>
              <a:gd name="T52" fmla="*/ 2267 w 4509"/>
              <a:gd name="T53" fmla="*/ 1097 h 2183"/>
              <a:gd name="T54" fmla="*/ 2236 w 4509"/>
              <a:gd name="T55" fmla="*/ 1082 h 2183"/>
              <a:gd name="T56" fmla="*/ 2232 w 4509"/>
              <a:gd name="T57" fmla="*/ 1090 h 2183"/>
              <a:gd name="T58" fmla="*/ 1669 w 4509"/>
              <a:gd name="T59" fmla="*/ 819 h 2183"/>
              <a:gd name="T60" fmla="*/ 1672 w 4509"/>
              <a:gd name="T61" fmla="*/ 811 h 2183"/>
              <a:gd name="T62" fmla="*/ 1657 w 4509"/>
              <a:gd name="T63" fmla="*/ 803 h 2183"/>
              <a:gd name="T64" fmla="*/ 1653 w 4509"/>
              <a:gd name="T65" fmla="*/ 811 h 2183"/>
              <a:gd name="T66" fmla="*/ 1504 w 4509"/>
              <a:gd name="T67" fmla="*/ 740 h 2183"/>
              <a:gd name="T68" fmla="*/ 1508 w 4509"/>
              <a:gd name="T69" fmla="*/ 732 h 2183"/>
              <a:gd name="T70" fmla="*/ 1492 w 4509"/>
              <a:gd name="T71" fmla="*/ 724 h 2183"/>
              <a:gd name="T72" fmla="*/ 1488 w 4509"/>
              <a:gd name="T73" fmla="*/ 732 h 2183"/>
              <a:gd name="T74" fmla="*/ 753 w 4509"/>
              <a:gd name="T75" fmla="*/ 378 h 2183"/>
              <a:gd name="T76" fmla="*/ 757 w 4509"/>
              <a:gd name="T77" fmla="*/ 370 h 2183"/>
              <a:gd name="T78" fmla="*/ 741 w 4509"/>
              <a:gd name="T79" fmla="*/ 363 h 2183"/>
              <a:gd name="T80" fmla="*/ 737 w 4509"/>
              <a:gd name="T81" fmla="*/ 371 h 2183"/>
              <a:gd name="T82" fmla="*/ 589 w 4509"/>
              <a:gd name="T83" fmla="*/ 299 h 2183"/>
              <a:gd name="T84" fmla="*/ 592 w 4509"/>
              <a:gd name="T85" fmla="*/ 291 h 2183"/>
              <a:gd name="T86" fmla="*/ 576 w 4509"/>
              <a:gd name="T87" fmla="*/ 284 h 2183"/>
              <a:gd name="T88" fmla="*/ 573 w 4509"/>
              <a:gd name="T89" fmla="*/ 291 h 2183"/>
              <a:gd name="T90" fmla="*/ 0 w 4509"/>
              <a:gd name="T91" fmla="*/ 16 h 2183"/>
              <a:gd name="T92" fmla="*/ 7 w 4509"/>
              <a:gd name="T93" fmla="*/ 0 h 2183"/>
              <a:gd name="T94" fmla="*/ 4509 w 4509"/>
              <a:gd name="T95" fmla="*/ 2167 h 2183"/>
              <a:gd name="T96" fmla="*/ 4501 w 4509"/>
              <a:gd name="T97" fmla="*/ 2183 h 21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509" h="2183">
                <a:moveTo>
                  <a:pt x="4501" y="2183"/>
                </a:moveTo>
                <a:cubicBezTo>
                  <a:pt x="4309" y="2090"/>
                  <a:pt x="4116" y="1997"/>
                  <a:pt x="3923" y="1904"/>
                </a:cubicBezTo>
                <a:cubicBezTo>
                  <a:pt x="3924" y="1902"/>
                  <a:pt x="3925" y="1899"/>
                  <a:pt x="3927" y="1896"/>
                </a:cubicBezTo>
                <a:lnTo>
                  <a:pt x="3911" y="1889"/>
                </a:lnTo>
                <a:cubicBezTo>
                  <a:pt x="3910" y="1891"/>
                  <a:pt x="3908" y="1894"/>
                  <a:pt x="3907" y="1897"/>
                </a:cubicBezTo>
                <a:cubicBezTo>
                  <a:pt x="3858" y="1873"/>
                  <a:pt x="3808" y="1849"/>
                  <a:pt x="3759" y="1825"/>
                </a:cubicBezTo>
                <a:cubicBezTo>
                  <a:pt x="3760" y="1822"/>
                  <a:pt x="3761" y="1820"/>
                  <a:pt x="3763" y="1817"/>
                </a:cubicBezTo>
                <a:lnTo>
                  <a:pt x="3747" y="1809"/>
                </a:lnTo>
                <a:cubicBezTo>
                  <a:pt x="3745" y="1812"/>
                  <a:pt x="3744" y="1815"/>
                  <a:pt x="3743" y="1817"/>
                </a:cubicBezTo>
                <a:cubicBezTo>
                  <a:pt x="3598" y="1748"/>
                  <a:pt x="3453" y="1678"/>
                  <a:pt x="3308" y="1608"/>
                </a:cubicBezTo>
                <a:cubicBezTo>
                  <a:pt x="3309" y="1605"/>
                  <a:pt x="3310" y="1603"/>
                  <a:pt x="3312" y="1600"/>
                </a:cubicBezTo>
                <a:lnTo>
                  <a:pt x="3296" y="1592"/>
                </a:lnTo>
                <a:cubicBezTo>
                  <a:pt x="3295" y="1595"/>
                  <a:pt x="3293" y="1598"/>
                  <a:pt x="3292" y="1600"/>
                </a:cubicBezTo>
                <a:cubicBezTo>
                  <a:pt x="3247" y="1579"/>
                  <a:pt x="3202" y="1557"/>
                  <a:pt x="3157" y="1536"/>
                </a:cubicBezTo>
                <a:cubicBezTo>
                  <a:pt x="3159" y="1533"/>
                  <a:pt x="3160" y="1530"/>
                  <a:pt x="3161" y="1528"/>
                </a:cubicBezTo>
                <a:lnTo>
                  <a:pt x="3145" y="1520"/>
                </a:lnTo>
                <a:cubicBezTo>
                  <a:pt x="3144" y="1523"/>
                  <a:pt x="3143" y="1525"/>
                  <a:pt x="3142" y="1528"/>
                </a:cubicBezTo>
                <a:cubicBezTo>
                  <a:pt x="3097" y="1506"/>
                  <a:pt x="3052" y="1485"/>
                  <a:pt x="3007" y="1463"/>
                </a:cubicBezTo>
                <a:cubicBezTo>
                  <a:pt x="3008" y="1461"/>
                  <a:pt x="3010" y="1458"/>
                  <a:pt x="3011" y="1455"/>
                </a:cubicBezTo>
                <a:lnTo>
                  <a:pt x="2995" y="1448"/>
                </a:lnTo>
                <a:cubicBezTo>
                  <a:pt x="2994" y="1450"/>
                  <a:pt x="2993" y="1453"/>
                  <a:pt x="2991" y="1456"/>
                </a:cubicBezTo>
                <a:cubicBezTo>
                  <a:pt x="2942" y="1432"/>
                  <a:pt x="2892" y="1408"/>
                  <a:pt x="2843" y="1384"/>
                </a:cubicBezTo>
                <a:cubicBezTo>
                  <a:pt x="2844" y="1382"/>
                  <a:pt x="2845" y="1379"/>
                  <a:pt x="2847" y="1376"/>
                </a:cubicBezTo>
                <a:lnTo>
                  <a:pt x="2831" y="1369"/>
                </a:lnTo>
                <a:cubicBezTo>
                  <a:pt x="2829" y="1371"/>
                  <a:pt x="2828" y="1374"/>
                  <a:pt x="2827" y="1377"/>
                </a:cubicBezTo>
                <a:cubicBezTo>
                  <a:pt x="2639" y="1286"/>
                  <a:pt x="2451" y="1196"/>
                  <a:pt x="2264" y="1105"/>
                </a:cubicBezTo>
                <a:cubicBezTo>
                  <a:pt x="2265" y="1103"/>
                  <a:pt x="2266" y="1100"/>
                  <a:pt x="2267" y="1097"/>
                </a:cubicBezTo>
                <a:lnTo>
                  <a:pt x="2236" y="1082"/>
                </a:lnTo>
                <a:cubicBezTo>
                  <a:pt x="2234" y="1085"/>
                  <a:pt x="2233" y="1088"/>
                  <a:pt x="2232" y="1090"/>
                </a:cubicBezTo>
                <a:cubicBezTo>
                  <a:pt x="2044" y="1000"/>
                  <a:pt x="1856" y="909"/>
                  <a:pt x="1669" y="819"/>
                </a:cubicBezTo>
                <a:cubicBezTo>
                  <a:pt x="1670" y="816"/>
                  <a:pt x="1671" y="814"/>
                  <a:pt x="1672" y="811"/>
                </a:cubicBezTo>
                <a:lnTo>
                  <a:pt x="1657" y="803"/>
                </a:lnTo>
                <a:cubicBezTo>
                  <a:pt x="1655" y="806"/>
                  <a:pt x="1654" y="809"/>
                  <a:pt x="1653" y="811"/>
                </a:cubicBezTo>
                <a:cubicBezTo>
                  <a:pt x="1603" y="788"/>
                  <a:pt x="1554" y="764"/>
                  <a:pt x="1504" y="740"/>
                </a:cubicBezTo>
                <a:cubicBezTo>
                  <a:pt x="1505" y="737"/>
                  <a:pt x="1507" y="735"/>
                  <a:pt x="1508" y="732"/>
                </a:cubicBezTo>
                <a:lnTo>
                  <a:pt x="1492" y="724"/>
                </a:lnTo>
                <a:cubicBezTo>
                  <a:pt x="1491" y="727"/>
                  <a:pt x="1490" y="730"/>
                  <a:pt x="1488" y="732"/>
                </a:cubicBezTo>
                <a:cubicBezTo>
                  <a:pt x="1243" y="614"/>
                  <a:pt x="998" y="496"/>
                  <a:pt x="753" y="378"/>
                </a:cubicBezTo>
                <a:cubicBezTo>
                  <a:pt x="754" y="376"/>
                  <a:pt x="755" y="373"/>
                  <a:pt x="757" y="370"/>
                </a:cubicBezTo>
                <a:lnTo>
                  <a:pt x="741" y="363"/>
                </a:lnTo>
                <a:cubicBezTo>
                  <a:pt x="740" y="365"/>
                  <a:pt x="738" y="368"/>
                  <a:pt x="737" y="371"/>
                </a:cubicBezTo>
                <a:cubicBezTo>
                  <a:pt x="688" y="347"/>
                  <a:pt x="638" y="323"/>
                  <a:pt x="589" y="299"/>
                </a:cubicBezTo>
                <a:cubicBezTo>
                  <a:pt x="590" y="296"/>
                  <a:pt x="591" y="294"/>
                  <a:pt x="592" y="291"/>
                </a:cubicBezTo>
                <a:lnTo>
                  <a:pt x="576" y="284"/>
                </a:lnTo>
                <a:cubicBezTo>
                  <a:pt x="575" y="286"/>
                  <a:pt x="574" y="289"/>
                  <a:pt x="573" y="291"/>
                </a:cubicBezTo>
                <a:cubicBezTo>
                  <a:pt x="382" y="200"/>
                  <a:pt x="191" y="108"/>
                  <a:pt x="0" y="16"/>
                </a:cubicBezTo>
                <a:lnTo>
                  <a:pt x="7" y="0"/>
                </a:lnTo>
                <a:cubicBezTo>
                  <a:pt x="1508" y="722"/>
                  <a:pt x="3008" y="1444"/>
                  <a:pt x="4509" y="2167"/>
                </a:cubicBezTo>
                <a:lnTo>
                  <a:pt x="4501" y="2183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4" name="Metin kutusu 153"/>
          <p:cNvSpPr txBox="1"/>
          <p:nvPr/>
        </p:nvSpPr>
        <p:spPr>
          <a:xfrm>
            <a:off x="7771505" y="4026434"/>
            <a:ext cx="3722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TSP</a:t>
            </a:r>
            <a:endParaRPr lang="tr-TR" sz="1000" dirty="0"/>
          </a:p>
        </p:txBody>
      </p:sp>
      <p:sp>
        <p:nvSpPr>
          <p:cNvPr id="5" name="Serbest Form 4"/>
          <p:cNvSpPr/>
          <p:nvPr/>
        </p:nvSpPr>
        <p:spPr>
          <a:xfrm>
            <a:off x="8031480" y="4591050"/>
            <a:ext cx="228600" cy="205740"/>
          </a:xfrm>
          <a:custGeom>
            <a:avLst/>
            <a:gdLst>
              <a:gd name="connsiteX0" fmla="*/ 228600 w 228600"/>
              <a:gd name="connsiteY0" fmla="*/ 205740 h 205740"/>
              <a:gd name="connsiteX1" fmla="*/ 133350 w 228600"/>
              <a:gd name="connsiteY1" fmla="*/ 106680 h 205740"/>
              <a:gd name="connsiteX2" fmla="*/ 0 w 228600"/>
              <a:gd name="connsiteY2" fmla="*/ 0 h 205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600" h="205740">
                <a:moveTo>
                  <a:pt x="228600" y="205740"/>
                </a:moveTo>
                <a:cubicBezTo>
                  <a:pt x="200025" y="173355"/>
                  <a:pt x="171450" y="140970"/>
                  <a:pt x="133350" y="106680"/>
                </a:cubicBezTo>
                <a:cubicBezTo>
                  <a:pt x="95250" y="72390"/>
                  <a:pt x="47625" y="36195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94736"/>
              </p:ext>
            </p:extLst>
          </p:nvPr>
        </p:nvGraphicFramePr>
        <p:xfrm>
          <a:off x="5319693" y="866780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32" imgW="3009600" imgH="393480" progId="Equation.DSMT4">
                  <p:embed/>
                </p:oleObj>
              </mc:Choice>
              <mc:Fallback>
                <p:oleObj name="Equation" r:id="rId32" imgW="300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19693" y="866780"/>
                        <a:ext cx="300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13034"/>
              </p:ext>
            </p:extLst>
          </p:nvPr>
        </p:nvGraphicFramePr>
        <p:xfrm>
          <a:off x="7831753" y="1204510"/>
          <a:ext cx="1168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34" imgW="1168200" imgH="203040" progId="Equation.DSMT4">
                  <p:embed/>
                </p:oleObj>
              </mc:Choice>
              <mc:Fallback>
                <p:oleObj name="Equation" r:id="rId34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31753" y="1204510"/>
                        <a:ext cx="1168400" cy="203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Metin kutusu 156"/>
          <p:cNvSpPr txBox="1"/>
          <p:nvPr/>
        </p:nvSpPr>
        <p:spPr>
          <a:xfrm>
            <a:off x="4864822" y="3252309"/>
            <a:ext cx="4138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000" dirty="0" smtClean="0"/>
              <a:t>5,37</a:t>
            </a:r>
            <a:endParaRPr lang="tr-TR" sz="1000" dirty="0"/>
          </a:p>
        </p:txBody>
      </p:sp>
      <p:graphicFrame>
        <p:nvGraphicFramePr>
          <p:cNvPr id="251" name="Nesne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0742"/>
              </p:ext>
            </p:extLst>
          </p:nvPr>
        </p:nvGraphicFramePr>
        <p:xfrm>
          <a:off x="5333888" y="1473358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36" imgW="2997000" imgH="393480" progId="Equation.DSMT4">
                  <p:embed/>
                </p:oleObj>
              </mc:Choice>
              <mc:Fallback>
                <p:oleObj name="Equation" r:id="rId36" imgW="299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333888" y="1473358"/>
                        <a:ext cx="299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Nesne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14484"/>
              </p:ext>
            </p:extLst>
          </p:nvPr>
        </p:nvGraphicFramePr>
        <p:xfrm>
          <a:off x="8561226" y="1591830"/>
          <a:ext cx="1155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38" imgW="1155600" imgH="203040" progId="Equation.DSMT4">
                  <p:embed/>
                </p:oleObj>
              </mc:Choice>
              <mc:Fallback>
                <p:oleObj name="Equation" r:id="rId38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561226" y="1591830"/>
                        <a:ext cx="1155700" cy="203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erbest Form 13"/>
          <p:cNvSpPr/>
          <p:nvPr/>
        </p:nvSpPr>
        <p:spPr>
          <a:xfrm>
            <a:off x="7543800" y="4462089"/>
            <a:ext cx="716280" cy="333431"/>
          </a:xfrm>
          <a:custGeom>
            <a:avLst/>
            <a:gdLst>
              <a:gd name="connsiteX0" fmla="*/ 716280 w 716280"/>
              <a:gd name="connsiteY0" fmla="*/ 333431 h 333431"/>
              <a:gd name="connsiteX1" fmla="*/ 579120 w 716280"/>
              <a:gd name="connsiteY1" fmla="*/ 203891 h 333431"/>
              <a:gd name="connsiteX2" fmla="*/ 477520 w 716280"/>
              <a:gd name="connsiteY2" fmla="*/ 125151 h 333431"/>
              <a:gd name="connsiteX3" fmla="*/ 363220 w 716280"/>
              <a:gd name="connsiteY3" fmla="*/ 61651 h 333431"/>
              <a:gd name="connsiteX4" fmla="*/ 215900 w 716280"/>
              <a:gd name="connsiteY4" fmla="*/ 26091 h 333431"/>
              <a:gd name="connsiteX5" fmla="*/ 93980 w 716280"/>
              <a:gd name="connsiteY5" fmla="*/ 3231 h 333431"/>
              <a:gd name="connsiteX6" fmla="*/ 0 w 716280"/>
              <a:gd name="connsiteY6" fmla="*/ 691 h 333431"/>
              <a:gd name="connsiteX0" fmla="*/ 716280 w 716280"/>
              <a:gd name="connsiteY0" fmla="*/ 333431 h 333431"/>
              <a:gd name="connsiteX1" fmla="*/ 579120 w 716280"/>
              <a:gd name="connsiteY1" fmla="*/ 203891 h 333431"/>
              <a:gd name="connsiteX2" fmla="*/ 477520 w 716280"/>
              <a:gd name="connsiteY2" fmla="*/ 125151 h 333431"/>
              <a:gd name="connsiteX3" fmla="*/ 360680 w 716280"/>
              <a:gd name="connsiteY3" fmla="*/ 69271 h 333431"/>
              <a:gd name="connsiteX4" fmla="*/ 215900 w 716280"/>
              <a:gd name="connsiteY4" fmla="*/ 26091 h 333431"/>
              <a:gd name="connsiteX5" fmla="*/ 93980 w 716280"/>
              <a:gd name="connsiteY5" fmla="*/ 3231 h 333431"/>
              <a:gd name="connsiteX6" fmla="*/ 0 w 716280"/>
              <a:gd name="connsiteY6" fmla="*/ 691 h 333431"/>
              <a:gd name="connsiteX0" fmla="*/ 716280 w 716280"/>
              <a:gd name="connsiteY0" fmla="*/ 333431 h 333431"/>
              <a:gd name="connsiteX1" fmla="*/ 579120 w 716280"/>
              <a:gd name="connsiteY1" fmla="*/ 203891 h 333431"/>
              <a:gd name="connsiteX2" fmla="*/ 477520 w 716280"/>
              <a:gd name="connsiteY2" fmla="*/ 125151 h 333431"/>
              <a:gd name="connsiteX3" fmla="*/ 360680 w 716280"/>
              <a:gd name="connsiteY3" fmla="*/ 69271 h 333431"/>
              <a:gd name="connsiteX4" fmla="*/ 215900 w 716280"/>
              <a:gd name="connsiteY4" fmla="*/ 26091 h 333431"/>
              <a:gd name="connsiteX5" fmla="*/ 93980 w 716280"/>
              <a:gd name="connsiteY5" fmla="*/ 3231 h 333431"/>
              <a:gd name="connsiteX6" fmla="*/ 0 w 716280"/>
              <a:gd name="connsiteY6" fmla="*/ 691 h 333431"/>
              <a:gd name="connsiteX0" fmla="*/ 716280 w 716280"/>
              <a:gd name="connsiteY0" fmla="*/ 333431 h 333431"/>
              <a:gd name="connsiteX1" fmla="*/ 596900 w 716280"/>
              <a:gd name="connsiteY1" fmla="*/ 211511 h 333431"/>
              <a:gd name="connsiteX2" fmla="*/ 477520 w 716280"/>
              <a:gd name="connsiteY2" fmla="*/ 125151 h 333431"/>
              <a:gd name="connsiteX3" fmla="*/ 360680 w 716280"/>
              <a:gd name="connsiteY3" fmla="*/ 69271 h 333431"/>
              <a:gd name="connsiteX4" fmla="*/ 215900 w 716280"/>
              <a:gd name="connsiteY4" fmla="*/ 26091 h 333431"/>
              <a:gd name="connsiteX5" fmla="*/ 93980 w 716280"/>
              <a:gd name="connsiteY5" fmla="*/ 3231 h 333431"/>
              <a:gd name="connsiteX6" fmla="*/ 0 w 716280"/>
              <a:gd name="connsiteY6" fmla="*/ 691 h 333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6280" h="333431">
                <a:moveTo>
                  <a:pt x="716280" y="333431"/>
                </a:moveTo>
                <a:cubicBezTo>
                  <a:pt x="667596" y="286017"/>
                  <a:pt x="636693" y="246224"/>
                  <a:pt x="596900" y="211511"/>
                </a:cubicBezTo>
                <a:cubicBezTo>
                  <a:pt x="557107" y="176798"/>
                  <a:pt x="516890" y="148858"/>
                  <a:pt x="477520" y="125151"/>
                </a:cubicBezTo>
                <a:cubicBezTo>
                  <a:pt x="438150" y="101444"/>
                  <a:pt x="404283" y="85781"/>
                  <a:pt x="360680" y="69271"/>
                </a:cubicBezTo>
                <a:cubicBezTo>
                  <a:pt x="317077" y="52761"/>
                  <a:pt x="260350" y="37098"/>
                  <a:pt x="215900" y="26091"/>
                </a:cubicBezTo>
                <a:cubicBezTo>
                  <a:pt x="171450" y="15084"/>
                  <a:pt x="129963" y="7464"/>
                  <a:pt x="93980" y="3231"/>
                </a:cubicBezTo>
                <a:cubicBezTo>
                  <a:pt x="57997" y="-1002"/>
                  <a:pt x="28998" y="-156"/>
                  <a:pt x="0" y="691"/>
                </a:cubicBezTo>
              </a:path>
            </a:pathLst>
          </a:cu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54" name="Nesne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64805"/>
              </p:ext>
            </p:extLst>
          </p:nvPr>
        </p:nvGraphicFramePr>
        <p:xfrm>
          <a:off x="5356225" y="1978025"/>
          <a:ext cx="294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40" imgW="2946240" imgH="393480" progId="Equation.DSMT4">
                  <p:embed/>
                </p:oleObj>
              </mc:Choice>
              <mc:Fallback>
                <p:oleObj name="Equation" r:id="rId40" imgW="294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356225" y="1978025"/>
                        <a:ext cx="2946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Nesne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29566"/>
              </p:ext>
            </p:extLst>
          </p:nvPr>
        </p:nvGraphicFramePr>
        <p:xfrm>
          <a:off x="8607425" y="2084388"/>
          <a:ext cx="1041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8" name="Equation" r:id="rId42" imgW="1041120" imgH="203040" progId="Equation.DSMT4">
                  <p:embed/>
                </p:oleObj>
              </mc:Choice>
              <mc:Fallback>
                <p:oleObj name="Equation" r:id="rId42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607425" y="2084388"/>
                        <a:ext cx="1041400" cy="203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Nesne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93047"/>
              </p:ext>
            </p:extLst>
          </p:nvPr>
        </p:nvGraphicFramePr>
        <p:xfrm>
          <a:off x="5334000" y="2439988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Equation" r:id="rId44" imgW="2628720" imgH="393480" progId="Equation.DSMT4">
                  <p:embed/>
                </p:oleObj>
              </mc:Choice>
              <mc:Fallback>
                <p:oleObj name="Equation" r:id="rId44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334000" y="2439988"/>
                        <a:ext cx="262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" name="Nesne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86780"/>
              </p:ext>
            </p:extLst>
          </p:nvPr>
        </p:nvGraphicFramePr>
        <p:xfrm>
          <a:off x="8323263" y="2552700"/>
          <a:ext cx="1231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0" name="Equation" r:id="rId46" imgW="1231560" imgH="203040" progId="Equation.DSMT4">
                  <p:embed/>
                </p:oleObj>
              </mc:Choice>
              <mc:Fallback>
                <p:oleObj name="Equation" r:id="rId46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323263" y="2552700"/>
                        <a:ext cx="1231900" cy="203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" name="Nesne 2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80242"/>
              </p:ext>
            </p:extLst>
          </p:nvPr>
        </p:nvGraphicFramePr>
        <p:xfrm>
          <a:off x="5344825" y="2870460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Equation" r:id="rId48" imgW="2997000" imgH="393480" progId="Equation.DSMT4">
                  <p:embed/>
                </p:oleObj>
              </mc:Choice>
              <mc:Fallback>
                <p:oleObj name="Equation" r:id="rId48" imgW="299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344825" y="2870460"/>
                        <a:ext cx="299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Nesne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99730"/>
              </p:ext>
            </p:extLst>
          </p:nvPr>
        </p:nvGraphicFramePr>
        <p:xfrm>
          <a:off x="8066088" y="3175000"/>
          <a:ext cx="1231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2" name="Equation" r:id="rId50" imgW="1231560" imgH="203040" progId="Equation.DSMT4">
                  <p:embed/>
                </p:oleObj>
              </mc:Choice>
              <mc:Fallback>
                <p:oleObj name="Equation" r:id="rId50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066088" y="3175000"/>
                        <a:ext cx="1231900" cy="203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Nesne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73392"/>
              </p:ext>
            </p:extLst>
          </p:nvPr>
        </p:nvGraphicFramePr>
        <p:xfrm>
          <a:off x="5332413" y="3282950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Equation" r:id="rId52" imgW="3085920" imgH="393480" progId="Equation.DSMT4">
                  <p:embed/>
                </p:oleObj>
              </mc:Choice>
              <mc:Fallback>
                <p:oleObj name="Equation" r:id="rId52" imgW="308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332413" y="3282950"/>
                        <a:ext cx="308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Nesne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48370"/>
              </p:ext>
            </p:extLst>
          </p:nvPr>
        </p:nvGraphicFramePr>
        <p:xfrm>
          <a:off x="5281613" y="3871913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" name="Equation" r:id="rId54" imgW="3124080" imgH="393480" progId="Equation.DSMT4">
                  <p:embed/>
                </p:oleObj>
              </mc:Choice>
              <mc:Fallback>
                <p:oleObj name="Equation" r:id="rId54" imgW="312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281613" y="3871913"/>
                        <a:ext cx="312420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" name="Nesne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76871"/>
              </p:ext>
            </p:extLst>
          </p:nvPr>
        </p:nvGraphicFramePr>
        <p:xfrm>
          <a:off x="7624763" y="3605213"/>
          <a:ext cx="1181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" name="Equation" r:id="rId56" imgW="1180800" imgH="203040" progId="Equation.DSMT4">
                  <p:embed/>
                </p:oleObj>
              </mc:Choice>
              <mc:Fallback>
                <p:oleObj name="Equation" r:id="rId56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624763" y="3605213"/>
                        <a:ext cx="1181100" cy="203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Nesne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9290"/>
              </p:ext>
            </p:extLst>
          </p:nvPr>
        </p:nvGraphicFramePr>
        <p:xfrm>
          <a:off x="5326063" y="4338638"/>
          <a:ext cx="1308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" name="Equation" r:id="rId58" imgW="1307880" imgH="203040" progId="Equation.DSMT4">
                  <p:embed/>
                </p:oleObj>
              </mc:Choice>
              <mc:Fallback>
                <p:oleObj name="Equation" r:id="rId58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326063" y="4338638"/>
                        <a:ext cx="1308100" cy="2032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erbest Form 14"/>
          <p:cNvSpPr/>
          <p:nvPr/>
        </p:nvSpPr>
        <p:spPr>
          <a:xfrm>
            <a:off x="8260080" y="4785360"/>
            <a:ext cx="119380" cy="160020"/>
          </a:xfrm>
          <a:custGeom>
            <a:avLst/>
            <a:gdLst>
              <a:gd name="connsiteX0" fmla="*/ 0 w 119380"/>
              <a:gd name="connsiteY0" fmla="*/ 0 h 160020"/>
              <a:gd name="connsiteX1" fmla="*/ 50800 w 119380"/>
              <a:gd name="connsiteY1" fmla="*/ 58420 h 160020"/>
              <a:gd name="connsiteX2" fmla="*/ 86360 w 119380"/>
              <a:gd name="connsiteY2" fmla="*/ 111760 h 160020"/>
              <a:gd name="connsiteX3" fmla="*/ 119380 w 119380"/>
              <a:gd name="connsiteY3" fmla="*/ 160020 h 160020"/>
              <a:gd name="connsiteX0" fmla="*/ 0 w 119380"/>
              <a:gd name="connsiteY0" fmla="*/ 0 h 160020"/>
              <a:gd name="connsiteX1" fmla="*/ 50800 w 119380"/>
              <a:gd name="connsiteY1" fmla="*/ 58420 h 160020"/>
              <a:gd name="connsiteX2" fmla="*/ 119380 w 119380"/>
              <a:gd name="connsiteY2" fmla="*/ 160020 h 16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380" h="160020">
                <a:moveTo>
                  <a:pt x="0" y="0"/>
                </a:moveTo>
                <a:cubicBezTo>
                  <a:pt x="18203" y="19896"/>
                  <a:pt x="30903" y="31750"/>
                  <a:pt x="50800" y="58420"/>
                </a:cubicBezTo>
                <a:cubicBezTo>
                  <a:pt x="70697" y="85090"/>
                  <a:pt x="105093" y="138853"/>
                  <a:pt x="119380" y="1600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" name="Serbest Form 15"/>
          <p:cNvSpPr/>
          <p:nvPr/>
        </p:nvSpPr>
        <p:spPr>
          <a:xfrm>
            <a:off x="8263890" y="4792980"/>
            <a:ext cx="251460" cy="640080"/>
          </a:xfrm>
          <a:custGeom>
            <a:avLst/>
            <a:gdLst>
              <a:gd name="connsiteX0" fmla="*/ 0 w 251460"/>
              <a:gd name="connsiteY0" fmla="*/ 0 h 640080"/>
              <a:gd name="connsiteX1" fmla="*/ 121920 w 251460"/>
              <a:gd name="connsiteY1" fmla="*/ 156210 h 640080"/>
              <a:gd name="connsiteX2" fmla="*/ 209550 w 251460"/>
              <a:gd name="connsiteY2" fmla="*/ 350520 h 640080"/>
              <a:gd name="connsiteX3" fmla="*/ 251460 w 251460"/>
              <a:gd name="connsiteY3" fmla="*/ 640080 h 640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460" h="640080">
                <a:moveTo>
                  <a:pt x="0" y="0"/>
                </a:moveTo>
                <a:cubicBezTo>
                  <a:pt x="43497" y="48895"/>
                  <a:pt x="86995" y="97790"/>
                  <a:pt x="121920" y="156210"/>
                </a:cubicBezTo>
                <a:cubicBezTo>
                  <a:pt x="156845" y="214630"/>
                  <a:pt x="187960" y="269875"/>
                  <a:pt x="209550" y="350520"/>
                </a:cubicBezTo>
                <a:cubicBezTo>
                  <a:pt x="231140" y="431165"/>
                  <a:pt x="241935" y="571500"/>
                  <a:pt x="251460" y="640080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" name="Serbest Form 16"/>
          <p:cNvSpPr/>
          <p:nvPr/>
        </p:nvSpPr>
        <p:spPr>
          <a:xfrm>
            <a:off x="8256270" y="4800600"/>
            <a:ext cx="251614" cy="1101090"/>
          </a:xfrm>
          <a:custGeom>
            <a:avLst/>
            <a:gdLst>
              <a:gd name="connsiteX0" fmla="*/ 0 w 251614"/>
              <a:gd name="connsiteY0" fmla="*/ 0 h 1101090"/>
              <a:gd name="connsiteX1" fmla="*/ 121920 w 251614"/>
              <a:gd name="connsiteY1" fmla="*/ 140970 h 1101090"/>
              <a:gd name="connsiteX2" fmla="*/ 224790 w 251614"/>
              <a:gd name="connsiteY2" fmla="*/ 377190 h 1101090"/>
              <a:gd name="connsiteX3" fmla="*/ 251460 w 251614"/>
              <a:gd name="connsiteY3" fmla="*/ 613410 h 1101090"/>
              <a:gd name="connsiteX4" fmla="*/ 217170 w 251614"/>
              <a:gd name="connsiteY4" fmla="*/ 876300 h 1101090"/>
              <a:gd name="connsiteX5" fmla="*/ 129540 w 251614"/>
              <a:gd name="connsiteY5" fmla="*/ 1101090 h 1101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1614" h="1101090">
                <a:moveTo>
                  <a:pt x="0" y="0"/>
                </a:moveTo>
                <a:cubicBezTo>
                  <a:pt x="42227" y="39052"/>
                  <a:pt x="84455" y="78105"/>
                  <a:pt x="121920" y="140970"/>
                </a:cubicBezTo>
                <a:cubicBezTo>
                  <a:pt x="159385" y="203835"/>
                  <a:pt x="203200" y="298450"/>
                  <a:pt x="224790" y="377190"/>
                </a:cubicBezTo>
                <a:cubicBezTo>
                  <a:pt x="246380" y="455930"/>
                  <a:pt x="252730" y="530225"/>
                  <a:pt x="251460" y="613410"/>
                </a:cubicBezTo>
                <a:cubicBezTo>
                  <a:pt x="250190" y="696595"/>
                  <a:pt x="237490" y="795020"/>
                  <a:pt x="217170" y="876300"/>
                </a:cubicBezTo>
                <a:cubicBezTo>
                  <a:pt x="196850" y="957580"/>
                  <a:pt x="163195" y="1029335"/>
                  <a:pt x="129540" y="1101090"/>
                </a:cubicBezTo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7" name="Nesne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46081"/>
              </p:ext>
            </p:extLst>
          </p:nvPr>
        </p:nvGraphicFramePr>
        <p:xfrm>
          <a:off x="5335802" y="475677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" name="Equation" r:id="rId60" imgW="990360" imgH="393480" progId="Equation.DSMT4">
                  <p:embed/>
                </p:oleObj>
              </mc:Choice>
              <mc:Fallback>
                <p:oleObj name="Equation" r:id="rId60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335802" y="4756775"/>
                        <a:ext cx="990600" cy="3937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62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erbest Form 29"/>
          <p:cNvSpPr/>
          <p:nvPr/>
        </p:nvSpPr>
        <p:spPr>
          <a:xfrm>
            <a:off x="2623185" y="3804285"/>
            <a:ext cx="163830" cy="104775"/>
          </a:xfrm>
          <a:custGeom>
            <a:avLst/>
            <a:gdLst>
              <a:gd name="connsiteX0" fmla="*/ 0 w 163830"/>
              <a:gd name="connsiteY0" fmla="*/ 47625 h 104775"/>
              <a:gd name="connsiteX1" fmla="*/ 76200 w 163830"/>
              <a:gd name="connsiteY1" fmla="*/ 22860 h 104775"/>
              <a:gd name="connsiteX2" fmla="*/ 135255 w 163830"/>
              <a:gd name="connsiteY2" fmla="*/ 0 h 104775"/>
              <a:gd name="connsiteX3" fmla="*/ 163830 w 163830"/>
              <a:gd name="connsiteY3" fmla="*/ 55245 h 104775"/>
              <a:gd name="connsiteX4" fmla="*/ 93345 w 163830"/>
              <a:gd name="connsiteY4" fmla="*/ 83820 h 104775"/>
              <a:gd name="connsiteX5" fmla="*/ 22860 w 163830"/>
              <a:gd name="connsiteY5" fmla="*/ 104775 h 104775"/>
              <a:gd name="connsiteX6" fmla="*/ 0 w 163830"/>
              <a:gd name="connsiteY6" fmla="*/ 47625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3830" h="104775">
                <a:moveTo>
                  <a:pt x="0" y="47625"/>
                </a:moveTo>
                <a:lnTo>
                  <a:pt x="76200" y="22860"/>
                </a:lnTo>
                <a:lnTo>
                  <a:pt x="135255" y="0"/>
                </a:lnTo>
                <a:lnTo>
                  <a:pt x="163830" y="55245"/>
                </a:lnTo>
                <a:lnTo>
                  <a:pt x="93345" y="83820"/>
                </a:lnTo>
                <a:lnTo>
                  <a:pt x="22860" y="104775"/>
                </a:lnTo>
                <a:lnTo>
                  <a:pt x="0" y="47625"/>
                </a:lnTo>
                <a:close/>
              </a:path>
            </a:pathLst>
          </a:custGeom>
          <a:solidFill>
            <a:srgbClr val="FF0000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55967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4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5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0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0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5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/>
      <p:bldP spid="190" grpId="0" animBg="1"/>
      <p:bldP spid="113" grpId="0" animBg="1"/>
      <p:bldP spid="24" grpId="0" animBg="1"/>
      <p:bldP spid="29" grpId="0"/>
      <p:bldP spid="36" grpId="0" animBg="1"/>
      <p:bldP spid="38" grpId="0"/>
      <p:bldP spid="47" grpId="0" animBg="1"/>
      <p:bldP spid="47" grpId="1" animBg="1"/>
      <p:bldP spid="213" grpId="0" animBg="1"/>
      <p:bldP spid="214" grpId="0"/>
      <p:bldP spid="215" grpId="0"/>
      <p:bldP spid="216" grpId="0"/>
      <p:bldP spid="217" grpId="0" animBg="1"/>
      <p:bldP spid="48" grpId="0"/>
      <p:bldP spid="51" grpId="0" animBg="1"/>
      <p:bldP spid="51" grpId="1" animBg="1"/>
      <p:bldP spid="228" grpId="0"/>
      <p:bldP spid="228" grpId="1"/>
      <p:bldP spid="65" grpId="0" animBg="1"/>
      <p:bldP spid="65" grpId="1" animBg="1"/>
      <p:bldP spid="67" grpId="0"/>
      <p:bldP spid="68" grpId="0" animBg="1"/>
      <p:bldP spid="68" grpId="1" animBg="1"/>
      <p:bldP spid="87" grpId="0" animBg="1"/>
      <p:bldP spid="88" grpId="0" animBg="1"/>
      <p:bldP spid="89" grpId="0" animBg="1"/>
      <p:bldP spid="90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8" grpId="0" animBg="1"/>
      <p:bldP spid="260" grpId="0" animBg="1"/>
      <p:bldP spid="265" grpId="0" animBg="1"/>
      <p:bldP spid="274" grpId="0" animBg="1"/>
      <p:bldP spid="154" grpId="0"/>
      <p:bldP spid="5" grpId="0" animBg="1"/>
      <p:bldP spid="157" grpId="0"/>
      <p:bldP spid="14" grpId="0" animBg="1"/>
      <p:bldP spid="15" grpId="0" animBg="1"/>
      <p:bldP spid="16" grpId="0" animBg="1"/>
      <p:bldP spid="17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esim 4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47505"/>
            <a:ext cx="3018583" cy="2119606"/>
          </a:xfrm>
          <a:prstGeom prst="rect">
            <a:avLst/>
          </a:prstGeom>
        </p:spPr>
      </p:pic>
      <p:sp>
        <p:nvSpPr>
          <p:cNvPr id="9" name="Dikdörtgen 8"/>
          <p:cNvSpPr/>
          <p:nvPr/>
        </p:nvSpPr>
        <p:spPr>
          <a:xfrm>
            <a:off x="0" y="0"/>
            <a:ext cx="3597703" cy="247760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0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ünyanın tamamını göster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 boyunca uzunluk koru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 aynı merkezli </a:t>
            </a: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aire yayları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n araları her meridyen üzerinde birbirine eşittir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inden </a:t>
            </a:r>
            <a:r>
              <a:rPr lang="tr-TR" sz="1000" dirty="0" err="1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ışınsal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 doğrular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 araları her paralel üzerinde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n </a:t>
            </a: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iyi 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standart paralel(</a:t>
            </a:r>
            <a:r>
              <a:rPr lang="tr-TR" sz="1000" dirty="0" err="1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ler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) </a:t>
            </a: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yakın çevresi gösterilir. 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Standart paralelden </a:t>
            </a: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uzaklaştıkça bozulma oranları artar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3FA"/>
              </a:clrFrom>
              <a:clrTo>
                <a:srgbClr val="FFF3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1403" y="0"/>
            <a:ext cx="6721011" cy="4810962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9489440" y="4984379"/>
            <a:ext cx="2435054" cy="1743901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714239" y="4924780"/>
            <a:ext cx="2509521" cy="180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2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357330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" name="Metin kutusu 255"/>
          <p:cNvSpPr txBox="1"/>
          <p:nvPr/>
        </p:nvSpPr>
        <p:spPr>
          <a:xfrm>
            <a:off x="9838920" y="14421"/>
            <a:ext cx="235308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tr-TR" b="1" dirty="0" smtClean="0"/>
              <a:t>BONNE PROJEKSİYON</a:t>
            </a:r>
          </a:p>
        </p:txBody>
      </p:sp>
      <p:sp>
        <p:nvSpPr>
          <p:cNvPr id="44" name="Metin kutusu 43"/>
          <p:cNvSpPr txBox="1"/>
          <p:nvPr/>
        </p:nvSpPr>
        <p:spPr>
          <a:xfrm>
            <a:off x="240825" y="231362"/>
            <a:ext cx="5037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dirty="0" err="1" smtClean="0">
                <a:latin typeface="Segoe Print" panose="02000600000000000000" pitchFamily="2" charset="0"/>
              </a:rPr>
              <a:t>Bonne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189" name="Metin kutusu 188"/>
          <p:cNvSpPr txBox="1"/>
          <p:nvPr/>
        </p:nvSpPr>
        <p:spPr>
          <a:xfrm>
            <a:off x="9320830" y="839958"/>
            <a:ext cx="2456650" cy="507831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r paralel boyunca teğet.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an ve her paralel boyunca uzunluk korumak.</a:t>
            </a:r>
          </a:p>
        </p:txBody>
      </p:sp>
      <p:sp>
        <p:nvSpPr>
          <p:cNvPr id="190" name="Metin kutusu 189"/>
          <p:cNvSpPr txBox="1"/>
          <p:nvPr/>
        </p:nvSpPr>
        <p:spPr>
          <a:xfrm>
            <a:off x="9320829" y="581988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1" name="Nesne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41525"/>
              </p:ext>
            </p:extLst>
          </p:nvPr>
        </p:nvGraphicFramePr>
        <p:xfrm>
          <a:off x="2721298" y="4500845"/>
          <a:ext cx="1755672" cy="177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CorelDRAW" r:id="rId3" imgW="1764995" imgH="1787058" progId="CorelDraw.Graphic.15">
                  <p:embed/>
                </p:oleObj>
              </mc:Choice>
              <mc:Fallback>
                <p:oleObj name="CorelDRAW" r:id="rId3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1298" y="4500845"/>
                        <a:ext cx="1755672" cy="177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12"/>
          <p:cNvSpPr/>
          <p:nvPr/>
        </p:nvSpPr>
        <p:spPr>
          <a:xfrm>
            <a:off x="2022414" y="2420620"/>
            <a:ext cx="3108116" cy="3024000"/>
          </a:xfrm>
          <a:prstGeom prst="ellipse">
            <a:avLst/>
          </a:prstGeom>
          <a:gradFill>
            <a:gsLst>
              <a:gs pos="0">
                <a:srgbClr val="0070C0">
                  <a:lumMod val="100000"/>
                  <a:alpha val="0"/>
                </a:srgbClr>
              </a:gs>
              <a:gs pos="100000">
                <a:schemeClr val="bg1"/>
              </a:gs>
            </a:gsLst>
            <a:lin ang="2700000" scaled="1"/>
          </a:gradFill>
          <a:ln>
            <a:solidFill>
              <a:schemeClr val="accent1">
                <a:shade val="50000"/>
              </a:schemeClr>
            </a:solidFill>
          </a:ln>
          <a:effectLst>
            <a:outerShdw blurRad="63500" algn="ctr" rotWithShape="0">
              <a:srgbClr val="000000">
                <a:alpha val="49000"/>
              </a:srgbClr>
            </a:outerShdw>
            <a:softEdge rad="0"/>
          </a:effectLst>
          <a:scene3d>
            <a:camera prst="isometricOffAxis1Top"/>
            <a:lightRig rig="threePt" dir="t">
              <a:rot lat="0" lon="0" rev="14400000"/>
            </a:lightRig>
          </a:scene3d>
          <a:sp3d contourW="6350">
            <a:bevelT w="1485900" h="2419350" prst="angle"/>
            <a:contourClr>
              <a:schemeClr val="bg2">
                <a:lumMod val="9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2" name="Grup 1"/>
          <p:cNvGrpSpPr/>
          <p:nvPr/>
        </p:nvGrpSpPr>
        <p:grpSpPr>
          <a:xfrm>
            <a:off x="2913110" y="4738370"/>
            <a:ext cx="1333500" cy="236220"/>
            <a:chOff x="9763867" y="2533256"/>
            <a:chExt cx="1406909" cy="213688"/>
          </a:xfrm>
        </p:grpSpPr>
        <p:sp>
          <p:nvSpPr>
            <p:cNvPr id="159" name="Freeform 240"/>
            <p:cNvSpPr>
              <a:spLocks/>
            </p:cNvSpPr>
            <p:nvPr/>
          </p:nvSpPr>
          <p:spPr bwMode="auto">
            <a:xfrm rot="16200000">
              <a:off x="10415413" y="1991582"/>
              <a:ext cx="106843" cy="1403882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0" name="Freeform 240"/>
            <p:cNvSpPr>
              <a:spLocks/>
            </p:cNvSpPr>
            <p:nvPr/>
          </p:nvSpPr>
          <p:spPr bwMode="auto">
            <a:xfrm rot="5400000" flipV="1">
              <a:off x="10412386" y="1884737"/>
              <a:ext cx="106845" cy="1403883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6" name="Freeform 5"/>
          <p:cNvSpPr>
            <a:spLocks noEditPoints="1"/>
          </p:cNvSpPr>
          <p:nvPr/>
        </p:nvSpPr>
        <p:spPr bwMode="auto">
          <a:xfrm>
            <a:off x="2455863" y="1473200"/>
            <a:ext cx="12700" cy="1798637"/>
          </a:xfrm>
          <a:custGeom>
            <a:avLst/>
            <a:gdLst>
              <a:gd name="T0" fmla="*/ 0 w 36"/>
              <a:gd name="T1" fmla="*/ 4941 h 4974"/>
              <a:gd name="T2" fmla="*/ 13 w 36"/>
              <a:gd name="T3" fmla="*/ 4161 h 4974"/>
              <a:gd name="T4" fmla="*/ 36 w 36"/>
              <a:gd name="T5" fmla="*/ 4934 h 4974"/>
              <a:gd name="T6" fmla="*/ 13 w 36"/>
              <a:gd name="T7" fmla="*/ 4144 h 4974"/>
              <a:gd name="T8" fmla="*/ 0 w 36"/>
              <a:gd name="T9" fmla="*/ 3329 h 4974"/>
              <a:gd name="T10" fmla="*/ 17 w 36"/>
              <a:gd name="T11" fmla="*/ 3329 h 4974"/>
              <a:gd name="T12" fmla="*/ 36 w 36"/>
              <a:gd name="T13" fmla="*/ 4144 h 4974"/>
              <a:gd name="T14" fmla="*/ 16 w 36"/>
              <a:gd name="T15" fmla="*/ 3311 h 4974"/>
              <a:gd name="T16" fmla="*/ 0 w 36"/>
              <a:gd name="T17" fmla="*/ 2510 h 4974"/>
              <a:gd name="T18" fmla="*/ 36 w 36"/>
              <a:gd name="T19" fmla="*/ 2510 h 4974"/>
              <a:gd name="T20" fmla="*/ 16 w 36"/>
              <a:gd name="T21" fmla="*/ 3311 h 4974"/>
              <a:gd name="T22" fmla="*/ 18 w 36"/>
              <a:gd name="T23" fmla="*/ 2475 h 4974"/>
              <a:gd name="T24" fmla="*/ 0 w 36"/>
              <a:gd name="T25" fmla="*/ 1660 h 4974"/>
              <a:gd name="T26" fmla="*/ 6 w 36"/>
              <a:gd name="T27" fmla="*/ 1660 h 4974"/>
              <a:gd name="T28" fmla="*/ 36 w 36"/>
              <a:gd name="T29" fmla="*/ 2475 h 4974"/>
              <a:gd name="T30" fmla="*/ 0 w 36"/>
              <a:gd name="T31" fmla="*/ 1643 h 4974"/>
              <a:gd name="T32" fmla="*/ 4 w 36"/>
              <a:gd name="T33" fmla="*/ 1493 h 4974"/>
              <a:gd name="T34" fmla="*/ 36 w 36"/>
              <a:gd name="T35" fmla="*/ 1493 h 4974"/>
              <a:gd name="T36" fmla="*/ 5 w 36"/>
              <a:gd name="T37" fmla="*/ 1643 h 4974"/>
              <a:gd name="T38" fmla="*/ 0 w 36"/>
              <a:gd name="T39" fmla="*/ 1475 h 4974"/>
              <a:gd name="T40" fmla="*/ 4 w 36"/>
              <a:gd name="T41" fmla="*/ 1382 h 4974"/>
              <a:gd name="T42" fmla="*/ 36 w 36"/>
              <a:gd name="T43" fmla="*/ 1475 h 4974"/>
              <a:gd name="T44" fmla="*/ 4 w 36"/>
              <a:gd name="T45" fmla="*/ 1365 h 4974"/>
              <a:gd name="T46" fmla="*/ 0 w 36"/>
              <a:gd name="T47" fmla="*/ 1326 h 4974"/>
              <a:gd name="T48" fmla="*/ 36 w 36"/>
              <a:gd name="T49" fmla="*/ 1326 h 4974"/>
              <a:gd name="T50" fmla="*/ 4 w 36"/>
              <a:gd name="T51" fmla="*/ 1365 h 4974"/>
              <a:gd name="T52" fmla="*/ 0 w 36"/>
              <a:gd name="T53" fmla="*/ 1309 h 4974"/>
              <a:gd name="T54" fmla="*/ 17 w 36"/>
              <a:gd name="T55" fmla="*/ 833 h 4974"/>
              <a:gd name="T56" fmla="*/ 36 w 36"/>
              <a:gd name="T57" fmla="*/ 1309 h 4974"/>
              <a:gd name="T58" fmla="*/ 17 w 36"/>
              <a:gd name="T59" fmla="*/ 815 h 4974"/>
              <a:gd name="T60" fmla="*/ 0 w 36"/>
              <a:gd name="T61" fmla="*/ 43 h 4974"/>
              <a:gd name="T62" fmla="*/ 36 w 36"/>
              <a:gd name="T63" fmla="*/ 50 h 4974"/>
              <a:gd name="T64" fmla="*/ 17 w 36"/>
              <a:gd name="T65" fmla="*/ 815 h 4974"/>
              <a:gd name="T66" fmla="*/ 13 w 36"/>
              <a:gd name="T67" fmla="*/ 0 h 4974"/>
              <a:gd name="T68" fmla="*/ 17 w 36"/>
              <a:gd name="T69" fmla="*/ 2 h 49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6" h="4974">
                <a:moveTo>
                  <a:pt x="17" y="4974"/>
                </a:moveTo>
                <a:cubicBezTo>
                  <a:pt x="12" y="4963"/>
                  <a:pt x="6" y="4952"/>
                  <a:pt x="0" y="4941"/>
                </a:cubicBezTo>
                <a:cubicBezTo>
                  <a:pt x="0" y="4681"/>
                  <a:pt x="0" y="4421"/>
                  <a:pt x="0" y="4161"/>
                </a:cubicBezTo>
                <a:cubicBezTo>
                  <a:pt x="5" y="4161"/>
                  <a:pt x="9" y="4161"/>
                  <a:pt x="13" y="4161"/>
                </a:cubicBezTo>
                <a:cubicBezTo>
                  <a:pt x="21" y="4161"/>
                  <a:pt x="28" y="4161"/>
                  <a:pt x="36" y="4161"/>
                </a:cubicBezTo>
                <a:cubicBezTo>
                  <a:pt x="36" y="4419"/>
                  <a:pt x="36" y="4676"/>
                  <a:pt x="36" y="4934"/>
                </a:cubicBezTo>
                <a:cubicBezTo>
                  <a:pt x="30" y="4947"/>
                  <a:pt x="23" y="4961"/>
                  <a:pt x="17" y="4974"/>
                </a:cubicBezTo>
                <a:close/>
                <a:moveTo>
                  <a:pt x="13" y="4144"/>
                </a:moveTo>
                <a:cubicBezTo>
                  <a:pt x="9" y="4144"/>
                  <a:pt x="5" y="4144"/>
                  <a:pt x="0" y="4144"/>
                </a:cubicBezTo>
                <a:cubicBezTo>
                  <a:pt x="0" y="3872"/>
                  <a:pt x="0" y="3600"/>
                  <a:pt x="0" y="3329"/>
                </a:cubicBezTo>
                <a:cubicBezTo>
                  <a:pt x="5" y="3329"/>
                  <a:pt x="11" y="3329"/>
                  <a:pt x="16" y="3329"/>
                </a:cubicBezTo>
                <a:cubicBezTo>
                  <a:pt x="16" y="3329"/>
                  <a:pt x="16" y="3329"/>
                  <a:pt x="17" y="3329"/>
                </a:cubicBezTo>
                <a:cubicBezTo>
                  <a:pt x="23" y="3329"/>
                  <a:pt x="29" y="3329"/>
                  <a:pt x="36" y="3329"/>
                </a:cubicBezTo>
                <a:cubicBezTo>
                  <a:pt x="36" y="3600"/>
                  <a:pt x="36" y="3872"/>
                  <a:pt x="36" y="4144"/>
                </a:cubicBezTo>
                <a:cubicBezTo>
                  <a:pt x="28" y="4144"/>
                  <a:pt x="21" y="4144"/>
                  <a:pt x="13" y="4144"/>
                </a:cubicBezTo>
                <a:close/>
                <a:moveTo>
                  <a:pt x="16" y="3311"/>
                </a:moveTo>
                <a:cubicBezTo>
                  <a:pt x="11" y="3311"/>
                  <a:pt x="5" y="3311"/>
                  <a:pt x="0" y="3311"/>
                </a:cubicBezTo>
                <a:cubicBezTo>
                  <a:pt x="0" y="3044"/>
                  <a:pt x="0" y="2777"/>
                  <a:pt x="0" y="2510"/>
                </a:cubicBezTo>
                <a:cubicBezTo>
                  <a:pt x="6" y="2510"/>
                  <a:pt x="12" y="2510"/>
                  <a:pt x="18" y="2510"/>
                </a:cubicBezTo>
                <a:cubicBezTo>
                  <a:pt x="24" y="2510"/>
                  <a:pt x="30" y="2510"/>
                  <a:pt x="36" y="2510"/>
                </a:cubicBezTo>
                <a:cubicBezTo>
                  <a:pt x="36" y="2777"/>
                  <a:pt x="36" y="3044"/>
                  <a:pt x="36" y="3311"/>
                </a:cubicBezTo>
                <a:cubicBezTo>
                  <a:pt x="29" y="3311"/>
                  <a:pt x="22" y="3311"/>
                  <a:pt x="16" y="3311"/>
                </a:cubicBezTo>
                <a:close/>
                <a:moveTo>
                  <a:pt x="36" y="2475"/>
                </a:moveTo>
                <a:cubicBezTo>
                  <a:pt x="30" y="2475"/>
                  <a:pt x="24" y="2475"/>
                  <a:pt x="18" y="2475"/>
                </a:cubicBezTo>
                <a:cubicBezTo>
                  <a:pt x="12" y="2475"/>
                  <a:pt x="6" y="2475"/>
                  <a:pt x="0" y="2475"/>
                </a:cubicBezTo>
                <a:cubicBezTo>
                  <a:pt x="0" y="2203"/>
                  <a:pt x="0" y="1932"/>
                  <a:pt x="0" y="1660"/>
                </a:cubicBezTo>
                <a:cubicBezTo>
                  <a:pt x="2" y="1660"/>
                  <a:pt x="4" y="1660"/>
                  <a:pt x="5" y="1660"/>
                </a:cubicBezTo>
                <a:cubicBezTo>
                  <a:pt x="5" y="1660"/>
                  <a:pt x="6" y="1660"/>
                  <a:pt x="6" y="1660"/>
                </a:cubicBezTo>
                <a:cubicBezTo>
                  <a:pt x="16" y="1660"/>
                  <a:pt x="26" y="1660"/>
                  <a:pt x="36" y="1660"/>
                </a:cubicBezTo>
                <a:cubicBezTo>
                  <a:pt x="36" y="1932"/>
                  <a:pt x="36" y="2203"/>
                  <a:pt x="36" y="2475"/>
                </a:cubicBezTo>
                <a:close/>
                <a:moveTo>
                  <a:pt x="5" y="1643"/>
                </a:moveTo>
                <a:cubicBezTo>
                  <a:pt x="4" y="1643"/>
                  <a:pt x="2" y="1643"/>
                  <a:pt x="0" y="1643"/>
                </a:cubicBezTo>
                <a:cubicBezTo>
                  <a:pt x="0" y="1593"/>
                  <a:pt x="0" y="1543"/>
                  <a:pt x="0" y="1493"/>
                </a:cubicBezTo>
                <a:cubicBezTo>
                  <a:pt x="1" y="1493"/>
                  <a:pt x="2" y="1493"/>
                  <a:pt x="4" y="1493"/>
                </a:cubicBezTo>
                <a:cubicBezTo>
                  <a:pt x="4" y="1493"/>
                  <a:pt x="4" y="1493"/>
                  <a:pt x="4" y="1493"/>
                </a:cubicBezTo>
                <a:cubicBezTo>
                  <a:pt x="15" y="1493"/>
                  <a:pt x="25" y="1493"/>
                  <a:pt x="36" y="1493"/>
                </a:cubicBezTo>
                <a:cubicBezTo>
                  <a:pt x="36" y="1542"/>
                  <a:pt x="36" y="1593"/>
                  <a:pt x="36" y="1642"/>
                </a:cubicBezTo>
                <a:cubicBezTo>
                  <a:pt x="25" y="1643"/>
                  <a:pt x="15" y="1643"/>
                  <a:pt x="5" y="1643"/>
                </a:cubicBezTo>
                <a:close/>
                <a:moveTo>
                  <a:pt x="4" y="1475"/>
                </a:moveTo>
                <a:cubicBezTo>
                  <a:pt x="2" y="1475"/>
                  <a:pt x="1" y="1475"/>
                  <a:pt x="0" y="1475"/>
                </a:cubicBezTo>
                <a:cubicBezTo>
                  <a:pt x="0" y="1444"/>
                  <a:pt x="0" y="1413"/>
                  <a:pt x="0" y="1382"/>
                </a:cubicBezTo>
                <a:cubicBezTo>
                  <a:pt x="2" y="1382"/>
                  <a:pt x="3" y="1382"/>
                  <a:pt x="4" y="1382"/>
                </a:cubicBezTo>
                <a:cubicBezTo>
                  <a:pt x="14" y="1382"/>
                  <a:pt x="25" y="1382"/>
                  <a:pt x="36" y="1382"/>
                </a:cubicBezTo>
                <a:cubicBezTo>
                  <a:pt x="36" y="1413"/>
                  <a:pt x="36" y="1444"/>
                  <a:pt x="36" y="1475"/>
                </a:cubicBezTo>
                <a:cubicBezTo>
                  <a:pt x="25" y="1475"/>
                  <a:pt x="14" y="1475"/>
                  <a:pt x="4" y="1475"/>
                </a:cubicBezTo>
                <a:close/>
                <a:moveTo>
                  <a:pt x="4" y="1365"/>
                </a:moveTo>
                <a:cubicBezTo>
                  <a:pt x="3" y="1365"/>
                  <a:pt x="2" y="1365"/>
                  <a:pt x="0" y="1365"/>
                </a:cubicBezTo>
                <a:cubicBezTo>
                  <a:pt x="0" y="1352"/>
                  <a:pt x="0" y="1339"/>
                  <a:pt x="0" y="1326"/>
                </a:cubicBezTo>
                <a:cubicBezTo>
                  <a:pt x="4" y="1326"/>
                  <a:pt x="7" y="1326"/>
                  <a:pt x="11" y="1326"/>
                </a:cubicBezTo>
                <a:cubicBezTo>
                  <a:pt x="19" y="1326"/>
                  <a:pt x="27" y="1326"/>
                  <a:pt x="36" y="1326"/>
                </a:cubicBezTo>
                <a:cubicBezTo>
                  <a:pt x="36" y="1339"/>
                  <a:pt x="36" y="1352"/>
                  <a:pt x="36" y="1364"/>
                </a:cubicBezTo>
                <a:cubicBezTo>
                  <a:pt x="25" y="1364"/>
                  <a:pt x="14" y="1365"/>
                  <a:pt x="4" y="1365"/>
                </a:cubicBezTo>
                <a:close/>
                <a:moveTo>
                  <a:pt x="11" y="1309"/>
                </a:moveTo>
                <a:cubicBezTo>
                  <a:pt x="7" y="1309"/>
                  <a:pt x="4" y="1309"/>
                  <a:pt x="0" y="1309"/>
                </a:cubicBezTo>
                <a:cubicBezTo>
                  <a:pt x="0" y="1150"/>
                  <a:pt x="0" y="991"/>
                  <a:pt x="0" y="833"/>
                </a:cubicBezTo>
                <a:cubicBezTo>
                  <a:pt x="6" y="833"/>
                  <a:pt x="11" y="833"/>
                  <a:pt x="17" y="833"/>
                </a:cubicBezTo>
                <a:cubicBezTo>
                  <a:pt x="23" y="833"/>
                  <a:pt x="29" y="833"/>
                  <a:pt x="36" y="833"/>
                </a:cubicBezTo>
                <a:cubicBezTo>
                  <a:pt x="36" y="991"/>
                  <a:pt x="36" y="1150"/>
                  <a:pt x="36" y="1309"/>
                </a:cubicBezTo>
                <a:cubicBezTo>
                  <a:pt x="27" y="1309"/>
                  <a:pt x="19" y="1309"/>
                  <a:pt x="11" y="1309"/>
                </a:cubicBezTo>
                <a:close/>
                <a:moveTo>
                  <a:pt x="17" y="815"/>
                </a:moveTo>
                <a:cubicBezTo>
                  <a:pt x="11" y="815"/>
                  <a:pt x="6" y="815"/>
                  <a:pt x="0" y="815"/>
                </a:cubicBezTo>
                <a:cubicBezTo>
                  <a:pt x="0" y="558"/>
                  <a:pt x="0" y="300"/>
                  <a:pt x="0" y="43"/>
                </a:cubicBezTo>
                <a:cubicBezTo>
                  <a:pt x="6" y="32"/>
                  <a:pt x="12" y="21"/>
                  <a:pt x="18" y="11"/>
                </a:cubicBezTo>
                <a:cubicBezTo>
                  <a:pt x="24" y="24"/>
                  <a:pt x="30" y="37"/>
                  <a:pt x="36" y="50"/>
                </a:cubicBezTo>
                <a:cubicBezTo>
                  <a:pt x="36" y="305"/>
                  <a:pt x="36" y="560"/>
                  <a:pt x="36" y="815"/>
                </a:cubicBezTo>
                <a:cubicBezTo>
                  <a:pt x="29" y="815"/>
                  <a:pt x="23" y="815"/>
                  <a:pt x="17" y="815"/>
                </a:cubicBezTo>
                <a:close/>
                <a:moveTo>
                  <a:pt x="17" y="2"/>
                </a:moveTo>
                <a:lnTo>
                  <a:pt x="13" y="0"/>
                </a:lnTo>
                <a:lnTo>
                  <a:pt x="22" y="0"/>
                </a:lnTo>
                <a:lnTo>
                  <a:pt x="17" y="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" name="Freeform 6"/>
          <p:cNvSpPr>
            <a:spLocks noEditPoints="1"/>
          </p:cNvSpPr>
          <p:nvPr/>
        </p:nvSpPr>
        <p:spPr bwMode="auto">
          <a:xfrm>
            <a:off x="2462213" y="1471613"/>
            <a:ext cx="260350" cy="1808162"/>
          </a:xfrm>
          <a:custGeom>
            <a:avLst/>
            <a:gdLst>
              <a:gd name="T0" fmla="*/ 1 w 722"/>
              <a:gd name="T1" fmla="*/ 4998 h 4998"/>
              <a:gd name="T2" fmla="*/ 1 w 722"/>
              <a:gd name="T3" fmla="*/ 4998 h 4998"/>
              <a:gd name="T4" fmla="*/ 1 w 722"/>
              <a:gd name="T5" fmla="*/ 4998 h 4998"/>
              <a:gd name="T6" fmla="*/ 1 w 722"/>
              <a:gd name="T7" fmla="*/ 4979 h 4998"/>
              <a:gd name="T8" fmla="*/ 0 w 722"/>
              <a:gd name="T9" fmla="*/ 4978 h 4998"/>
              <a:gd name="T10" fmla="*/ 19 w 722"/>
              <a:gd name="T11" fmla="*/ 4938 h 4998"/>
              <a:gd name="T12" fmla="*/ 346 w 722"/>
              <a:gd name="T13" fmla="*/ 4153 h 4998"/>
              <a:gd name="T14" fmla="*/ 366 w 722"/>
              <a:gd name="T15" fmla="*/ 4151 h 4998"/>
              <a:gd name="T16" fmla="*/ 139 w 722"/>
              <a:gd name="T17" fmla="*/ 4710 h 4998"/>
              <a:gd name="T18" fmla="*/ 1 w 722"/>
              <a:gd name="T19" fmla="*/ 4979 h 4998"/>
              <a:gd name="T20" fmla="*/ 353 w 722"/>
              <a:gd name="T21" fmla="*/ 4135 h 4998"/>
              <a:gd name="T22" fmla="*/ 606 w 722"/>
              <a:gd name="T23" fmla="*/ 3286 h 4998"/>
              <a:gd name="T24" fmla="*/ 625 w 722"/>
              <a:gd name="T25" fmla="*/ 3283 h 4998"/>
              <a:gd name="T26" fmla="*/ 372 w 722"/>
              <a:gd name="T27" fmla="*/ 4133 h 4998"/>
              <a:gd name="T28" fmla="*/ 353 w 722"/>
              <a:gd name="T29" fmla="*/ 4135 h 4998"/>
              <a:gd name="T30" fmla="*/ 610 w 722"/>
              <a:gd name="T31" fmla="*/ 3268 h 4998"/>
              <a:gd name="T32" fmla="*/ 704 w 722"/>
              <a:gd name="T33" fmla="*/ 2432 h 4998"/>
              <a:gd name="T34" fmla="*/ 721 w 722"/>
              <a:gd name="T35" fmla="*/ 2428 h 4998"/>
              <a:gd name="T36" fmla="*/ 629 w 722"/>
              <a:gd name="T37" fmla="*/ 3264 h 4998"/>
              <a:gd name="T38" fmla="*/ 610 w 722"/>
              <a:gd name="T39" fmla="*/ 3268 h 4998"/>
              <a:gd name="T40" fmla="*/ 704 w 722"/>
              <a:gd name="T41" fmla="*/ 2396 h 4998"/>
              <a:gd name="T42" fmla="*/ 610 w 722"/>
              <a:gd name="T43" fmla="*/ 1578 h 4998"/>
              <a:gd name="T44" fmla="*/ 627 w 722"/>
              <a:gd name="T45" fmla="*/ 1574 h 4998"/>
              <a:gd name="T46" fmla="*/ 722 w 722"/>
              <a:gd name="T47" fmla="*/ 2391 h 4998"/>
              <a:gd name="T48" fmla="*/ 704 w 722"/>
              <a:gd name="T49" fmla="*/ 2396 h 4998"/>
              <a:gd name="T50" fmla="*/ 606 w 722"/>
              <a:gd name="T51" fmla="*/ 1561 h 4998"/>
              <a:gd name="T52" fmla="*/ 570 w 722"/>
              <a:gd name="T53" fmla="*/ 1415 h 4998"/>
              <a:gd name="T54" fmla="*/ 587 w 722"/>
              <a:gd name="T55" fmla="*/ 1410 h 4998"/>
              <a:gd name="T56" fmla="*/ 623 w 722"/>
              <a:gd name="T57" fmla="*/ 1556 h 4998"/>
              <a:gd name="T58" fmla="*/ 606 w 722"/>
              <a:gd name="T59" fmla="*/ 1561 h 4998"/>
              <a:gd name="T60" fmla="*/ 565 w 722"/>
              <a:gd name="T61" fmla="*/ 1398 h 4998"/>
              <a:gd name="T62" fmla="*/ 539 w 722"/>
              <a:gd name="T63" fmla="*/ 1309 h 4998"/>
              <a:gd name="T64" fmla="*/ 556 w 722"/>
              <a:gd name="T65" fmla="*/ 1304 h 4998"/>
              <a:gd name="T66" fmla="*/ 582 w 722"/>
              <a:gd name="T67" fmla="*/ 1393 h 4998"/>
              <a:gd name="T68" fmla="*/ 565 w 722"/>
              <a:gd name="T69" fmla="*/ 1398 h 4998"/>
              <a:gd name="T70" fmla="*/ 534 w 722"/>
              <a:gd name="T71" fmla="*/ 1292 h 4998"/>
              <a:gd name="T72" fmla="*/ 523 w 722"/>
              <a:gd name="T73" fmla="*/ 1257 h 4998"/>
              <a:gd name="T74" fmla="*/ 540 w 722"/>
              <a:gd name="T75" fmla="*/ 1252 h 4998"/>
              <a:gd name="T76" fmla="*/ 551 w 722"/>
              <a:gd name="T77" fmla="*/ 1287 h 4998"/>
              <a:gd name="T78" fmla="*/ 534 w 722"/>
              <a:gd name="T79" fmla="*/ 1292 h 4998"/>
              <a:gd name="T80" fmla="*/ 518 w 722"/>
              <a:gd name="T81" fmla="*/ 1240 h 4998"/>
              <a:gd name="T82" fmla="*/ 350 w 722"/>
              <a:gd name="T83" fmla="*/ 789 h 4998"/>
              <a:gd name="T84" fmla="*/ 367 w 722"/>
              <a:gd name="T85" fmla="*/ 784 h 4998"/>
              <a:gd name="T86" fmla="*/ 535 w 722"/>
              <a:gd name="T87" fmla="*/ 1235 h 4998"/>
              <a:gd name="T88" fmla="*/ 518 w 722"/>
              <a:gd name="T89" fmla="*/ 1240 h 4998"/>
              <a:gd name="T90" fmla="*/ 343 w 722"/>
              <a:gd name="T91" fmla="*/ 773 h 4998"/>
              <a:gd name="T92" fmla="*/ 19 w 722"/>
              <a:gd name="T93" fmla="*/ 54 h 4998"/>
              <a:gd name="T94" fmla="*/ 1 w 722"/>
              <a:gd name="T95" fmla="*/ 15 h 4998"/>
              <a:gd name="T96" fmla="*/ 1 w 722"/>
              <a:gd name="T97" fmla="*/ 14 h 4998"/>
              <a:gd name="T98" fmla="*/ 130 w 722"/>
              <a:gd name="T99" fmla="*/ 254 h 4998"/>
              <a:gd name="T100" fmla="*/ 360 w 722"/>
              <a:gd name="T101" fmla="*/ 768 h 4998"/>
              <a:gd name="T102" fmla="*/ 343 w 722"/>
              <a:gd name="T103" fmla="*/ 773 h 4998"/>
              <a:gd name="T104" fmla="*/ 1 w 722"/>
              <a:gd name="T105" fmla="*/ 7 h 4998"/>
              <a:gd name="T106" fmla="*/ 0 w 722"/>
              <a:gd name="T107" fmla="*/ 6 h 4998"/>
              <a:gd name="T108" fmla="*/ 5 w 722"/>
              <a:gd name="T109" fmla="*/ 4 h 4998"/>
              <a:gd name="T110" fmla="*/ 13 w 722"/>
              <a:gd name="T111" fmla="*/ 0 h 4998"/>
              <a:gd name="T112" fmla="*/ 13 w 722"/>
              <a:gd name="T113" fmla="*/ 1 h 4998"/>
              <a:gd name="T114" fmla="*/ 1 w 722"/>
              <a:gd name="T115" fmla="*/ 7 h 4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722" h="4998">
                <a:moveTo>
                  <a:pt x="1" y="4998"/>
                </a:moveTo>
                <a:lnTo>
                  <a:pt x="1" y="4998"/>
                </a:lnTo>
                <a:lnTo>
                  <a:pt x="1" y="4998"/>
                </a:lnTo>
                <a:close/>
                <a:moveTo>
                  <a:pt x="1" y="4979"/>
                </a:moveTo>
                <a:cubicBezTo>
                  <a:pt x="1" y="4979"/>
                  <a:pt x="1" y="4979"/>
                  <a:pt x="0" y="4978"/>
                </a:cubicBezTo>
                <a:cubicBezTo>
                  <a:pt x="7" y="4965"/>
                  <a:pt x="13" y="4951"/>
                  <a:pt x="19" y="4938"/>
                </a:cubicBezTo>
                <a:cubicBezTo>
                  <a:pt x="138" y="4673"/>
                  <a:pt x="249" y="4413"/>
                  <a:pt x="346" y="4153"/>
                </a:cubicBezTo>
                <a:cubicBezTo>
                  <a:pt x="353" y="4152"/>
                  <a:pt x="359" y="4152"/>
                  <a:pt x="366" y="4151"/>
                </a:cubicBezTo>
                <a:cubicBezTo>
                  <a:pt x="297" y="4337"/>
                  <a:pt x="220" y="4523"/>
                  <a:pt x="139" y="4710"/>
                </a:cubicBezTo>
                <a:cubicBezTo>
                  <a:pt x="94" y="4800"/>
                  <a:pt x="48" y="4889"/>
                  <a:pt x="1" y="4979"/>
                </a:cubicBezTo>
                <a:close/>
                <a:moveTo>
                  <a:pt x="353" y="4135"/>
                </a:moveTo>
                <a:cubicBezTo>
                  <a:pt x="458" y="3852"/>
                  <a:pt x="545" y="3570"/>
                  <a:pt x="606" y="3286"/>
                </a:cubicBezTo>
                <a:cubicBezTo>
                  <a:pt x="612" y="3285"/>
                  <a:pt x="619" y="3284"/>
                  <a:pt x="625" y="3283"/>
                </a:cubicBezTo>
                <a:cubicBezTo>
                  <a:pt x="564" y="3568"/>
                  <a:pt x="477" y="3850"/>
                  <a:pt x="372" y="4133"/>
                </a:cubicBezTo>
                <a:cubicBezTo>
                  <a:pt x="366" y="4134"/>
                  <a:pt x="359" y="4134"/>
                  <a:pt x="353" y="4135"/>
                </a:cubicBezTo>
                <a:close/>
                <a:moveTo>
                  <a:pt x="610" y="3268"/>
                </a:moveTo>
                <a:cubicBezTo>
                  <a:pt x="668" y="2993"/>
                  <a:pt x="702" y="2716"/>
                  <a:pt x="704" y="2432"/>
                </a:cubicBezTo>
                <a:cubicBezTo>
                  <a:pt x="710" y="2431"/>
                  <a:pt x="715" y="2429"/>
                  <a:pt x="721" y="2428"/>
                </a:cubicBezTo>
                <a:cubicBezTo>
                  <a:pt x="720" y="2712"/>
                  <a:pt x="686" y="2990"/>
                  <a:pt x="629" y="3264"/>
                </a:cubicBezTo>
                <a:cubicBezTo>
                  <a:pt x="623" y="3266"/>
                  <a:pt x="616" y="3267"/>
                  <a:pt x="610" y="3268"/>
                </a:cubicBezTo>
                <a:close/>
                <a:moveTo>
                  <a:pt x="704" y="2396"/>
                </a:moveTo>
                <a:cubicBezTo>
                  <a:pt x="703" y="2130"/>
                  <a:pt x="674" y="1858"/>
                  <a:pt x="610" y="1578"/>
                </a:cubicBezTo>
                <a:cubicBezTo>
                  <a:pt x="616" y="1577"/>
                  <a:pt x="622" y="1575"/>
                  <a:pt x="627" y="1574"/>
                </a:cubicBezTo>
                <a:cubicBezTo>
                  <a:pt x="691" y="1854"/>
                  <a:pt x="720" y="2125"/>
                  <a:pt x="722" y="2391"/>
                </a:cubicBezTo>
                <a:cubicBezTo>
                  <a:pt x="716" y="2393"/>
                  <a:pt x="710" y="2394"/>
                  <a:pt x="704" y="2396"/>
                </a:cubicBezTo>
                <a:close/>
                <a:moveTo>
                  <a:pt x="606" y="1561"/>
                </a:moveTo>
                <a:cubicBezTo>
                  <a:pt x="595" y="1513"/>
                  <a:pt x="583" y="1464"/>
                  <a:pt x="570" y="1415"/>
                </a:cubicBezTo>
                <a:cubicBezTo>
                  <a:pt x="575" y="1414"/>
                  <a:pt x="581" y="1412"/>
                  <a:pt x="587" y="1410"/>
                </a:cubicBezTo>
                <a:cubicBezTo>
                  <a:pt x="600" y="1459"/>
                  <a:pt x="612" y="1508"/>
                  <a:pt x="623" y="1556"/>
                </a:cubicBezTo>
                <a:cubicBezTo>
                  <a:pt x="618" y="1558"/>
                  <a:pt x="612" y="1560"/>
                  <a:pt x="606" y="1561"/>
                </a:cubicBezTo>
                <a:close/>
                <a:moveTo>
                  <a:pt x="565" y="1398"/>
                </a:moveTo>
                <a:cubicBezTo>
                  <a:pt x="557" y="1368"/>
                  <a:pt x="548" y="1339"/>
                  <a:pt x="539" y="1309"/>
                </a:cubicBezTo>
                <a:cubicBezTo>
                  <a:pt x="545" y="1307"/>
                  <a:pt x="550" y="1305"/>
                  <a:pt x="556" y="1304"/>
                </a:cubicBezTo>
                <a:cubicBezTo>
                  <a:pt x="565" y="1334"/>
                  <a:pt x="574" y="1363"/>
                  <a:pt x="582" y="1393"/>
                </a:cubicBezTo>
                <a:cubicBezTo>
                  <a:pt x="576" y="1395"/>
                  <a:pt x="571" y="1397"/>
                  <a:pt x="565" y="1398"/>
                </a:cubicBezTo>
                <a:close/>
                <a:moveTo>
                  <a:pt x="534" y="1292"/>
                </a:moveTo>
                <a:cubicBezTo>
                  <a:pt x="530" y="1280"/>
                  <a:pt x="527" y="1269"/>
                  <a:pt x="523" y="1257"/>
                </a:cubicBezTo>
                <a:cubicBezTo>
                  <a:pt x="529" y="1255"/>
                  <a:pt x="534" y="1254"/>
                  <a:pt x="540" y="1252"/>
                </a:cubicBezTo>
                <a:cubicBezTo>
                  <a:pt x="544" y="1264"/>
                  <a:pt x="547" y="1275"/>
                  <a:pt x="551" y="1287"/>
                </a:cubicBezTo>
                <a:cubicBezTo>
                  <a:pt x="545" y="1289"/>
                  <a:pt x="540" y="1290"/>
                  <a:pt x="534" y="1292"/>
                </a:cubicBezTo>
                <a:close/>
                <a:moveTo>
                  <a:pt x="518" y="1240"/>
                </a:moveTo>
                <a:cubicBezTo>
                  <a:pt x="469" y="1087"/>
                  <a:pt x="412" y="937"/>
                  <a:pt x="350" y="789"/>
                </a:cubicBezTo>
                <a:cubicBezTo>
                  <a:pt x="356" y="788"/>
                  <a:pt x="362" y="786"/>
                  <a:pt x="367" y="784"/>
                </a:cubicBezTo>
                <a:cubicBezTo>
                  <a:pt x="429" y="932"/>
                  <a:pt x="486" y="1082"/>
                  <a:pt x="535" y="1235"/>
                </a:cubicBezTo>
                <a:cubicBezTo>
                  <a:pt x="529" y="1237"/>
                  <a:pt x="523" y="1239"/>
                  <a:pt x="518" y="1240"/>
                </a:cubicBezTo>
                <a:close/>
                <a:moveTo>
                  <a:pt x="343" y="773"/>
                </a:moveTo>
                <a:cubicBezTo>
                  <a:pt x="242" y="531"/>
                  <a:pt x="129" y="293"/>
                  <a:pt x="19" y="54"/>
                </a:cubicBezTo>
                <a:cubicBezTo>
                  <a:pt x="13" y="41"/>
                  <a:pt x="7" y="28"/>
                  <a:pt x="1" y="15"/>
                </a:cubicBezTo>
                <a:cubicBezTo>
                  <a:pt x="1" y="14"/>
                  <a:pt x="1" y="14"/>
                  <a:pt x="1" y="14"/>
                </a:cubicBezTo>
                <a:cubicBezTo>
                  <a:pt x="44" y="94"/>
                  <a:pt x="87" y="174"/>
                  <a:pt x="130" y="254"/>
                </a:cubicBezTo>
                <a:cubicBezTo>
                  <a:pt x="209" y="424"/>
                  <a:pt x="288" y="595"/>
                  <a:pt x="360" y="768"/>
                </a:cubicBezTo>
                <a:cubicBezTo>
                  <a:pt x="355" y="770"/>
                  <a:pt x="349" y="771"/>
                  <a:pt x="343" y="773"/>
                </a:cubicBezTo>
                <a:close/>
                <a:moveTo>
                  <a:pt x="1" y="7"/>
                </a:moveTo>
                <a:lnTo>
                  <a:pt x="0" y="6"/>
                </a:lnTo>
                <a:lnTo>
                  <a:pt x="5" y="4"/>
                </a:lnTo>
                <a:lnTo>
                  <a:pt x="13" y="0"/>
                </a:lnTo>
                <a:lnTo>
                  <a:pt x="13" y="1"/>
                </a:lnTo>
                <a:lnTo>
                  <a:pt x="1" y="7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Freeform 7"/>
          <p:cNvSpPr>
            <a:spLocks noEditPoints="1"/>
          </p:cNvSpPr>
          <p:nvPr/>
        </p:nvSpPr>
        <p:spPr bwMode="auto">
          <a:xfrm>
            <a:off x="2462213" y="1473200"/>
            <a:ext cx="300038" cy="1800225"/>
          </a:xfrm>
          <a:custGeom>
            <a:avLst/>
            <a:gdLst>
              <a:gd name="T0" fmla="*/ 2 w 829"/>
              <a:gd name="T1" fmla="*/ 4981 h 4981"/>
              <a:gd name="T2" fmla="*/ 0 w 829"/>
              <a:gd name="T3" fmla="*/ 4978 h 4981"/>
              <a:gd name="T4" fmla="*/ 138 w 829"/>
              <a:gd name="T5" fmla="*/ 4709 h 4981"/>
              <a:gd name="T6" fmla="*/ 400 w 829"/>
              <a:gd name="T7" fmla="*/ 4147 h 4981"/>
              <a:gd name="T8" fmla="*/ 420 w 829"/>
              <a:gd name="T9" fmla="*/ 4146 h 4981"/>
              <a:gd name="T10" fmla="*/ 52 w 829"/>
              <a:gd name="T11" fmla="*/ 4916 h 4981"/>
              <a:gd name="T12" fmla="*/ 2 w 829"/>
              <a:gd name="T13" fmla="*/ 4981 h 4981"/>
              <a:gd name="T14" fmla="*/ 408 w 829"/>
              <a:gd name="T15" fmla="*/ 4129 h 4981"/>
              <a:gd name="T16" fmla="*/ 701 w 829"/>
              <a:gd name="T17" fmla="*/ 3269 h 4981"/>
              <a:gd name="T18" fmla="*/ 720 w 829"/>
              <a:gd name="T19" fmla="*/ 3265 h 4981"/>
              <a:gd name="T20" fmla="*/ 428 w 829"/>
              <a:gd name="T21" fmla="*/ 4127 h 4981"/>
              <a:gd name="T22" fmla="*/ 408 w 829"/>
              <a:gd name="T23" fmla="*/ 4129 h 4981"/>
              <a:gd name="T24" fmla="*/ 705 w 829"/>
              <a:gd name="T25" fmla="*/ 3250 h 4981"/>
              <a:gd name="T26" fmla="*/ 811 w 829"/>
              <a:gd name="T27" fmla="*/ 2403 h 4981"/>
              <a:gd name="T28" fmla="*/ 829 w 829"/>
              <a:gd name="T29" fmla="*/ 2398 h 4981"/>
              <a:gd name="T30" fmla="*/ 724 w 829"/>
              <a:gd name="T31" fmla="*/ 3247 h 4981"/>
              <a:gd name="T32" fmla="*/ 705 w 829"/>
              <a:gd name="T33" fmla="*/ 3250 h 4981"/>
              <a:gd name="T34" fmla="*/ 811 w 829"/>
              <a:gd name="T35" fmla="*/ 2366 h 4981"/>
              <a:gd name="T36" fmla="*/ 701 w 829"/>
              <a:gd name="T37" fmla="*/ 1549 h 4981"/>
              <a:gd name="T38" fmla="*/ 718 w 829"/>
              <a:gd name="T39" fmla="*/ 1544 h 4981"/>
              <a:gd name="T40" fmla="*/ 829 w 829"/>
              <a:gd name="T41" fmla="*/ 2361 h 4981"/>
              <a:gd name="T42" fmla="*/ 811 w 829"/>
              <a:gd name="T43" fmla="*/ 2366 h 4981"/>
              <a:gd name="T44" fmla="*/ 697 w 829"/>
              <a:gd name="T45" fmla="*/ 1532 h 4981"/>
              <a:gd name="T46" fmla="*/ 654 w 829"/>
              <a:gd name="T47" fmla="*/ 1387 h 4981"/>
              <a:gd name="T48" fmla="*/ 671 w 829"/>
              <a:gd name="T49" fmla="*/ 1382 h 4981"/>
              <a:gd name="T50" fmla="*/ 713 w 829"/>
              <a:gd name="T51" fmla="*/ 1527 h 4981"/>
              <a:gd name="T52" fmla="*/ 697 w 829"/>
              <a:gd name="T53" fmla="*/ 1532 h 4981"/>
              <a:gd name="T54" fmla="*/ 649 w 829"/>
              <a:gd name="T55" fmla="*/ 1371 h 4981"/>
              <a:gd name="T56" fmla="*/ 619 w 829"/>
              <a:gd name="T57" fmla="*/ 1282 h 4981"/>
              <a:gd name="T58" fmla="*/ 636 w 829"/>
              <a:gd name="T59" fmla="*/ 1277 h 4981"/>
              <a:gd name="T60" fmla="*/ 666 w 829"/>
              <a:gd name="T61" fmla="*/ 1365 h 4981"/>
              <a:gd name="T62" fmla="*/ 649 w 829"/>
              <a:gd name="T63" fmla="*/ 1371 h 4981"/>
              <a:gd name="T64" fmla="*/ 614 w 829"/>
              <a:gd name="T65" fmla="*/ 1266 h 4981"/>
              <a:gd name="T66" fmla="*/ 601 w 829"/>
              <a:gd name="T67" fmla="*/ 1232 h 4981"/>
              <a:gd name="T68" fmla="*/ 618 w 829"/>
              <a:gd name="T69" fmla="*/ 1226 h 4981"/>
              <a:gd name="T70" fmla="*/ 630 w 829"/>
              <a:gd name="T71" fmla="*/ 1260 h 4981"/>
              <a:gd name="T72" fmla="*/ 614 w 829"/>
              <a:gd name="T73" fmla="*/ 1266 h 4981"/>
              <a:gd name="T74" fmla="*/ 595 w 829"/>
              <a:gd name="T75" fmla="*/ 1215 h 4981"/>
              <a:gd name="T76" fmla="*/ 403 w 829"/>
              <a:gd name="T77" fmla="*/ 772 h 4981"/>
              <a:gd name="T78" fmla="*/ 420 w 829"/>
              <a:gd name="T79" fmla="*/ 767 h 4981"/>
              <a:gd name="T80" fmla="*/ 612 w 829"/>
              <a:gd name="T81" fmla="*/ 1210 h 4981"/>
              <a:gd name="T82" fmla="*/ 595 w 829"/>
              <a:gd name="T83" fmla="*/ 1215 h 4981"/>
              <a:gd name="T84" fmla="*/ 395 w 829"/>
              <a:gd name="T85" fmla="*/ 756 h 4981"/>
              <a:gd name="T86" fmla="*/ 129 w 829"/>
              <a:gd name="T87" fmla="*/ 253 h 4981"/>
              <a:gd name="T88" fmla="*/ 0 w 829"/>
              <a:gd name="T89" fmla="*/ 13 h 4981"/>
              <a:gd name="T90" fmla="*/ 2 w 829"/>
              <a:gd name="T91" fmla="*/ 10 h 4981"/>
              <a:gd name="T92" fmla="*/ 51 w 829"/>
              <a:gd name="T93" fmla="*/ 70 h 4981"/>
              <a:gd name="T94" fmla="*/ 412 w 829"/>
              <a:gd name="T95" fmla="*/ 751 h 4981"/>
              <a:gd name="T96" fmla="*/ 395 w 829"/>
              <a:gd name="T97" fmla="*/ 756 h 4981"/>
              <a:gd name="T98" fmla="*/ 2 w 829"/>
              <a:gd name="T99" fmla="*/ 7 h 4981"/>
              <a:gd name="T100" fmla="*/ 0 w 829"/>
              <a:gd name="T101" fmla="*/ 6 h 4981"/>
              <a:gd name="T102" fmla="*/ 12 w 829"/>
              <a:gd name="T103" fmla="*/ 0 h 4981"/>
              <a:gd name="T104" fmla="*/ 2 w 829"/>
              <a:gd name="T105" fmla="*/ 7 h 49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829" h="4981">
                <a:moveTo>
                  <a:pt x="2" y="4981"/>
                </a:moveTo>
                <a:cubicBezTo>
                  <a:pt x="1" y="4980"/>
                  <a:pt x="0" y="4979"/>
                  <a:pt x="0" y="4978"/>
                </a:cubicBezTo>
                <a:cubicBezTo>
                  <a:pt x="47" y="4888"/>
                  <a:pt x="93" y="4799"/>
                  <a:pt x="138" y="4709"/>
                </a:cubicBezTo>
                <a:cubicBezTo>
                  <a:pt x="232" y="4522"/>
                  <a:pt x="320" y="4335"/>
                  <a:pt x="400" y="4147"/>
                </a:cubicBezTo>
                <a:cubicBezTo>
                  <a:pt x="407" y="4147"/>
                  <a:pt x="414" y="4146"/>
                  <a:pt x="420" y="4146"/>
                </a:cubicBezTo>
                <a:cubicBezTo>
                  <a:pt x="311" y="4402"/>
                  <a:pt x="186" y="4658"/>
                  <a:pt x="52" y="4916"/>
                </a:cubicBezTo>
                <a:cubicBezTo>
                  <a:pt x="35" y="4938"/>
                  <a:pt x="18" y="4960"/>
                  <a:pt x="2" y="4981"/>
                </a:cubicBezTo>
                <a:close/>
                <a:moveTo>
                  <a:pt x="408" y="4129"/>
                </a:moveTo>
                <a:cubicBezTo>
                  <a:pt x="529" y="3844"/>
                  <a:pt x="630" y="3558"/>
                  <a:pt x="701" y="3269"/>
                </a:cubicBezTo>
                <a:cubicBezTo>
                  <a:pt x="707" y="3268"/>
                  <a:pt x="713" y="3266"/>
                  <a:pt x="720" y="3265"/>
                </a:cubicBezTo>
                <a:cubicBezTo>
                  <a:pt x="650" y="3556"/>
                  <a:pt x="549" y="3842"/>
                  <a:pt x="428" y="4127"/>
                </a:cubicBezTo>
                <a:cubicBezTo>
                  <a:pt x="421" y="4128"/>
                  <a:pt x="415" y="4128"/>
                  <a:pt x="408" y="4129"/>
                </a:cubicBezTo>
                <a:close/>
                <a:moveTo>
                  <a:pt x="705" y="3250"/>
                </a:moveTo>
                <a:cubicBezTo>
                  <a:pt x="772" y="2972"/>
                  <a:pt x="810" y="2691"/>
                  <a:pt x="811" y="2403"/>
                </a:cubicBezTo>
                <a:cubicBezTo>
                  <a:pt x="817" y="2401"/>
                  <a:pt x="823" y="2400"/>
                  <a:pt x="829" y="2398"/>
                </a:cubicBezTo>
                <a:cubicBezTo>
                  <a:pt x="828" y="2687"/>
                  <a:pt x="790" y="2968"/>
                  <a:pt x="724" y="3247"/>
                </a:cubicBezTo>
                <a:cubicBezTo>
                  <a:pt x="718" y="3248"/>
                  <a:pt x="712" y="3249"/>
                  <a:pt x="705" y="3250"/>
                </a:cubicBezTo>
                <a:close/>
                <a:moveTo>
                  <a:pt x="811" y="2366"/>
                </a:moveTo>
                <a:cubicBezTo>
                  <a:pt x="809" y="2100"/>
                  <a:pt x="775" y="1829"/>
                  <a:pt x="701" y="1549"/>
                </a:cubicBezTo>
                <a:cubicBezTo>
                  <a:pt x="707" y="1548"/>
                  <a:pt x="712" y="1546"/>
                  <a:pt x="718" y="1544"/>
                </a:cubicBezTo>
                <a:cubicBezTo>
                  <a:pt x="792" y="1823"/>
                  <a:pt x="826" y="2095"/>
                  <a:pt x="829" y="2361"/>
                </a:cubicBezTo>
                <a:cubicBezTo>
                  <a:pt x="823" y="2363"/>
                  <a:pt x="817" y="2365"/>
                  <a:pt x="811" y="2366"/>
                </a:cubicBezTo>
                <a:close/>
                <a:moveTo>
                  <a:pt x="697" y="1532"/>
                </a:moveTo>
                <a:cubicBezTo>
                  <a:pt x="684" y="1484"/>
                  <a:pt x="670" y="1436"/>
                  <a:pt x="654" y="1387"/>
                </a:cubicBezTo>
                <a:cubicBezTo>
                  <a:pt x="660" y="1386"/>
                  <a:pt x="666" y="1384"/>
                  <a:pt x="671" y="1382"/>
                </a:cubicBezTo>
                <a:cubicBezTo>
                  <a:pt x="686" y="1430"/>
                  <a:pt x="700" y="1479"/>
                  <a:pt x="713" y="1527"/>
                </a:cubicBezTo>
                <a:cubicBezTo>
                  <a:pt x="708" y="1529"/>
                  <a:pt x="702" y="1531"/>
                  <a:pt x="697" y="1532"/>
                </a:cubicBezTo>
                <a:close/>
                <a:moveTo>
                  <a:pt x="649" y="1371"/>
                </a:moveTo>
                <a:cubicBezTo>
                  <a:pt x="640" y="1341"/>
                  <a:pt x="630" y="1312"/>
                  <a:pt x="619" y="1282"/>
                </a:cubicBezTo>
                <a:cubicBezTo>
                  <a:pt x="625" y="1280"/>
                  <a:pt x="631" y="1279"/>
                  <a:pt x="636" y="1277"/>
                </a:cubicBezTo>
                <a:cubicBezTo>
                  <a:pt x="646" y="1306"/>
                  <a:pt x="656" y="1336"/>
                  <a:pt x="666" y="1365"/>
                </a:cubicBezTo>
                <a:cubicBezTo>
                  <a:pt x="660" y="1367"/>
                  <a:pt x="655" y="1369"/>
                  <a:pt x="649" y="1371"/>
                </a:cubicBezTo>
                <a:close/>
                <a:moveTo>
                  <a:pt x="614" y="1266"/>
                </a:moveTo>
                <a:cubicBezTo>
                  <a:pt x="610" y="1254"/>
                  <a:pt x="606" y="1243"/>
                  <a:pt x="601" y="1232"/>
                </a:cubicBezTo>
                <a:cubicBezTo>
                  <a:pt x="607" y="1230"/>
                  <a:pt x="613" y="1228"/>
                  <a:pt x="618" y="1226"/>
                </a:cubicBezTo>
                <a:cubicBezTo>
                  <a:pt x="622" y="1237"/>
                  <a:pt x="626" y="1249"/>
                  <a:pt x="630" y="1260"/>
                </a:cubicBezTo>
                <a:cubicBezTo>
                  <a:pt x="625" y="1262"/>
                  <a:pt x="619" y="1264"/>
                  <a:pt x="614" y="1266"/>
                </a:cubicBezTo>
                <a:close/>
                <a:moveTo>
                  <a:pt x="595" y="1215"/>
                </a:moveTo>
                <a:cubicBezTo>
                  <a:pt x="539" y="1063"/>
                  <a:pt x="474" y="917"/>
                  <a:pt x="403" y="772"/>
                </a:cubicBezTo>
                <a:cubicBezTo>
                  <a:pt x="408" y="771"/>
                  <a:pt x="414" y="769"/>
                  <a:pt x="420" y="767"/>
                </a:cubicBezTo>
                <a:cubicBezTo>
                  <a:pt x="490" y="911"/>
                  <a:pt x="556" y="1058"/>
                  <a:pt x="612" y="1210"/>
                </a:cubicBezTo>
                <a:cubicBezTo>
                  <a:pt x="606" y="1211"/>
                  <a:pt x="601" y="1213"/>
                  <a:pt x="595" y="1215"/>
                </a:cubicBezTo>
                <a:close/>
                <a:moveTo>
                  <a:pt x="395" y="756"/>
                </a:moveTo>
                <a:cubicBezTo>
                  <a:pt x="311" y="586"/>
                  <a:pt x="220" y="420"/>
                  <a:pt x="129" y="253"/>
                </a:cubicBezTo>
                <a:cubicBezTo>
                  <a:pt x="86" y="173"/>
                  <a:pt x="43" y="93"/>
                  <a:pt x="0" y="13"/>
                </a:cubicBezTo>
                <a:cubicBezTo>
                  <a:pt x="1" y="12"/>
                  <a:pt x="1" y="11"/>
                  <a:pt x="2" y="10"/>
                </a:cubicBezTo>
                <a:cubicBezTo>
                  <a:pt x="18" y="30"/>
                  <a:pt x="34" y="50"/>
                  <a:pt x="51" y="70"/>
                </a:cubicBezTo>
                <a:cubicBezTo>
                  <a:pt x="172" y="296"/>
                  <a:pt x="298" y="520"/>
                  <a:pt x="412" y="751"/>
                </a:cubicBezTo>
                <a:cubicBezTo>
                  <a:pt x="406" y="753"/>
                  <a:pt x="401" y="755"/>
                  <a:pt x="395" y="756"/>
                </a:cubicBezTo>
                <a:close/>
                <a:moveTo>
                  <a:pt x="2" y="7"/>
                </a:moveTo>
                <a:lnTo>
                  <a:pt x="0" y="6"/>
                </a:lnTo>
                <a:lnTo>
                  <a:pt x="12" y="0"/>
                </a:lnTo>
                <a:lnTo>
                  <a:pt x="2" y="7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" name="Freeform 8"/>
          <p:cNvSpPr>
            <a:spLocks noEditPoints="1"/>
          </p:cNvSpPr>
          <p:nvPr/>
        </p:nvSpPr>
        <p:spPr bwMode="auto">
          <a:xfrm>
            <a:off x="2463801" y="1471613"/>
            <a:ext cx="441325" cy="1801812"/>
          </a:xfrm>
          <a:custGeom>
            <a:avLst/>
            <a:gdLst>
              <a:gd name="T0" fmla="*/ 0 w 1221"/>
              <a:gd name="T1" fmla="*/ 4986 h 4986"/>
              <a:gd name="T2" fmla="*/ 0 w 1221"/>
              <a:gd name="T3" fmla="*/ 4984 h 4986"/>
              <a:gd name="T4" fmla="*/ 50 w 1221"/>
              <a:gd name="T5" fmla="*/ 4919 h 4986"/>
              <a:gd name="T6" fmla="*/ 601 w 1221"/>
              <a:gd name="T7" fmla="*/ 4129 h 4986"/>
              <a:gd name="T8" fmla="*/ 623 w 1221"/>
              <a:gd name="T9" fmla="*/ 4126 h 4986"/>
              <a:gd name="T10" fmla="*/ 82 w 1221"/>
              <a:gd name="T11" fmla="*/ 4907 h 4986"/>
              <a:gd name="T12" fmla="*/ 0 w 1221"/>
              <a:gd name="T13" fmla="*/ 4986 h 4986"/>
              <a:gd name="T14" fmla="*/ 612 w 1221"/>
              <a:gd name="T15" fmla="*/ 4110 h 4986"/>
              <a:gd name="T16" fmla="*/ 1048 w 1221"/>
              <a:gd name="T17" fmla="*/ 3192 h 4986"/>
              <a:gd name="T18" fmla="*/ 1069 w 1221"/>
              <a:gd name="T19" fmla="*/ 3186 h 4986"/>
              <a:gd name="T20" fmla="*/ 635 w 1221"/>
              <a:gd name="T21" fmla="*/ 4107 h 4986"/>
              <a:gd name="T22" fmla="*/ 612 w 1221"/>
              <a:gd name="T23" fmla="*/ 4110 h 4986"/>
              <a:gd name="T24" fmla="*/ 1055 w 1221"/>
              <a:gd name="T25" fmla="*/ 3172 h 4986"/>
              <a:gd name="T26" fmla="*/ 1204 w 1221"/>
              <a:gd name="T27" fmla="*/ 2295 h 4986"/>
              <a:gd name="T28" fmla="*/ 1204 w 1221"/>
              <a:gd name="T29" fmla="*/ 2265 h 4986"/>
              <a:gd name="T30" fmla="*/ 1221 w 1221"/>
              <a:gd name="T31" fmla="*/ 2258 h 4986"/>
              <a:gd name="T32" fmla="*/ 1221 w 1221"/>
              <a:gd name="T33" fmla="*/ 2295 h 4986"/>
              <a:gd name="T34" fmla="*/ 1075 w 1221"/>
              <a:gd name="T35" fmla="*/ 3166 h 4986"/>
              <a:gd name="T36" fmla="*/ 1055 w 1221"/>
              <a:gd name="T37" fmla="*/ 3172 h 4986"/>
              <a:gd name="T38" fmla="*/ 1203 w 1221"/>
              <a:gd name="T39" fmla="*/ 2227 h 4986"/>
              <a:gd name="T40" fmla="*/ 1031 w 1221"/>
              <a:gd name="T41" fmla="*/ 1413 h 4986"/>
              <a:gd name="T42" fmla="*/ 1047 w 1221"/>
              <a:gd name="T43" fmla="*/ 1405 h 4986"/>
              <a:gd name="T44" fmla="*/ 1220 w 1221"/>
              <a:gd name="T45" fmla="*/ 2220 h 4986"/>
              <a:gd name="T46" fmla="*/ 1203 w 1221"/>
              <a:gd name="T47" fmla="*/ 2227 h 4986"/>
              <a:gd name="T48" fmla="*/ 1024 w 1221"/>
              <a:gd name="T49" fmla="*/ 1397 h 4986"/>
              <a:gd name="T50" fmla="*/ 962 w 1221"/>
              <a:gd name="T51" fmla="*/ 1258 h 4986"/>
              <a:gd name="T52" fmla="*/ 977 w 1221"/>
              <a:gd name="T53" fmla="*/ 1250 h 4986"/>
              <a:gd name="T54" fmla="*/ 1040 w 1221"/>
              <a:gd name="T55" fmla="*/ 1388 h 4986"/>
              <a:gd name="T56" fmla="*/ 1024 w 1221"/>
              <a:gd name="T57" fmla="*/ 1397 h 4986"/>
              <a:gd name="T58" fmla="*/ 954 w 1221"/>
              <a:gd name="T59" fmla="*/ 1242 h 4986"/>
              <a:gd name="T60" fmla="*/ 911 w 1221"/>
              <a:gd name="T61" fmla="*/ 1159 h 4986"/>
              <a:gd name="T62" fmla="*/ 927 w 1221"/>
              <a:gd name="T63" fmla="*/ 1151 h 4986"/>
              <a:gd name="T64" fmla="*/ 970 w 1221"/>
              <a:gd name="T65" fmla="*/ 1234 h 4986"/>
              <a:gd name="T66" fmla="*/ 954 w 1221"/>
              <a:gd name="T67" fmla="*/ 1242 h 4986"/>
              <a:gd name="T68" fmla="*/ 903 w 1221"/>
              <a:gd name="T69" fmla="*/ 1144 h 4986"/>
              <a:gd name="T70" fmla="*/ 890 w 1221"/>
              <a:gd name="T71" fmla="*/ 1121 h 4986"/>
              <a:gd name="T72" fmla="*/ 885 w 1221"/>
              <a:gd name="T73" fmla="*/ 1113 h 4986"/>
              <a:gd name="T74" fmla="*/ 901 w 1221"/>
              <a:gd name="T75" fmla="*/ 1105 h 4986"/>
              <a:gd name="T76" fmla="*/ 906 w 1221"/>
              <a:gd name="T77" fmla="*/ 1113 h 4986"/>
              <a:gd name="T78" fmla="*/ 918 w 1221"/>
              <a:gd name="T79" fmla="*/ 1136 h 4986"/>
              <a:gd name="T80" fmla="*/ 903 w 1221"/>
              <a:gd name="T81" fmla="*/ 1144 h 4986"/>
              <a:gd name="T82" fmla="*/ 877 w 1221"/>
              <a:gd name="T83" fmla="*/ 1098 h 4986"/>
              <a:gd name="T84" fmla="*/ 594 w 1221"/>
              <a:gd name="T85" fmla="*/ 697 h 4986"/>
              <a:gd name="T86" fmla="*/ 610 w 1221"/>
              <a:gd name="T87" fmla="*/ 689 h 4986"/>
              <a:gd name="T88" fmla="*/ 892 w 1221"/>
              <a:gd name="T89" fmla="*/ 1090 h 4986"/>
              <a:gd name="T90" fmla="*/ 877 w 1221"/>
              <a:gd name="T91" fmla="*/ 1098 h 4986"/>
              <a:gd name="T92" fmla="*/ 582 w 1221"/>
              <a:gd name="T93" fmla="*/ 683 h 4986"/>
              <a:gd name="T94" fmla="*/ 49 w 1221"/>
              <a:gd name="T95" fmla="*/ 73 h 4986"/>
              <a:gd name="T96" fmla="*/ 0 w 1221"/>
              <a:gd name="T97" fmla="*/ 13 h 4986"/>
              <a:gd name="T98" fmla="*/ 1 w 1221"/>
              <a:gd name="T99" fmla="*/ 10 h 4986"/>
              <a:gd name="T100" fmla="*/ 0 w 1221"/>
              <a:gd name="T101" fmla="*/ 10 h 4986"/>
              <a:gd name="T102" fmla="*/ 10 w 1221"/>
              <a:gd name="T103" fmla="*/ 3 h 4986"/>
              <a:gd name="T104" fmla="*/ 10 w 1221"/>
              <a:gd name="T105" fmla="*/ 2 h 4986"/>
              <a:gd name="T106" fmla="*/ 12 w 1221"/>
              <a:gd name="T107" fmla="*/ 0 h 4986"/>
              <a:gd name="T108" fmla="*/ 13 w 1221"/>
              <a:gd name="T109" fmla="*/ 1 h 4986"/>
              <a:gd name="T110" fmla="*/ 2 w 1221"/>
              <a:gd name="T111" fmla="*/ 12 h 4986"/>
              <a:gd name="T112" fmla="*/ 75 w 1221"/>
              <a:gd name="T113" fmla="*/ 77 h 4986"/>
              <a:gd name="T114" fmla="*/ 598 w 1221"/>
              <a:gd name="T115" fmla="*/ 675 h 4986"/>
              <a:gd name="T116" fmla="*/ 582 w 1221"/>
              <a:gd name="T117" fmla="*/ 683 h 49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221" h="4986">
                <a:moveTo>
                  <a:pt x="0" y="4986"/>
                </a:moveTo>
                <a:cubicBezTo>
                  <a:pt x="0" y="4985"/>
                  <a:pt x="0" y="4985"/>
                  <a:pt x="0" y="4984"/>
                </a:cubicBezTo>
                <a:cubicBezTo>
                  <a:pt x="16" y="4963"/>
                  <a:pt x="33" y="4941"/>
                  <a:pt x="50" y="4919"/>
                </a:cubicBezTo>
                <a:cubicBezTo>
                  <a:pt x="244" y="4668"/>
                  <a:pt x="434" y="4404"/>
                  <a:pt x="601" y="4129"/>
                </a:cubicBezTo>
                <a:cubicBezTo>
                  <a:pt x="608" y="4128"/>
                  <a:pt x="616" y="4127"/>
                  <a:pt x="623" y="4126"/>
                </a:cubicBezTo>
                <a:cubicBezTo>
                  <a:pt x="459" y="4398"/>
                  <a:pt x="273" y="4659"/>
                  <a:pt x="82" y="4907"/>
                </a:cubicBezTo>
                <a:cubicBezTo>
                  <a:pt x="55" y="4934"/>
                  <a:pt x="27" y="4960"/>
                  <a:pt x="0" y="4986"/>
                </a:cubicBezTo>
                <a:close/>
                <a:moveTo>
                  <a:pt x="612" y="4110"/>
                </a:moveTo>
                <a:cubicBezTo>
                  <a:pt x="791" y="3814"/>
                  <a:pt x="943" y="3507"/>
                  <a:pt x="1048" y="3192"/>
                </a:cubicBezTo>
                <a:cubicBezTo>
                  <a:pt x="1055" y="3190"/>
                  <a:pt x="1062" y="3188"/>
                  <a:pt x="1069" y="3186"/>
                </a:cubicBezTo>
                <a:cubicBezTo>
                  <a:pt x="964" y="3503"/>
                  <a:pt x="812" y="3811"/>
                  <a:pt x="635" y="4107"/>
                </a:cubicBezTo>
                <a:cubicBezTo>
                  <a:pt x="627" y="4108"/>
                  <a:pt x="620" y="4109"/>
                  <a:pt x="612" y="4110"/>
                </a:cubicBezTo>
                <a:close/>
                <a:moveTo>
                  <a:pt x="1055" y="3172"/>
                </a:moveTo>
                <a:cubicBezTo>
                  <a:pt x="1149" y="2885"/>
                  <a:pt x="1204" y="2592"/>
                  <a:pt x="1204" y="2295"/>
                </a:cubicBezTo>
                <a:cubicBezTo>
                  <a:pt x="1204" y="2285"/>
                  <a:pt x="1204" y="2275"/>
                  <a:pt x="1204" y="2265"/>
                </a:cubicBezTo>
                <a:cubicBezTo>
                  <a:pt x="1210" y="2263"/>
                  <a:pt x="1215" y="2260"/>
                  <a:pt x="1221" y="2258"/>
                </a:cubicBezTo>
                <a:cubicBezTo>
                  <a:pt x="1221" y="2270"/>
                  <a:pt x="1221" y="2282"/>
                  <a:pt x="1221" y="2295"/>
                </a:cubicBezTo>
                <a:cubicBezTo>
                  <a:pt x="1221" y="2590"/>
                  <a:pt x="1168" y="2882"/>
                  <a:pt x="1075" y="3166"/>
                </a:cubicBezTo>
                <a:cubicBezTo>
                  <a:pt x="1069" y="3168"/>
                  <a:pt x="1062" y="3170"/>
                  <a:pt x="1055" y="3172"/>
                </a:cubicBezTo>
                <a:close/>
                <a:moveTo>
                  <a:pt x="1203" y="2227"/>
                </a:moveTo>
                <a:cubicBezTo>
                  <a:pt x="1195" y="1958"/>
                  <a:pt x="1142" y="1686"/>
                  <a:pt x="1031" y="1413"/>
                </a:cubicBezTo>
                <a:cubicBezTo>
                  <a:pt x="1036" y="1410"/>
                  <a:pt x="1041" y="1408"/>
                  <a:pt x="1047" y="1405"/>
                </a:cubicBezTo>
                <a:cubicBezTo>
                  <a:pt x="1158" y="1678"/>
                  <a:pt x="1212" y="1950"/>
                  <a:pt x="1220" y="2220"/>
                </a:cubicBezTo>
                <a:cubicBezTo>
                  <a:pt x="1215" y="2222"/>
                  <a:pt x="1209" y="2225"/>
                  <a:pt x="1203" y="2227"/>
                </a:cubicBezTo>
                <a:close/>
                <a:moveTo>
                  <a:pt x="1024" y="1397"/>
                </a:moveTo>
                <a:cubicBezTo>
                  <a:pt x="1005" y="1351"/>
                  <a:pt x="984" y="1304"/>
                  <a:pt x="962" y="1258"/>
                </a:cubicBezTo>
                <a:cubicBezTo>
                  <a:pt x="967" y="1256"/>
                  <a:pt x="972" y="1253"/>
                  <a:pt x="977" y="1250"/>
                </a:cubicBezTo>
                <a:cubicBezTo>
                  <a:pt x="1000" y="1296"/>
                  <a:pt x="1021" y="1342"/>
                  <a:pt x="1040" y="1388"/>
                </a:cubicBezTo>
                <a:cubicBezTo>
                  <a:pt x="1035" y="1391"/>
                  <a:pt x="1029" y="1394"/>
                  <a:pt x="1024" y="1397"/>
                </a:cubicBezTo>
                <a:close/>
                <a:moveTo>
                  <a:pt x="954" y="1242"/>
                </a:moveTo>
                <a:cubicBezTo>
                  <a:pt x="940" y="1215"/>
                  <a:pt x="926" y="1187"/>
                  <a:pt x="911" y="1159"/>
                </a:cubicBezTo>
                <a:cubicBezTo>
                  <a:pt x="916" y="1157"/>
                  <a:pt x="921" y="1154"/>
                  <a:pt x="927" y="1151"/>
                </a:cubicBezTo>
                <a:cubicBezTo>
                  <a:pt x="942" y="1179"/>
                  <a:pt x="956" y="1206"/>
                  <a:pt x="970" y="1234"/>
                </a:cubicBezTo>
                <a:cubicBezTo>
                  <a:pt x="964" y="1237"/>
                  <a:pt x="959" y="1240"/>
                  <a:pt x="954" y="1242"/>
                </a:cubicBezTo>
                <a:close/>
                <a:moveTo>
                  <a:pt x="903" y="1144"/>
                </a:moveTo>
                <a:cubicBezTo>
                  <a:pt x="898" y="1136"/>
                  <a:pt x="894" y="1129"/>
                  <a:pt x="890" y="1121"/>
                </a:cubicBezTo>
                <a:cubicBezTo>
                  <a:pt x="888" y="1119"/>
                  <a:pt x="887" y="1116"/>
                  <a:pt x="885" y="1113"/>
                </a:cubicBezTo>
                <a:cubicBezTo>
                  <a:pt x="891" y="1110"/>
                  <a:pt x="896" y="1108"/>
                  <a:pt x="901" y="1105"/>
                </a:cubicBezTo>
                <a:cubicBezTo>
                  <a:pt x="903" y="1107"/>
                  <a:pt x="904" y="1110"/>
                  <a:pt x="906" y="1113"/>
                </a:cubicBezTo>
                <a:cubicBezTo>
                  <a:pt x="910" y="1120"/>
                  <a:pt x="914" y="1128"/>
                  <a:pt x="918" y="1136"/>
                </a:cubicBezTo>
                <a:cubicBezTo>
                  <a:pt x="913" y="1138"/>
                  <a:pt x="908" y="1141"/>
                  <a:pt x="903" y="1144"/>
                </a:cubicBezTo>
                <a:close/>
                <a:moveTo>
                  <a:pt x="877" y="1098"/>
                </a:moveTo>
                <a:cubicBezTo>
                  <a:pt x="794" y="955"/>
                  <a:pt x="697" y="823"/>
                  <a:pt x="594" y="697"/>
                </a:cubicBezTo>
                <a:cubicBezTo>
                  <a:pt x="599" y="694"/>
                  <a:pt x="604" y="691"/>
                  <a:pt x="610" y="689"/>
                </a:cubicBezTo>
                <a:cubicBezTo>
                  <a:pt x="713" y="815"/>
                  <a:pt x="810" y="946"/>
                  <a:pt x="892" y="1090"/>
                </a:cubicBezTo>
                <a:cubicBezTo>
                  <a:pt x="887" y="1092"/>
                  <a:pt x="882" y="1095"/>
                  <a:pt x="877" y="1098"/>
                </a:cubicBezTo>
                <a:close/>
                <a:moveTo>
                  <a:pt x="582" y="683"/>
                </a:moveTo>
                <a:cubicBezTo>
                  <a:pt x="411" y="475"/>
                  <a:pt x="222" y="282"/>
                  <a:pt x="49" y="73"/>
                </a:cubicBezTo>
                <a:cubicBezTo>
                  <a:pt x="32" y="53"/>
                  <a:pt x="16" y="33"/>
                  <a:pt x="0" y="13"/>
                </a:cubicBezTo>
                <a:cubicBezTo>
                  <a:pt x="0" y="12"/>
                  <a:pt x="1" y="11"/>
                  <a:pt x="1" y="10"/>
                </a:cubicBezTo>
                <a:lnTo>
                  <a:pt x="0" y="10"/>
                </a:lnTo>
                <a:lnTo>
                  <a:pt x="10" y="3"/>
                </a:lnTo>
                <a:lnTo>
                  <a:pt x="10" y="2"/>
                </a:lnTo>
                <a:lnTo>
                  <a:pt x="12" y="0"/>
                </a:lnTo>
                <a:cubicBezTo>
                  <a:pt x="13" y="0"/>
                  <a:pt x="13" y="1"/>
                  <a:pt x="13" y="1"/>
                </a:cubicBezTo>
                <a:lnTo>
                  <a:pt x="2" y="12"/>
                </a:lnTo>
                <a:cubicBezTo>
                  <a:pt x="26" y="34"/>
                  <a:pt x="50" y="56"/>
                  <a:pt x="75" y="77"/>
                </a:cubicBezTo>
                <a:cubicBezTo>
                  <a:pt x="245" y="280"/>
                  <a:pt x="430" y="470"/>
                  <a:pt x="598" y="675"/>
                </a:cubicBezTo>
                <a:cubicBezTo>
                  <a:pt x="593" y="677"/>
                  <a:pt x="587" y="680"/>
                  <a:pt x="582" y="683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" name="Freeform 9"/>
          <p:cNvSpPr>
            <a:spLocks noEditPoints="1"/>
          </p:cNvSpPr>
          <p:nvPr/>
        </p:nvSpPr>
        <p:spPr bwMode="auto">
          <a:xfrm>
            <a:off x="2462213" y="1471613"/>
            <a:ext cx="577850" cy="1808162"/>
          </a:xfrm>
          <a:custGeom>
            <a:avLst/>
            <a:gdLst/>
            <a:ahLst/>
            <a:cxnLst/>
            <a:rect l="0" t="0" r="r" b="b"/>
            <a:pathLst/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" name="Freeform 10"/>
          <p:cNvSpPr>
            <a:spLocks noEditPoints="1"/>
          </p:cNvSpPr>
          <p:nvPr/>
        </p:nvSpPr>
        <p:spPr bwMode="auto">
          <a:xfrm>
            <a:off x="2462213" y="1470025"/>
            <a:ext cx="814388" cy="1809750"/>
          </a:xfrm>
          <a:custGeom>
            <a:avLst/>
            <a:gdLst>
              <a:gd name="T0" fmla="*/ 0 w 2252"/>
              <a:gd name="T1" fmla="*/ 5002 h 5003"/>
              <a:gd name="T2" fmla="*/ 0 w 2252"/>
              <a:gd name="T3" fmla="*/ 5002 h 5003"/>
              <a:gd name="T4" fmla="*/ 4 w 2252"/>
              <a:gd name="T5" fmla="*/ 4991 h 5003"/>
              <a:gd name="T6" fmla="*/ 71 w 2252"/>
              <a:gd name="T7" fmla="*/ 4946 h 5003"/>
              <a:gd name="T8" fmla="*/ 1237 w 2252"/>
              <a:gd name="T9" fmla="*/ 4005 h 5003"/>
              <a:gd name="T10" fmla="*/ 4 w 2252"/>
              <a:gd name="T11" fmla="*/ 4991 h 5003"/>
              <a:gd name="T12" fmla="*/ 2046 w 2252"/>
              <a:gd name="T13" fmla="*/ 2759 h 5003"/>
              <a:gd name="T14" fmla="*/ 1260 w 2252"/>
              <a:gd name="T15" fmla="*/ 3981 h 5003"/>
              <a:gd name="T16" fmla="*/ 2057 w 2252"/>
              <a:gd name="T17" fmla="*/ 2731 h 5003"/>
              <a:gd name="T18" fmla="*/ 2228 w 2252"/>
              <a:gd name="T19" fmla="*/ 1649 h 5003"/>
              <a:gd name="T20" fmla="*/ 2233 w 2252"/>
              <a:gd name="T21" fmla="*/ 1528 h 5003"/>
              <a:gd name="T22" fmla="*/ 2252 w 2252"/>
              <a:gd name="T23" fmla="*/ 1815 h 5003"/>
              <a:gd name="T24" fmla="*/ 2057 w 2252"/>
              <a:gd name="T25" fmla="*/ 2731 h 5003"/>
              <a:gd name="T26" fmla="*/ 1831 w 2252"/>
              <a:gd name="T27" fmla="*/ 693 h 5003"/>
              <a:gd name="T28" fmla="*/ 2227 w 2252"/>
              <a:gd name="T29" fmla="*/ 1483 h 5003"/>
              <a:gd name="T30" fmla="*/ 1818 w 2252"/>
              <a:gd name="T31" fmla="*/ 680 h 5003"/>
              <a:gd name="T32" fmla="*/ 1703 w 2252"/>
              <a:gd name="T33" fmla="*/ 578 h 5003"/>
              <a:gd name="T34" fmla="*/ 1752 w 2252"/>
              <a:gd name="T35" fmla="*/ 595 h 5003"/>
              <a:gd name="T36" fmla="*/ 1818 w 2252"/>
              <a:gd name="T37" fmla="*/ 680 h 5003"/>
              <a:gd name="T38" fmla="*/ 1612 w 2252"/>
              <a:gd name="T39" fmla="*/ 513 h 5003"/>
              <a:gd name="T40" fmla="*/ 1698 w 2252"/>
              <a:gd name="T41" fmla="*/ 552 h 5003"/>
              <a:gd name="T42" fmla="*/ 1597 w 2252"/>
              <a:gd name="T43" fmla="*/ 504 h 5003"/>
              <a:gd name="T44" fmla="*/ 1576 w 2252"/>
              <a:gd name="T45" fmla="*/ 471 h 5003"/>
              <a:gd name="T46" fmla="*/ 1597 w 2252"/>
              <a:gd name="T47" fmla="*/ 504 h 5003"/>
              <a:gd name="T48" fmla="*/ 1076 w 2252"/>
              <a:gd name="T49" fmla="*/ 301 h 5003"/>
              <a:gd name="T50" fmla="*/ 1561 w 2252"/>
              <a:gd name="T51" fmla="*/ 463 h 5003"/>
              <a:gd name="T52" fmla="*/ 1552 w 2252"/>
              <a:gd name="T53" fmla="*/ 477 h 5003"/>
              <a:gd name="T54" fmla="*/ 651 w 2252"/>
              <a:gd name="T55" fmla="*/ 217 h 5003"/>
              <a:gd name="T56" fmla="*/ 10 w 2252"/>
              <a:gd name="T57" fmla="*/ 16 h 5003"/>
              <a:gd name="T58" fmla="*/ 20 w 2252"/>
              <a:gd name="T59" fmla="*/ 0 h 5003"/>
              <a:gd name="T60" fmla="*/ 17 w 2252"/>
              <a:gd name="T61" fmla="*/ 16 h 5003"/>
              <a:gd name="T62" fmla="*/ 654 w 2252"/>
              <a:gd name="T63" fmla="*/ 200 h 5003"/>
              <a:gd name="T64" fmla="*/ 1057 w 2252"/>
              <a:gd name="T65" fmla="*/ 297 h 50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252" h="5003">
                <a:moveTo>
                  <a:pt x="0" y="5003"/>
                </a:moveTo>
                <a:lnTo>
                  <a:pt x="0" y="5002"/>
                </a:lnTo>
                <a:lnTo>
                  <a:pt x="0" y="5002"/>
                </a:lnTo>
                <a:lnTo>
                  <a:pt x="0" y="5002"/>
                </a:lnTo>
                <a:lnTo>
                  <a:pt x="0" y="5003"/>
                </a:lnTo>
                <a:close/>
                <a:moveTo>
                  <a:pt x="4" y="4991"/>
                </a:moveTo>
                <a:cubicBezTo>
                  <a:pt x="4" y="4990"/>
                  <a:pt x="4" y="4990"/>
                  <a:pt x="3" y="4990"/>
                </a:cubicBezTo>
                <a:cubicBezTo>
                  <a:pt x="26" y="4975"/>
                  <a:pt x="49" y="4961"/>
                  <a:pt x="71" y="4946"/>
                </a:cubicBezTo>
                <a:cubicBezTo>
                  <a:pt x="460" y="4692"/>
                  <a:pt x="858" y="4377"/>
                  <a:pt x="1205" y="4014"/>
                </a:cubicBezTo>
                <a:cubicBezTo>
                  <a:pt x="1216" y="4011"/>
                  <a:pt x="1227" y="4008"/>
                  <a:pt x="1237" y="4005"/>
                </a:cubicBezTo>
                <a:cubicBezTo>
                  <a:pt x="898" y="4363"/>
                  <a:pt x="510" y="4675"/>
                  <a:pt x="128" y="4930"/>
                </a:cubicBezTo>
                <a:cubicBezTo>
                  <a:pt x="87" y="4950"/>
                  <a:pt x="45" y="4971"/>
                  <a:pt x="4" y="4991"/>
                </a:cubicBezTo>
                <a:close/>
                <a:moveTo>
                  <a:pt x="1228" y="3989"/>
                </a:moveTo>
                <a:cubicBezTo>
                  <a:pt x="1574" y="3623"/>
                  <a:pt x="1867" y="3209"/>
                  <a:pt x="2046" y="2759"/>
                </a:cubicBezTo>
                <a:cubicBezTo>
                  <a:pt x="2054" y="2754"/>
                  <a:pt x="2063" y="2748"/>
                  <a:pt x="2071" y="2743"/>
                </a:cubicBezTo>
                <a:cubicBezTo>
                  <a:pt x="1895" y="3196"/>
                  <a:pt x="1605" y="3612"/>
                  <a:pt x="1260" y="3981"/>
                </a:cubicBezTo>
                <a:cubicBezTo>
                  <a:pt x="1250" y="3984"/>
                  <a:pt x="1239" y="3987"/>
                  <a:pt x="1228" y="3989"/>
                </a:cubicBezTo>
                <a:close/>
                <a:moveTo>
                  <a:pt x="2057" y="2731"/>
                </a:moveTo>
                <a:cubicBezTo>
                  <a:pt x="2170" y="2439"/>
                  <a:pt x="2234" y="2133"/>
                  <a:pt x="2234" y="1815"/>
                </a:cubicBezTo>
                <a:cubicBezTo>
                  <a:pt x="2234" y="1760"/>
                  <a:pt x="2232" y="1704"/>
                  <a:pt x="2228" y="1649"/>
                </a:cubicBezTo>
                <a:cubicBezTo>
                  <a:pt x="2226" y="1614"/>
                  <a:pt x="2222" y="1579"/>
                  <a:pt x="2218" y="1545"/>
                </a:cubicBezTo>
                <a:cubicBezTo>
                  <a:pt x="2223" y="1539"/>
                  <a:pt x="2228" y="1534"/>
                  <a:pt x="2233" y="1528"/>
                </a:cubicBezTo>
                <a:cubicBezTo>
                  <a:pt x="2239" y="1568"/>
                  <a:pt x="2243" y="1608"/>
                  <a:pt x="2246" y="1648"/>
                </a:cubicBezTo>
                <a:cubicBezTo>
                  <a:pt x="2250" y="1704"/>
                  <a:pt x="2252" y="1759"/>
                  <a:pt x="2252" y="1815"/>
                </a:cubicBezTo>
                <a:cubicBezTo>
                  <a:pt x="2252" y="2127"/>
                  <a:pt x="2190" y="2429"/>
                  <a:pt x="2082" y="2716"/>
                </a:cubicBezTo>
                <a:cubicBezTo>
                  <a:pt x="2073" y="2721"/>
                  <a:pt x="2065" y="2726"/>
                  <a:pt x="2057" y="2731"/>
                </a:cubicBezTo>
                <a:close/>
                <a:moveTo>
                  <a:pt x="2212" y="1499"/>
                </a:moveTo>
                <a:cubicBezTo>
                  <a:pt x="2165" y="1198"/>
                  <a:pt x="2043" y="912"/>
                  <a:pt x="1831" y="693"/>
                </a:cubicBezTo>
                <a:cubicBezTo>
                  <a:pt x="1834" y="687"/>
                  <a:pt x="1837" y="682"/>
                  <a:pt x="1840" y="677"/>
                </a:cubicBezTo>
                <a:cubicBezTo>
                  <a:pt x="2054" y="896"/>
                  <a:pt x="2178" y="1182"/>
                  <a:pt x="2227" y="1483"/>
                </a:cubicBezTo>
                <a:cubicBezTo>
                  <a:pt x="2222" y="1488"/>
                  <a:pt x="2217" y="1494"/>
                  <a:pt x="2212" y="1499"/>
                </a:cubicBezTo>
                <a:close/>
                <a:moveTo>
                  <a:pt x="1818" y="680"/>
                </a:moveTo>
                <a:cubicBezTo>
                  <a:pt x="1793" y="655"/>
                  <a:pt x="1768" y="631"/>
                  <a:pt x="1741" y="608"/>
                </a:cubicBezTo>
                <a:cubicBezTo>
                  <a:pt x="1728" y="598"/>
                  <a:pt x="1716" y="587"/>
                  <a:pt x="1703" y="578"/>
                </a:cubicBezTo>
                <a:cubicBezTo>
                  <a:pt x="1706" y="573"/>
                  <a:pt x="1709" y="568"/>
                  <a:pt x="1713" y="563"/>
                </a:cubicBezTo>
                <a:cubicBezTo>
                  <a:pt x="1726" y="573"/>
                  <a:pt x="1739" y="584"/>
                  <a:pt x="1752" y="595"/>
                </a:cubicBezTo>
                <a:cubicBezTo>
                  <a:pt x="1778" y="617"/>
                  <a:pt x="1804" y="640"/>
                  <a:pt x="1828" y="664"/>
                </a:cubicBezTo>
                <a:cubicBezTo>
                  <a:pt x="1825" y="670"/>
                  <a:pt x="1821" y="675"/>
                  <a:pt x="1818" y="680"/>
                </a:cubicBezTo>
                <a:close/>
                <a:moveTo>
                  <a:pt x="1689" y="567"/>
                </a:moveTo>
                <a:cubicBezTo>
                  <a:pt x="1664" y="548"/>
                  <a:pt x="1638" y="530"/>
                  <a:pt x="1612" y="513"/>
                </a:cubicBezTo>
                <a:cubicBezTo>
                  <a:pt x="1615" y="508"/>
                  <a:pt x="1618" y="504"/>
                  <a:pt x="1621" y="499"/>
                </a:cubicBezTo>
                <a:cubicBezTo>
                  <a:pt x="1648" y="515"/>
                  <a:pt x="1673" y="533"/>
                  <a:pt x="1698" y="552"/>
                </a:cubicBezTo>
                <a:cubicBezTo>
                  <a:pt x="1695" y="557"/>
                  <a:pt x="1692" y="562"/>
                  <a:pt x="1689" y="567"/>
                </a:cubicBezTo>
                <a:close/>
                <a:moveTo>
                  <a:pt x="1597" y="504"/>
                </a:moveTo>
                <a:cubicBezTo>
                  <a:pt x="1587" y="498"/>
                  <a:pt x="1577" y="492"/>
                  <a:pt x="1567" y="486"/>
                </a:cubicBezTo>
                <a:cubicBezTo>
                  <a:pt x="1570" y="481"/>
                  <a:pt x="1573" y="476"/>
                  <a:pt x="1576" y="471"/>
                </a:cubicBezTo>
                <a:cubicBezTo>
                  <a:pt x="1587" y="477"/>
                  <a:pt x="1596" y="483"/>
                  <a:pt x="1606" y="489"/>
                </a:cubicBezTo>
                <a:cubicBezTo>
                  <a:pt x="1603" y="494"/>
                  <a:pt x="1600" y="499"/>
                  <a:pt x="1597" y="504"/>
                </a:cubicBezTo>
                <a:close/>
                <a:moveTo>
                  <a:pt x="1552" y="477"/>
                </a:moveTo>
                <a:cubicBezTo>
                  <a:pt x="1404" y="395"/>
                  <a:pt x="1242" y="341"/>
                  <a:pt x="1076" y="301"/>
                </a:cubicBezTo>
                <a:cubicBezTo>
                  <a:pt x="1080" y="296"/>
                  <a:pt x="1083" y="291"/>
                  <a:pt x="1087" y="286"/>
                </a:cubicBezTo>
                <a:cubicBezTo>
                  <a:pt x="1252" y="326"/>
                  <a:pt x="1414" y="380"/>
                  <a:pt x="1561" y="463"/>
                </a:cubicBezTo>
                <a:cubicBezTo>
                  <a:pt x="1558" y="468"/>
                  <a:pt x="1555" y="473"/>
                  <a:pt x="1552" y="478"/>
                </a:cubicBezTo>
                <a:lnTo>
                  <a:pt x="1552" y="477"/>
                </a:lnTo>
                <a:close/>
                <a:moveTo>
                  <a:pt x="1057" y="297"/>
                </a:moveTo>
                <a:cubicBezTo>
                  <a:pt x="923" y="265"/>
                  <a:pt x="786" y="242"/>
                  <a:pt x="651" y="217"/>
                </a:cubicBezTo>
                <a:cubicBezTo>
                  <a:pt x="454" y="181"/>
                  <a:pt x="249" y="142"/>
                  <a:pt x="68" y="48"/>
                </a:cubicBezTo>
                <a:cubicBezTo>
                  <a:pt x="49" y="38"/>
                  <a:pt x="29" y="27"/>
                  <a:pt x="10" y="16"/>
                </a:cubicBezTo>
                <a:lnTo>
                  <a:pt x="18" y="3"/>
                </a:lnTo>
                <a:lnTo>
                  <a:pt x="20" y="0"/>
                </a:lnTo>
                <a:cubicBezTo>
                  <a:pt x="21" y="1"/>
                  <a:pt x="22" y="2"/>
                  <a:pt x="23" y="2"/>
                </a:cubicBezTo>
                <a:lnTo>
                  <a:pt x="17" y="16"/>
                </a:lnTo>
                <a:cubicBezTo>
                  <a:pt x="47" y="28"/>
                  <a:pt x="78" y="39"/>
                  <a:pt x="108" y="48"/>
                </a:cubicBezTo>
                <a:cubicBezTo>
                  <a:pt x="278" y="129"/>
                  <a:pt x="469" y="166"/>
                  <a:pt x="654" y="200"/>
                </a:cubicBezTo>
                <a:cubicBezTo>
                  <a:pt x="791" y="225"/>
                  <a:pt x="931" y="249"/>
                  <a:pt x="1069" y="281"/>
                </a:cubicBezTo>
                <a:cubicBezTo>
                  <a:pt x="1065" y="286"/>
                  <a:pt x="1061" y="292"/>
                  <a:pt x="1057" y="297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" name="Freeform 11"/>
          <p:cNvSpPr>
            <a:spLocks noEditPoints="1"/>
          </p:cNvSpPr>
          <p:nvPr/>
        </p:nvSpPr>
        <p:spPr bwMode="auto">
          <a:xfrm>
            <a:off x="2463801" y="1428750"/>
            <a:ext cx="1003300" cy="1846262"/>
          </a:xfrm>
          <a:custGeom>
            <a:avLst/>
            <a:gdLst>
              <a:gd name="T0" fmla="*/ 0 w 2775"/>
              <a:gd name="T1" fmla="*/ 5109 h 5109"/>
              <a:gd name="T2" fmla="*/ 1602 w 2775"/>
              <a:gd name="T3" fmla="*/ 4007 h 5109"/>
              <a:gd name="T4" fmla="*/ 201 w 2775"/>
              <a:gd name="T5" fmla="*/ 5028 h 5109"/>
              <a:gd name="T6" fmla="*/ 1632 w 2775"/>
              <a:gd name="T7" fmla="*/ 3978 h 5109"/>
              <a:gd name="T8" fmla="*/ 2626 w 2775"/>
              <a:gd name="T9" fmla="*/ 2429 h 5109"/>
              <a:gd name="T10" fmla="*/ 1632 w 2775"/>
              <a:gd name="T11" fmla="*/ 3978 h 5109"/>
              <a:gd name="T12" fmla="*/ 2617 w 2775"/>
              <a:gd name="T13" fmla="*/ 2399 h 5109"/>
              <a:gd name="T14" fmla="*/ 2734 w 2775"/>
              <a:gd name="T15" fmla="*/ 1203 h 5109"/>
              <a:gd name="T16" fmla="*/ 2701 w 2775"/>
              <a:gd name="T17" fmla="*/ 959 h 5109"/>
              <a:gd name="T18" fmla="*/ 2775 w 2775"/>
              <a:gd name="T19" fmla="*/ 1534 h 5109"/>
              <a:gd name="T20" fmla="*/ 2610 w 2775"/>
              <a:gd name="T21" fmla="*/ 2420 h 5109"/>
              <a:gd name="T22" fmla="*/ 2123 w 2775"/>
              <a:gd name="T23" fmla="*/ 151 h 5109"/>
              <a:gd name="T24" fmla="*/ 2114 w 2775"/>
              <a:gd name="T25" fmla="*/ 146 h 5109"/>
              <a:gd name="T26" fmla="*/ 2131 w 2775"/>
              <a:gd name="T27" fmla="*/ 136 h 5109"/>
              <a:gd name="T28" fmla="*/ 2675 w 2775"/>
              <a:gd name="T29" fmla="*/ 932 h 5109"/>
              <a:gd name="T30" fmla="*/ 104 w 2775"/>
              <a:gd name="T31" fmla="*/ 166 h 5109"/>
              <a:gd name="T32" fmla="*/ 19 w 2775"/>
              <a:gd name="T33" fmla="*/ 120 h 5109"/>
              <a:gd name="T34" fmla="*/ 24 w 2775"/>
              <a:gd name="T35" fmla="*/ 120 h 5109"/>
              <a:gd name="T36" fmla="*/ 184 w 2775"/>
              <a:gd name="T37" fmla="*/ 168 h 5109"/>
              <a:gd name="T38" fmla="*/ 1257 w 2775"/>
              <a:gd name="T39" fmla="*/ 39 h 5109"/>
              <a:gd name="T40" fmla="*/ 404 w 2775"/>
              <a:gd name="T41" fmla="*/ 208 h 5109"/>
              <a:gd name="T42" fmla="*/ 1959 w 2775"/>
              <a:gd name="T43" fmla="*/ 75 h 5109"/>
              <a:gd name="T44" fmla="*/ 1964 w 2775"/>
              <a:gd name="T45" fmla="*/ 58 h 5109"/>
              <a:gd name="T46" fmla="*/ 2098 w 2775"/>
              <a:gd name="T47" fmla="*/ 137 h 5109"/>
              <a:gd name="T48" fmla="*/ 1852 w 2775"/>
              <a:gd name="T49" fmla="*/ 44 h 5109"/>
              <a:gd name="T50" fmla="*/ 1856 w 2775"/>
              <a:gd name="T51" fmla="*/ 27 h 5109"/>
              <a:gd name="T52" fmla="*/ 1943 w 2775"/>
              <a:gd name="T53" fmla="*/ 70 h 5109"/>
              <a:gd name="T54" fmla="*/ 1276 w 2775"/>
              <a:gd name="T55" fmla="*/ 35 h 5109"/>
              <a:gd name="T56" fmla="*/ 1785 w 2775"/>
              <a:gd name="T57" fmla="*/ 13 h 5109"/>
              <a:gd name="T58" fmla="*/ 1607 w 2775"/>
              <a:gd name="T59" fmla="*/ 17 h 5109"/>
              <a:gd name="T60" fmla="*/ 1270 w 2775"/>
              <a:gd name="T61" fmla="*/ 54 h 5109"/>
              <a:gd name="T62" fmla="*/ 1798 w 2775"/>
              <a:gd name="T63" fmla="*/ 33 h 5109"/>
              <a:gd name="T64" fmla="*/ 1839 w 2775"/>
              <a:gd name="T65" fmla="*/ 23 h 5109"/>
              <a:gd name="T66" fmla="*/ 1835 w 2775"/>
              <a:gd name="T67" fmla="*/ 40 h 5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775" h="5109">
                <a:moveTo>
                  <a:pt x="0" y="5109"/>
                </a:moveTo>
                <a:cubicBezTo>
                  <a:pt x="0" y="5109"/>
                  <a:pt x="0" y="5109"/>
                  <a:pt x="0" y="5109"/>
                </a:cubicBezTo>
                <a:cubicBezTo>
                  <a:pt x="41" y="5089"/>
                  <a:pt x="83" y="5068"/>
                  <a:pt x="124" y="5048"/>
                </a:cubicBezTo>
                <a:cubicBezTo>
                  <a:pt x="657" y="4779"/>
                  <a:pt x="1171" y="4431"/>
                  <a:pt x="1602" y="4007"/>
                </a:cubicBezTo>
                <a:cubicBezTo>
                  <a:pt x="1615" y="4003"/>
                  <a:pt x="1628" y="3998"/>
                  <a:pt x="1641" y="3993"/>
                </a:cubicBezTo>
                <a:cubicBezTo>
                  <a:pt x="1222" y="4412"/>
                  <a:pt x="722" y="4758"/>
                  <a:pt x="201" y="5028"/>
                </a:cubicBezTo>
                <a:cubicBezTo>
                  <a:pt x="134" y="5056"/>
                  <a:pt x="67" y="5083"/>
                  <a:pt x="0" y="5109"/>
                </a:cubicBezTo>
                <a:close/>
                <a:moveTo>
                  <a:pt x="1632" y="3978"/>
                </a:moveTo>
                <a:cubicBezTo>
                  <a:pt x="2062" y="3547"/>
                  <a:pt x="2406" y="3038"/>
                  <a:pt x="2599" y="2454"/>
                </a:cubicBezTo>
                <a:cubicBezTo>
                  <a:pt x="2608" y="2446"/>
                  <a:pt x="2617" y="2438"/>
                  <a:pt x="2626" y="2429"/>
                </a:cubicBezTo>
                <a:cubicBezTo>
                  <a:pt x="2438" y="3017"/>
                  <a:pt x="2098" y="3529"/>
                  <a:pt x="1671" y="3963"/>
                </a:cubicBezTo>
                <a:cubicBezTo>
                  <a:pt x="1658" y="3968"/>
                  <a:pt x="1645" y="3973"/>
                  <a:pt x="1632" y="3978"/>
                </a:cubicBezTo>
                <a:close/>
                <a:moveTo>
                  <a:pt x="2610" y="2420"/>
                </a:moveTo>
                <a:cubicBezTo>
                  <a:pt x="2613" y="2413"/>
                  <a:pt x="2615" y="2406"/>
                  <a:pt x="2617" y="2399"/>
                </a:cubicBezTo>
                <a:cubicBezTo>
                  <a:pt x="2704" y="2119"/>
                  <a:pt x="2757" y="1827"/>
                  <a:pt x="2757" y="1534"/>
                </a:cubicBezTo>
                <a:cubicBezTo>
                  <a:pt x="2757" y="1424"/>
                  <a:pt x="2749" y="1313"/>
                  <a:pt x="2734" y="1203"/>
                </a:cubicBezTo>
                <a:cubicBezTo>
                  <a:pt x="2723" y="1130"/>
                  <a:pt x="2708" y="1056"/>
                  <a:pt x="2689" y="982"/>
                </a:cubicBezTo>
                <a:cubicBezTo>
                  <a:pt x="2693" y="974"/>
                  <a:pt x="2697" y="967"/>
                  <a:pt x="2701" y="959"/>
                </a:cubicBezTo>
                <a:cubicBezTo>
                  <a:pt x="2723" y="1039"/>
                  <a:pt x="2739" y="1121"/>
                  <a:pt x="2751" y="1201"/>
                </a:cubicBezTo>
                <a:cubicBezTo>
                  <a:pt x="2767" y="1311"/>
                  <a:pt x="2775" y="1423"/>
                  <a:pt x="2775" y="1534"/>
                </a:cubicBezTo>
                <a:cubicBezTo>
                  <a:pt x="2775" y="1826"/>
                  <a:pt x="2723" y="2116"/>
                  <a:pt x="2637" y="2395"/>
                </a:cubicBezTo>
                <a:cubicBezTo>
                  <a:pt x="2628" y="2403"/>
                  <a:pt x="2619" y="2412"/>
                  <a:pt x="2610" y="2420"/>
                </a:cubicBezTo>
                <a:close/>
                <a:moveTo>
                  <a:pt x="2675" y="932"/>
                </a:moveTo>
                <a:cubicBezTo>
                  <a:pt x="2583" y="616"/>
                  <a:pt x="2407" y="315"/>
                  <a:pt x="2123" y="151"/>
                </a:cubicBezTo>
                <a:cubicBezTo>
                  <a:pt x="2120" y="149"/>
                  <a:pt x="2117" y="148"/>
                  <a:pt x="2114" y="146"/>
                </a:cubicBezTo>
                <a:cubicBezTo>
                  <a:pt x="2114" y="146"/>
                  <a:pt x="2114" y="146"/>
                  <a:pt x="2114" y="146"/>
                </a:cubicBezTo>
                <a:cubicBezTo>
                  <a:pt x="2115" y="140"/>
                  <a:pt x="2117" y="134"/>
                  <a:pt x="2118" y="128"/>
                </a:cubicBezTo>
                <a:cubicBezTo>
                  <a:pt x="2123" y="131"/>
                  <a:pt x="2127" y="133"/>
                  <a:pt x="2131" y="136"/>
                </a:cubicBezTo>
                <a:cubicBezTo>
                  <a:pt x="2416" y="300"/>
                  <a:pt x="2592" y="597"/>
                  <a:pt x="2686" y="908"/>
                </a:cubicBezTo>
                <a:cubicBezTo>
                  <a:pt x="2682" y="916"/>
                  <a:pt x="2679" y="924"/>
                  <a:pt x="2675" y="932"/>
                </a:cubicBezTo>
                <a:close/>
                <a:moveTo>
                  <a:pt x="404" y="208"/>
                </a:moveTo>
                <a:cubicBezTo>
                  <a:pt x="304" y="208"/>
                  <a:pt x="204" y="196"/>
                  <a:pt x="104" y="166"/>
                </a:cubicBezTo>
                <a:cubicBezTo>
                  <a:pt x="74" y="157"/>
                  <a:pt x="43" y="146"/>
                  <a:pt x="13" y="134"/>
                </a:cubicBezTo>
                <a:lnTo>
                  <a:pt x="19" y="120"/>
                </a:lnTo>
                <a:lnTo>
                  <a:pt x="20" y="118"/>
                </a:lnTo>
                <a:cubicBezTo>
                  <a:pt x="21" y="118"/>
                  <a:pt x="23" y="119"/>
                  <a:pt x="24" y="120"/>
                </a:cubicBezTo>
                <a:lnTo>
                  <a:pt x="20" y="134"/>
                </a:lnTo>
                <a:cubicBezTo>
                  <a:pt x="76" y="152"/>
                  <a:pt x="130" y="163"/>
                  <a:pt x="184" y="168"/>
                </a:cubicBezTo>
                <a:cubicBezTo>
                  <a:pt x="257" y="184"/>
                  <a:pt x="331" y="190"/>
                  <a:pt x="404" y="190"/>
                </a:cubicBezTo>
                <a:cubicBezTo>
                  <a:pt x="686" y="190"/>
                  <a:pt x="970" y="94"/>
                  <a:pt x="1257" y="39"/>
                </a:cubicBezTo>
                <a:cubicBezTo>
                  <a:pt x="1254" y="45"/>
                  <a:pt x="1252" y="51"/>
                  <a:pt x="1250" y="58"/>
                </a:cubicBezTo>
                <a:cubicBezTo>
                  <a:pt x="968" y="113"/>
                  <a:pt x="687" y="207"/>
                  <a:pt x="404" y="208"/>
                </a:cubicBezTo>
                <a:close/>
                <a:moveTo>
                  <a:pt x="2098" y="137"/>
                </a:moveTo>
                <a:cubicBezTo>
                  <a:pt x="2052" y="112"/>
                  <a:pt x="2006" y="92"/>
                  <a:pt x="1959" y="75"/>
                </a:cubicBezTo>
                <a:cubicBezTo>
                  <a:pt x="1960" y="75"/>
                  <a:pt x="1960" y="75"/>
                  <a:pt x="1960" y="75"/>
                </a:cubicBezTo>
                <a:cubicBezTo>
                  <a:pt x="1961" y="70"/>
                  <a:pt x="1962" y="64"/>
                  <a:pt x="1964" y="58"/>
                </a:cubicBezTo>
                <a:cubicBezTo>
                  <a:pt x="2010" y="75"/>
                  <a:pt x="2056" y="95"/>
                  <a:pt x="2102" y="120"/>
                </a:cubicBezTo>
                <a:cubicBezTo>
                  <a:pt x="2101" y="125"/>
                  <a:pt x="2099" y="131"/>
                  <a:pt x="2098" y="137"/>
                </a:cubicBezTo>
                <a:close/>
                <a:moveTo>
                  <a:pt x="1943" y="70"/>
                </a:moveTo>
                <a:cubicBezTo>
                  <a:pt x="1913" y="60"/>
                  <a:pt x="1883" y="51"/>
                  <a:pt x="1852" y="44"/>
                </a:cubicBezTo>
                <a:cubicBezTo>
                  <a:pt x="1853" y="43"/>
                  <a:pt x="1853" y="41"/>
                  <a:pt x="1854" y="40"/>
                </a:cubicBezTo>
                <a:cubicBezTo>
                  <a:pt x="1855" y="35"/>
                  <a:pt x="1855" y="31"/>
                  <a:pt x="1856" y="27"/>
                </a:cubicBezTo>
                <a:cubicBezTo>
                  <a:pt x="1887" y="34"/>
                  <a:pt x="1917" y="43"/>
                  <a:pt x="1947" y="53"/>
                </a:cubicBezTo>
                <a:cubicBezTo>
                  <a:pt x="1945" y="58"/>
                  <a:pt x="1944" y="64"/>
                  <a:pt x="1943" y="70"/>
                </a:cubicBezTo>
                <a:close/>
                <a:moveTo>
                  <a:pt x="1270" y="54"/>
                </a:moveTo>
                <a:cubicBezTo>
                  <a:pt x="1272" y="47"/>
                  <a:pt x="1274" y="41"/>
                  <a:pt x="1276" y="35"/>
                </a:cubicBezTo>
                <a:cubicBezTo>
                  <a:pt x="1386" y="14"/>
                  <a:pt x="1497" y="0"/>
                  <a:pt x="1607" y="0"/>
                </a:cubicBezTo>
                <a:cubicBezTo>
                  <a:pt x="1666" y="0"/>
                  <a:pt x="1725" y="4"/>
                  <a:pt x="1785" y="13"/>
                </a:cubicBezTo>
                <a:cubicBezTo>
                  <a:pt x="1783" y="19"/>
                  <a:pt x="1782" y="25"/>
                  <a:pt x="1781" y="30"/>
                </a:cubicBezTo>
                <a:cubicBezTo>
                  <a:pt x="1723" y="21"/>
                  <a:pt x="1665" y="17"/>
                  <a:pt x="1607" y="17"/>
                </a:cubicBezTo>
                <a:cubicBezTo>
                  <a:pt x="1607" y="17"/>
                  <a:pt x="1606" y="17"/>
                  <a:pt x="1606" y="17"/>
                </a:cubicBezTo>
                <a:cubicBezTo>
                  <a:pt x="1494" y="17"/>
                  <a:pt x="1382" y="32"/>
                  <a:pt x="1270" y="54"/>
                </a:cubicBezTo>
                <a:close/>
                <a:moveTo>
                  <a:pt x="1835" y="40"/>
                </a:moveTo>
                <a:cubicBezTo>
                  <a:pt x="1823" y="38"/>
                  <a:pt x="1810" y="35"/>
                  <a:pt x="1798" y="33"/>
                </a:cubicBezTo>
                <a:cubicBezTo>
                  <a:pt x="1799" y="27"/>
                  <a:pt x="1801" y="22"/>
                  <a:pt x="1802" y="16"/>
                </a:cubicBezTo>
                <a:cubicBezTo>
                  <a:pt x="1814" y="18"/>
                  <a:pt x="1827" y="21"/>
                  <a:pt x="1839" y="23"/>
                </a:cubicBezTo>
                <a:cubicBezTo>
                  <a:pt x="1838" y="27"/>
                  <a:pt x="1837" y="32"/>
                  <a:pt x="1836" y="36"/>
                </a:cubicBezTo>
                <a:cubicBezTo>
                  <a:pt x="1836" y="37"/>
                  <a:pt x="1836" y="39"/>
                  <a:pt x="1835" y="4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" name="Freeform 12"/>
          <p:cNvSpPr>
            <a:spLocks noEditPoints="1"/>
          </p:cNvSpPr>
          <p:nvPr/>
        </p:nvSpPr>
        <p:spPr bwMode="auto">
          <a:xfrm>
            <a:off x="2462213" y="1204913"/>
            <a:ext cx="1150938" cy="2078037"/>
          </a:xfrm>
          <a:custGeom>
            <a:avLst/>
            <a:gdLst>
              <a:gd name="T0" fmla="*/ 0 w 3185"/>
              <a:gd name="T1" fmla="*/ 5739 h 5747"/>
              <a:gd name="T2" fmla="*/ 0 w 3185"/>
              <a:gd name="T3" fmla="*/ 5738 h 5747"/>
              <a:gd name="T4" fmla="*/ 4 w 3185"/>
              <a:gd name="T5" fmla="*/ 5727 h 5747"/>
              <a:gd name="T6" fmla="*/ 1974 w 3185"/>
              <a:gd name="T7" fmla="*/ 4475 h 5747"/>
              <a:gd name="T8" fmla="*/ 3 w 3185"/>
              <a:gd name="T9" fmla="*/ 5747 h 5747"/>
              <a:gd name="T10" fmla="*/ 2010 w 3185"/>
              <a:gd name="T11" fmla="*/ 4439 h 5747"/>
              <a:gd name="T12" fmla="*/ 3084 w 3185"/>
              <a:gd name="T13" fmla="*/ 2538 h 5747"/>
              <a:gd name="T14" fmla="*/ 3079 w 3185"/>
              <a:gd name="T15" fmla="*/ 2633 h 5747"/>
              <a:gd name="T16" fmla="*/ 2010 w 3185"/>
              <a:gd name="T17" fmla="*/ 4439 h 5747"/>
              <a:gd name="T18" fmla="*/ 3168 w 3185"/>
              <a:gd name="T19" fmla="*/ 1826 h 5747"/>
              <a:gd name="T20" fmla="*/ 2966 w 3185"/>
              <a:gd name="T21" fmla="*/ 819 h 5747"/>
              <a:gd name="T22" fmla="*/ 3109 w 3185"/>
              <a:gd name="T23" fmla="*/ 1183 h 5747"/>
              <a:gd name="T24" fmla="*/ 3120 w 3185"/>
              <a:gd name="T25" fmla="*/ 2459 h 5747"/>
              <a:gd name="T26" fmla="*/ 270 w 3185"/>
              <a:gd name="T27" fmla="*/ 790 h 5747"/>
              <a:gd name="T28" fmla="*/ 24 w 3185"/>
              <a:gd name="T29" fmla="*/ 752 h 5747"/>
              <a:gd name="T30" fmla="*/ 29 w 3185"/>
              <a:gd name="T31" fmla="*/ 735 h 5747"/>
              <a:gd name="T32" fmla="*/ 1126 w 3185"/>
              <a:gd name="T33" fmla="*/ 388 h 5747"/>
              <a:gd name="T34" fmla="*/ 1332 w 3185"/>
              <a:gd name="T35" fmla="*/ 266 h 5747"/>
              <a:gd name="T36" fmla="*/ 270 w 3185"/>
              <a:gd name="T37" fmla="*/ 790 h 5747"/>
              <a:gd name="T38" fmla="*/ 2272 w 3185"/>
              <a:gd name="T39" fmla="*/ 77 h 5747"/>
              <a:gd name="T40" fmla="*/ 2174 w 3185"/>
              <a:gd name="T41" fmla="*/ 26 h 5747"/>
              <a:gd name="T42" fmla="*/ 2946 w 3185"/>
              <a:gd name="T43" fmla="*/ 735 h 5747"/>
              <a:gd name="T44" fmla="*/ 1350 w 3185"/>
              <a:gd name="T45" fmla="*/ 254 h 5747"/>
              <a:gd name="T46" fmla="*/ 1820 w 3185"/>
              <a:gd name="T47" fmla="*/ 17 h 5747"/>
              <a:gd name="T48" fmla="*/ 1350 w 3185"/>
              <a:gd name="T49" fmla="*/ 254 h 5747"/>
              <a:gd name="T50" fmla="*/ 2007 w 3185"/>
              <a:gd name="T51" fmla="*/ 19 h 5747"/>
              <a:gd name="T52" fmla="*/ 2156 w 3185"/>
              <a:gd name="T53" fmla="*/ 22 h 5747"/>
              <a:gd name="T54" fmla="*/ 1840 w 3185"/>
              <a:gd name="T55" fmla="*/ 31 h 5747"/>
              <a:gd name="T56" fmla="*/ 1876 w 3185"/>
              <a:gd name="T57" fmla="*/ 7 h 5747"/>
              <a:gd name="T58" fmla="*/ 1840 w 3185"/>
              <a:gd name="T59" fmla="*/ 31 h 5747"/>
              <a:gd name="T60" fmla="*/ 1893 w 3185"/>
              <a:gd name="T61" fmla="*/ 5 h 5747"/>
              <a:gd name="T62" fmla="*/ 1987 w 3185"/>
              <a:gd name="T63" fmla="*/ 0 h 5747"/>
              <a:gd name="T64" fmla="*/ 1979 w 3185"/>
              <a:gd name="T65" fmla="*/ 18 h 5747"/>
              <a:gd name="T66" fmla="*/ 1895 w 3185"/>
              <a:gd name="T67" fmla="*/ 23 h 57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185" h="5747">
                <a:moveTo>
                  <a:pt x="3" y="5746"/>
                </a:moveTo>
                <a:lnTo>
                  <a:pt x="0" y="5739"/>
                </a:lnTo>
                <a:lnTo>
                  <a:pt x="0" y="5738"/>
                </a:lnTo>
                <a:lnTo>
                  <a:pt x="0" y="5738"/>
                </a:lnTo>
                <a:lnTo>
                  <a:pt x="8" y="5734"/>
                </a:lnTo>
                <a:cubicBezTo>
                  <a:pt x="7" y="5732"/>
                  <a:pt x="5" y="5730"/>
                  <a:pt x="4" y="5727"/>
                </a:cubicBezTo>
                <a:cubicBezTo>
                  <a:pt x="71" y="5701"/>
                  <a:pt x="138" y="5674"/>
                  <a:pt x="205" y="5646"/>
                </a:cubicBezTo>
                <a:cubicBezTo>
                  <a:pt x="856" y="5370"/>
                  <a:pt x="1473" y="4975"/>
                  <a:pt x="1974" y="4475"/>
                </a:cubicBezTo>
                <a:cubicBezTo>
                  <a:pt x="1990" y="4468"/>
                  <a:pt x="2005" y="4460"/>
                  <a:pt x="2021" y="4453"/>
                </a:cubicBezTo>
                <a:cubicBezTo>
                  <a:pt x="1459" y="5025"/>
                  <a:pt x="747" y="5462"/>
                  <a:pt x="3" y="5747"/>
                </a:cubicBezTo>
                <a:lnTo>
                  <a:pt x="3" y="5746"/>
                </a:lnTo>
                <a:close/>
                <a:moveTo>
                  <a:pt x="2010" y="4439"/>
                </a:moveTo>
                <a:cubicBezTo>
                  <a:pt x="2504" y="3936"/>
                  <a:pt x="2881" y="3329"/>
                  <a:pt x="3062" y="2629"/>
                </a:cubicBezTo>
                <a:cubicBezTo>
                  <a:pt x="3070" y="2599"/>
                  <a:pt x="3077" y="2568"/>
                  <a:pt x="3084" y="2538"/>
                </a:cubicBezTo>
                <a:cubicBezTo>
                  <a:pt x="3093" y="2526"/>
                  <a:pt x="3102" y="2514"/>
                  <a:pt x="3111" y="2502"/>
                </a:cubicBezTo>
                <a:cubicBezTo>
                  <a:pt x="3101" y="2546"/>
                  <a:pt x="3091" y="2590"/>
                  <a:pt x="3079" y="2633"/>
                </a:cubicBezTo>
                <a:cubicBezTo>
                  <a:pt x="2901" y="3321"/>
                  <a:pt x="2535" y="3919"/>
                  <a:pt x="2056" y="4417"/>
                </a:cubicBezTo>
                <a:cubicBezTo>
                  <a:pt x="2041" y="4424"/>
                  <a:pt x="2026" y="4431"/>
                  <a:pt x="2010" y="4439"/>
                </a:cubicBezTo>
                <a:close/>
                <a:moveTo>
                  <a:pt x="3094" y="2495"/>
                </a:moveTo>
                <a:cubicBezTo>
                  <a:pt x="3142" y="2276"/>
                  <a:pt x="3168" y="2051"/>
                  <a:pt x="3168" y="1826"/>
                </a:cubicBezTo>
                <a:cubicBezTo>
                  <a:pt x="3168" y="1611"/>
                  <a:pt x="3144" y="1396"/>
                  <a:pt x="3092" y="1187"/>
                </a:cubicBezTo>
                <a:cubicBezTo>
                  <a:pt x="3062" y="1065"/>
                  <a:pt x="3020" y="939"/>
                  <a:pt x="2966" y="819"/>
                </a:cubicBezTo>
                <a:cubicBezTo>
                  <a:pt x="2968" y="809"/>
                  <a:pt x="2970" y="799"/>
                  <a:pt x="2972" y="789"/>
                </a:cubicBezTo>
                <a:cubicBezTo>
                  <a:pt x="3031" y="918"/>
                  <a:pt x="3077" y="1052"/>
                  <a:pt x="3109" y="1183"/>
                </a:cubicBezTo>
                <a:cubicBezTo>
                  <a:pt x="3161" y="1393"/>
                  <a:pt x="3185" y="1609"/>
                  <a:pt x="3185" y="1826"/>
                </a:cubicBezTo>
                <a:cubicBezTo>
                  <a:pt x="3185" y="2038"/>
                  <a:pt x="3162" y="2251"/>
                  <a:pt x="3120" y="2459"/>
                </a:cubicBezTo>
                <a:cubicBezTo>
                  <a:pt x="3111" y="2471"/>
                  <a:pt x="3103" y="2483"/>
                  <a:pt x="3094" y="2495"/>
                </a:cubicBezTo>
                <a:close/>
                <a:moveTo>
                  <a:pt x="270" y="790"/>
                </a:moveTo>
                <a:cubicBezTo>
                  <a:pt x="243" y="790"/>
                  <a:pt x="216" y="789"/>
                  <a:pt x="188" y="786"/>
                </a:cubicBezTo>
                <a:cubicBezTo>
                  <a:pt x="134" y="781"/>
                  <a:pt x="80" y="770"/>
                  <a:pt x="24" y="752"/>
                </a:cubicBezTo>
                <a:lnTo>
                  <a:pt x="28" y="737"/>
                </a:lnTo>
                <a:lnTo>
                  <a:pt x="29" y="735"/>
                </a:lnTo>
                <a:cubicBezTo>
                  <a:pt x="112" y="761"/>
                  <a:pt x="193" y="773"/>
                  <a:pt x="270" y="773"/>
                </a:cubicBezTo>
                <a:cubicBezTo>
                  <a:pt x="585" y="773"/>
                  <a:pt x="856" y="581"/>
                  <a:pt x="1126" y="388"/>
                </a:cubicBezTo>
                <a:cubicBezTo>
                  <a:pt x="1195" y="339"/>
                  <a:pt x="1263" y="290"/>
                  <a:pt x="1332" y="244"/>
                </a:cubicBezTo>
                <a:cubicBezTo>
                  <a:pt x="1332" y="252"/>
                  <a:pt x="1332" y="259"/>
                  <a:pt x="1332" y="266"/>
                </a:cubicBezTo>
                <a:cubicBezTo>
                  <a:pt x="1267" y="310"/>
                  <a:pt x="1202" y="356"/>
                  <a:pt x="1136" y="403"/>
                </a:cubicBezTo>
                <a:cubicBezTo>
                  <a:pt x="866" y="595"/>
                  <a:pt x="592" y="790"/>
                  <a:pt x="270" y="790"/>
                </a:cubicBezTo>
                <a:close/>
                <a:moveTo>
                  <a:pt x="2941" y="764"/>
                </a:moveTo>
                <a:cubicBezTo>
                  <a:pt x="2797" y="465"/>
                  <a:pt x="2578" y="200"/>
                  <a:pt x="2272" y="77"/>
                </a:cubicBezTo>
                <a:cubicBezTo>
                  <a:pt x="2240" y="64"/>
                  <a:pt x="2208" y="53"/>
                  <a:pt x="2176" y="45"/>
                </a:cubicBezTo>
                <a:cubicBezTo>
                  <a:pt x="2175" y="39"/>
                  <a:pt x="2175" y="32"/>
                  <a:pt x="2174" y="26"/>
                </a:cubicBezTo>
                <a:cubicBezTo>
                  <a:pt x="2209" y="35"/>
                  <a:pt x="2243" y="47"/>
                  <a:pt x="2279" y="61"/>
                </a:cubicBezTo>
                <a:cubicBezTo>
                  <a:pt x="2583" y="183"/>
                  <a:pt x="2801" y="442"/>
                  <a:pt x="2946" y="735"/>
                </a:cubicBezTo>
                <a:cubicBezTo>
                  <a:pt x="2944" y="744"/>
                  <a:pt x="2943" y="754"/>
                  <a:pt x="2941" y="764"/>
                </a:cubicBezTo>
                <a:close/>
                <a:moveTo>
                  <a:pt x="1350" y="254"/>
                </a:moveTo>
                <a:cubicBezTo>
                  <a:pt x="1350" y="247"/>
                  <a:pt x="1350" y="240"/>
                  <a:pt x="1350" y="233"/>
                </a:cubicBezTo>
                <a:cubicBezTo>
                  <a:pt x="1501" y="134"/>
                  <a:pt x="1655" y="51"/>
                  <a:pt x="1820" y="17"/>
                </a:cubicBezTo>
                <a:cubicBezTo>
                  <a:pt x="1821" y="23"/>
                  <a:pt x="1822" y="29"/>
                  <a:pt x="1822" y="34"/>
                </a:cubicBezTo>
                <a:cubicBezTo>
                  <a:pt x="1657" y="69"/>
                  <a:pt x="1502" y="153"/>
                  <a:pt x="1350" y="254"/>
                </a:cubicBezTo>
                <a:close/>
                <a:moveTo>
                  <a:pt x="2158" y="40"/>
                </a:moveTo>
                <a:cubicBezTo>
                  <a:pt x="2106" y="27"/>
                  <a:pt x="2056" y="21"/>
                  <a:pt x="2007" y="19"/>
                </a:cubicBezTo>
                <a:cubicBezTo>
                  <a:pt x="2006" y="13"/>
                  <a:pt x="2005" y="7"/>
                  <a:pt x="2005" y="1"/>
                </a:cubicBezTo>
                <a:cubicBezTo>
                  <a:pt x="2054" y="3"/>
                  <a:pt x="2105" y="9"/>
                  <a:pt x="2156" y="22"/>
                </a:cubicBezTo>
                <a:cubicBezTo>
                  <a:pt x="2157" y="28"/>
                  <a:pt x="2157" y="34"/>
                  <a:pt x="2158" y="40"/>
                </a:cubicBezTo>
                <a:close/>
                <a:moveTo>
                  <a:pt x="1840" y="31"/>
                </a:moveTo>
                <a:cubicBezTo>
                  <a:pt x="1839" y="25"/>
                  <a:pt x="1839" y="19"/>
                  <a:pt x="1838" y="13"/>
                </a:cubicBezTo>
                <a:cubicBezTo>
                  <a:pt x="1850" y="11"/>
                  <a:pt x="1863" y="9"/>
                  <a:pt x="1876" y="7"/>
                </a:cubicBezTo>
                <a:cubicBezTo>
                  <a:pt x="1876" y="13"/>
                  <a:pt x="1877" y="19"/>
                  <a:pt x="1878" y="25"/>
                </a:cubicBezTo>
                <a:cubicBezTo>
                  <a:pt x="1865" y="27"/>
                  <a:pt x="1852" y="29"/>
                  <a:pt x="1840" y="31"/>
                </a:cubicBezTo>
                <a:close/>
                <a:moveTo>
                  <a:pt x="1895" y="23"/>
                </a:moveTo>
                <a:cubicBezTo>
                  <a:pt x="1895" y="17"/>
                  <a:pt x="1894" y="11"/>
                  <a:pt x="1893" y="5"/>
                </a:cubicBezTo>
                <a:cubicBezTo>
                  <a:pt x="1921" y="2"/>
                  <a:pt x="1950" y="0"/>
                  <a:pt x="1979" y="0"/>
                </a:cubicBezTo>
                <a:cubicBezTo>
                  <a:pt x="1982" y="0"/>
                  <a:pt x="1984" y="0"/>
                  <a:pt x="1987" y="0"/>
                </a:cubicBezTo>
                <a:cubicBezTo>
                  <a:pt x="1988" y="6"/>
                  <a:pt x="1988" y="12"/>
                  <a:pt x="1989" y="18"/>
                </a:cubicBezTo>
                <a:cubicBezTo>
                  <a:pt x="1986" y="18"/>
                  <a:pt x="1982" y="18"/>
                  <a:pt x="1979" y="18"/>
                </a:cubicBezTo>
                <a:cubicBezTo>
                  <a:pt x="1979" y="18"/>
                  <a:pt x="1978" y="18"/>
                  <a:pt x="1978" y="18"/>
                </a:cubicBezTo>
                <a:cubicBezTo>
                  <a:pt x="1950" y="18"/>
                  <a:pt x="1923" y="20"/>
                  <a:pt x="1895" y="23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Freeform 13"/>
          <p:cNvSpPr>
            <a:spLocks noEditPoints="1"/>
          </p:cNvSpPr>
          <p:nvPr/>
        </p:nvSpPr>
        <p:spPr bwMode="auto">
          <a:xfrm>
            <a:off x="2163763" y="1471613"/>
            <a:ext cx="301625" cy="1808162"/>
          </a:xfrm>
          <a:custGeom>
            <a:avLst/>
            <a:gdLst>
              <a:gd name="T0" fmla="*/ 830 w 837"/>
              <a:gd name="T1" fmla="*/ 4997 h 4998"/>
              <a:gd name="T2" fmla="*/ 796 w 837"/>
              <a:gd name="T3" fmla="*/ 4955 h 4998"/>
              <a:gd name="T4" fmla="*/ 429 w 837"/>
              <a:gd name="T5" fmla="*/ 4149 h 4998"/>
              <a:gd name="T6" fmla="*/ 828 w 837"/>
              <a:gd name="T7" fmla="*/ 4978 h 4998"/>
              <a:gd name="T8" fmla="*/ 831 w 837"/>
              <a:gd name="T9" fmla="*/ 4982 h 4998"/>
              <a:gd name="T10" fmla="*/ 832 w 837"/>
              <a:gd name="T11" fmla="*/ 4986 h 4998"/>
              <a:gd name="T12" fmla="*/ 833 w 837"/>
              <a:gd name="T13" fmla="*/ 4987 h 4998"/>
              <a:gd name="T14" fmla="*/ 829 w 837"/>
              <a:gd name="T15" fmla="*/ 4998 h 4998"/>
              <a:gd name="T16" fmla="*/ 402 w 837"/>
              <a:gd name="T17" fmla="*/ 4129 h 4998"/>
              <a:gd name="T18" fmla="*/ 128 w 837"/>
              <a:gd name="T19" fmla="*/ 3271 h 4998"/>
              <a:gd name="T20" fmla="*/ 124 w 837"/>
              <a:gd name="T21" fmla="*/ 3252 h 4998"/>
              <a:gd name="T22" fmla="*/ 0 w 837"/>
              <a:gd name="T23" fmla="*/ 2399 h 4998"/>
              <a:gd name="T24" fmla="*/ 124 w 837"/>
              <a:gd name="T25" fmla="*/ 3252 h 4998"/>
              <a:gd name="T26" fmla="*/ 0 w 837"/>
              <a:gd name="T27" fmla="*/ 2363 h 4998"/>
              <a:gd name="T28" fmla="*/ 126 w 837"/>
              <a:gd name="T29" fmla="*/ 1557 h 4998"/>
              <a:gd name="T30" fmla="*/ 131 w 837"/>
              <a:gd name="T31" fmla="*/ 1540 h 4998"/>
              <a:gd name="T32" fmla="*/ 156 w 837"/>
              <a:gd name="T33" fmla="*/ 1390 h 4998"/>
              <a:gd name="T34" fmla="*/ 131 w 837"/>
              <a:gd name="T35" fmla="*/ 1540 h 4998"/>
              <a:gd name="T36" fmla="*/ 161 w 837"/>
              <a:gd name="T37" fmla="*/ 1373 h 4998"/>
              <a:gd name="T38" fmla="*/ 207 w 837"/>
              <a:gd name="T39" fmla="*/ 1290 h 4998"/>
              <a:gd name="T40" fmla="*/ 213 w 837"/>
              <a:gd name="T41" fmla="*/ 1274 h 4998"/>
              <a:gd name="T42" fmla="*/ 210 w 837"/>
              <a:gd name="T43" fmla="*/ 1230 h 4998"/>
              <a:gd name="T44" fmla="*/ 213 w 837"/>
              <a:gd name="T45" fmla="*/ 1274 h 4998"/>
              <a:gd name="T46" fmla="*/ 216 w 837"/>
              <a:gd name="T47" fmla="*/ 1214 h 4998"/>
              <a:gd name="T48" fmla="*/ 426 w 837"/>
              <a:gd name="T49" fmla="*/ 775 h 4998"/>
              <a:gd name="T50" fmla="*/ 434 w 837"/>
              <a:gd name="T51" fmla="*/ 759 h 4998"/>
              <a:gd name="T52" fmla="*/ 798 w 837"/>
              <a:gd name="T53" fmla="*/ 35 h 4998"/>
              <a:gd name="T54" fmla="*/ 816 w 837"/>
              <a:gd name="T55" fmla="*/ 0 h 4998"/>
              <a:gd name="T56" fmla="*/ 824 w 837"/>
              <a:gd name="T57" fmla="*/ 4 h 4998"/>
              <a:gd name="T58" fmla="*/ 829 w 837"/>
              <a:gd name="T59" fmla="*/ 7 h 4998"/>
              <a:gd name="T60" fmla="*/ 832 w 837"/>
              <a:gd name="T61" fmla="*/ 8 h 4998"/>
              <a:gd name="T62" fmla="*/ 829 w 837"/>
              <a:gd name="T63" fmla="*/ 14 h 4998"/>
              <a:gd name="T64" fmla="*/ 811 w 837"/>
              <a:gd name="T65" fmla="*/ 47 h 4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837" h="4998">
                <a:moveTo>
                  <a:pt x="829" y="4998"/>
                </a:moveTo>
                <a:lnTo>
                  <a:pt x="830" y="4997"/>
                </a:lnTo>
                <a:lnTo>
                  <a:pt x="835" y="4992"/>
                </a:lnTo>
                <a:cubicBezTo>
                  <a:pt x="822" y="4980"/>
                  <a:pt x="809" y="4967"/>
                  <a:pt x="796" y="4955"/>
                </a:cubicBezTo>
                <a:cubicBezTo>
                  <a:pt x="656" y="4684"/>
                  <a:pt x="524" y="4416"/>
                  <a:pt x="409" y="4147"/>
                </a:cubicBezTo>
                <a:cubicBezTo>
                  <a:pt x="416" y="4148"/>
                  <a:pt x="422" y="4149"/>
                  <a:pt x="429" y="4149"/>
                </a:cubicBezTo>
                <a:cubicBezTo>
                  <a:pt x="542" y="4414"/>
                  <a:pt x="673" y="4679"/>
                  <a:pt x="811" y="4945"/>
                </a:cubicBezTo>
                <a:cubicBezTo>
                  <a:pt x="817" y="4956"/>
                  <a:pt x="823" y="4967"/>
                  <a:pt x="828" y="4978"/>
                </a:cubicBezTo>
                <a:cubicBezTo>
                  <a:pt x="829" y="4979"/>
                  <a:pt x="829" y="4979"/>
                  <a:pt x="829" y="4979"/>
                </a:cubicBezTo>
                <a:cubicBezTo>
                  <a:pt x="829" y="4980"/>
                  <a:pt x="830" y="4981"/>
                  <a:pt x="831" y="4982"/>
                </a:cubicBezTo>
                <a:cubicBezTo>
                  <a:pt x="831" y="4983"/>
                  <a:pt x="831" y="4983"/>
                  <a:pt x="831" y="4984"/>
                </a:cubicBezTo>
                <a:cubicBezTo>
                  <a:pt x="832" y="4984"/>
                  <a:pt x="832" y="4985"/>
                  <a:pt x="832" y="4986"/>
                </a:cubicBezTo>
                <a:cubicBezTo>
                  <a:pt x="833" y="4986"/>
                  <a:pt x="833" y="4986"/>
                  <a:pt x="833" y="4987"/>
                </a:cubicBezTo>
                <a:cubicBezTo>
                  <a:pt x="833" y="4987"/>
                  <a:pt x="833" y="4987"/>
                  <a:pt x="833" y="4987"/>
                </a:cubicBezTo>
                <a:cubicBezTo>
                  <a:pt x="834" y="4990"/>
                  <a:pt x="836" y="4992"/>
                  <a:pt x="837" y="4994"/>
                </a:cubicBezTo>
                <a:lnTo>
                  <a:pt x="829" y="4998"/>
                </a:lnTo>
                <a:close/>
                <a:moveTo>
                  <a:pt x="421" y="4131"/>
                </a:moveTo>
                <a:cubicBezTo>
                  <a:pt x="415" y="4130"/>
                  <a:pt x="408" y="4130"/>
                  <a:pt x="402" y="4129"/>
                </a:cubicBezTo>
                <a:cubicBezTo>
                  <a:pt x="281" y="3844"/>
                  <a:pt x="180" y="3558"/>
                  <a:pt x="110" y="3267"/>
                </a:cubicBezTo>
                <a:cubicBezTo>
                  <a:pt x="116" y="3268"/>
                  <a:pt x="122" y="3270"/>
                  <a:pt x="128" y="3271"/>
                </a:cubicBezTo>
                <a:cubicBezTo>
                  <a:pt x="199" y="3560"/>
                  <a:pt x="300" y="3846"/>
                  <a:pt x="421" y="4131"/>
                </a:cubicBezTo>
                <a:close/>
                <a:moveTo>
                  <a:pt x="124" y="3252"/>
                </a:moveTo>
                <a:cubicBezTo>
                  <a:pt x="118" y="3251"/>
                  <a:pt x="111" y="3250"/>
                  <a:pt x="105" y="3249"/>
                </a:cubicBezTo>
                <a:cubicBezTo>
                  <a:pt x="39" y="2970"/>
                  <a:pt x="1" y="2688"/>
                  <a:pt x="0" y="2399"/>
                </a:cubicBezTo>
                <a:cubicBezTo>
                  <a:pt x="6" y="2401"/>
                  <a:pt x="12" y="2403"/>
                  <a:pt x="18" y="2404"/>
                </a:cubicBezTo>
                <a:cubicBezTo>
                  <a:pt x="19" y="2692"/>
                  <a:pt x="57" y="2974"/>
                  <a:pt x="124" y="3252"/>
                </a:cubicBezTo>
                <a:close/>
                <a:moveTo>
                  <a:pt x="18" y="2368"/>
                </a:moveTo>
                <a:cubicBezTo>
                  <a:pt x="12" y="2366"/>
                  <a:pt x="6" y="2364"/>
                  <a:pt x="0" y="2363"/>
                </a:cubicBezTo>
                <a:cubicBezTo>
                  <a:pt x="3" y="2098"/>
                  <a:pt x="37" y="1829"/>
                  <a:pt x="110" y="1551"/>
                </a:cubicBezTo>
                <a:cubicBezTo>
                  <a:pt x="115" y="1553"/>
                  <a:pt x="121" y="1555"/>
                  <a:pt x="126" y="1557"/>
                </a:cubicBezTo>
                <a:cubicBezTo>
                  <a:pt x="54" y="1834"/>
                  <a:pt x="20" y="2103"/>
                  <a:pt x="18" y="2368"/>
                </a:cubicBezTo>
                <a:close/>
                <a:moveTo>
                  <a:pt x="131" y="1540"/>
                </a:moveTo>
                <a:cubicBezTo>
                  <a:pt x="125" y="1538"/>
                  <a:pt x="120" y="1536"/>
                  <a:pt x="114" y="1534"/>
                </a:cubicBezTo>
                <a:cubicBezTo>
                  <a:pt x="127" y="1486"/>
                  <a:pt x="141" y="1438"/>
                  <a:pt x="156" y="1390"/>
                </a:cubicBezTo>
                <a:cubicBezTo>
                  <a:pt x="161" y="1392"/>
                  <a:pt x="167" y="1394"/>
                  <a:pt x="173" y="1396"/>
                </a:cubicBezTo>
                <a:cubicBezTo>
                  <a:pt x="157" y="1444"/>
                  <a:pt x="144" y="1492"/>
                  <a:pt x="131" y="1540"/>
                </a:cubicBezTo>
                <a:close/>
                <a:moveTo>
                  <a:pt x="178" y="1379"/>
                </a:moveTo>
                <a:cubicBezTo>
                  <a:pt x="172" y="1377"/>
                  <a:pt x="167" y="1375"/>
                  <a:pt x="161" y="1373"/>
                </a:cubicBezTo>
                <a:cubicBezTo>
                  <a:pt x="171" y="1344"/>
                  <a:pt x="180" y="1314"/>
                  <a:pt x="191" y="1285"/>
                </a:cubicBezTo>
                <a:cubicBezTo>
                  <a:pt x="196" y="1287"/>
                  <a:pt x="202" y="1288"/>
                  <a:pt x="207" y="1290"/>
                </a:cubicBezTo>
                <a:cubicBezTo>
                  <a:pt x="197" y="1320"/>
                  <a:pt x="187" y="1349"/>
                  <a:pt x="178" y="1379"/>
                </a:cubicBezTo>
                <a:close/>
                <a:moveTo>
                  <a:pt x="213" y="1274"/>
                </a:moveTo>
                <a:cubicBezTo>
                  <a:pt x="208" y="1272"/>
                  <a:pt x="202" y="1270"/>
                  <a:pt x="196" y="1268"/>
                </a:cubicBezTo>
                <a:cubicBezTo>
                  <a:pt x="201" y="1255"/>
                  <a:pt x="205" y="1243"/>
                  <a:pt x="210" y="1230"/>
                </a:cubicBezTo>
                <a:cubicBezTo>
                  <a:pt x="216" y="1232"/>
                  <a:pt x="221" y="1234"/>
                  <a:pt x="227" y="1236"/>
                </a:cubicBezTo>
                <a:cubicBezTo>
                  <a:pt x="222" y="1248"/>
                  <a:pt x="218" y="1261"/>
                  <a:pt x="213" y="1274"/>
                </a:cubicBezTo>
                <a:close/>
                <a:moveTo>
                  <a:pt x="233" y="1219"/>
                </a:moveTo>
                <a:cubicBezTo>
                  <a:pt x="227" y="1217"/>
                  <a:pt x="222" y="1216"/>
                  <a:pt x="216" y="1214"/>
                </a:cubicBezTo>
                <a:cubicBezTo>
                  <a:pt x="272" y="1061"/>
                  <a:pt x="338" y="914"/>
                  <a:pt x="409" y="769"/>
                </a:cubicBezTo>
                <a:cubicBezTo>
                  <a:pt x="414" y="771"/>
                  <a:pt x="420" y="773"/>
                  <a:pt x="426" y="775"/>
                </a:cubicBezTo>
                <a:cubicBezTo>
                  <a:pt x="355" y="919"/>
                  <a:pt x="289" y="1067"/>
                  <a:pt x="233" y="1219"/>
                </a:cubicBezTo>
                <a:close/>
                <a:moveTo>
                  <a:pt x="434" y="759"/>
                </a:moveTo>
                <a:cubicBezTo>
                  <a:pt x="428" y="757"/>
                  <a:pt x="422" y="755"/>
                  <a:pt x="417" y="753"/>
                </a:cubicBezTo>
                <a:cubicBezTo>
                  <a:pt x="536" y="510"/>
                  <a:pt x="670" y="275"/>
                  <a:pt x="798" y="35"/>
                </a:cubicBezTo>
                <a:cubicBezTo>
                  <a:pt x="807" y="27"/>
                  <a:pt x="816" y="19"/>
                  <a:pt x="825" y="10"/>
                </a:cubicBezTo>
                <a:lnTo>
                  <a:pt x="816" y="0"/>
                </a:lnTo>
                <a:cubicBezTo>
                  <a:pt x="816" y="0"/>
                  <a:pt x="816" y="0"/>
                  <a:pt x="816" y="0"/>
                </a:cubicBezTo>
                <a:lnTo>
                  <a:pt x="824" y="4"/>
                </a:lnTo>
                <a:lnTo>
                  <a:pt x="828" y="6"/>
                </a:lnTo>
                <a:lnTo>
                  <a:pt x="829" y="7"/>
                </a:lnTo>
                <a:lnTo>
                  <a:pt x="831" y="8"/>
                </a:lnTo>
                <a:lnTo>
                  <a:pt x="832" y="8"/>
                </a:lnTo>
                <a:cubicBezTo>
                  <a:pt x="832" y="9"/>
                  <a:pt x="831" y="10"/>
                  <a:pt x="831" y="11"/>
                </a:cubicBezTo>
                <a:cubicBezTo>
                  <a:pt x="830" y="12"/>
                  <a:pt x="830" y="13"/>
                  <a:pt x="829" y="14"/>
                </a:cubicBezTo>
                <a:cubicBezTo>
                  <a:pt x="829" y="14"/>
                  <a:pt x="829" y="14"/>
                  <a:pt x="829" y="15"/>
                </a:cubicBezTo>
                <a:cubicBezTo>
                  <a:pt x="823" y="25"/>
                  <a:pt x="817" y="36"/>
                  <a:pt x="811" y="47"/>
                </a:cubicBezTo>
                <a:cubicBezTo>
                  <a:pt x="685" y="285"/>
                  <a:pt x="552" y="518"/>
                  <a:pt x="434" y="759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" name="Freeform 14"/>
          <p:cNvSpPr>
            <a:spLocks noEditPoints="1"/>
          </p:cNvSpPr>
          <p:nvPr/>
        </p:nvSpPr>
        <p:spPr bwMode="auto">
          <a:xfrm>
            <a:off x="1885951" y="1471613"/>
            <a:ext cx="579438" cy="1806575"/>
          </a:xfrm>
          <a:custGeom>
            <a:avLst/>
            <a:gdLst>
              <a:gd name="T0" fmla="*/ 1597 w 1602"/>
              <a:gd name="T1" fmla="*/ 5000 h 5000"/>
              <a:gd name="T2" fmla="*/ 1601 w 1602"/>
              <a:gd name="T3" fmla="*/ 4994 h 5000"/>
              <a:gd name="T4" fmla="*/ 1600 w 1602"/>
              <a:gd name="T5" fmla="*/ 4993 h 5000"/>
              <a:gd name="T6" fmla="*/ 1600 w 1602"/>
              <a:gd name="T7" fmla="*/ 4993 h 5000"/>
              <a:gd name="T8" fmla="*/ 1600 w 1602"/>
              <a:gd name="T9" fmla="*/ 4993 h 5000"/>
              <a:gd name="T10" fmla="*/ 1524 w 1602"/>
              <a:gd name="T11" fmla="*/ 4944 h 5000"/>
              <a:gd name="T12" fmla="*/ 756 w 1602"/>
              <a:gd name="T13" fmla="*/ 4095 h 5000"/>
              <a:gd name="T14" fmla="*/ 782 w 1602"/>
              <a:gd name="T15" fmla="*/ 4099 h 5000"/>
              <a:gd name="T16" fmla="*/ 1563 w 1602"/>
              <a:gd name="T17" fmla="*/ 4958 h 5000"/>
              <a:gd name="T18" fmla="*/ 1602 w 1602"/>
              <a:gd name="T19" fmla="*/ 4995 h 5000"/>
              <a:gd name="T20" fmla="*/ 1597 w 1602"/>
              <a:gd name="T21" fmla="*/ 5000 h 5000"/>
              <a:gd name="T22" fmla="*/ 766 w 1602"/>
              <a:gd name="T23" fmla="*/ 4079 h 5000"/>
              <a:gd name="T24" fmla="*/ 741 w 1602"/>
              <a:gd name="T25" fmla="*/ 4074 h 5000"/>
              <a:gd name="T26" fmla="*/ 171 w 1602"/>
              <a:gd name="T27" fmla="*/ 3070 h 5000"/>
              <a:gd name="T28" fmla="*/ 193 w 1602"/>
              <a:gd name="T29" fmla="*/ 3078 h 5000"/>
              <a:gd name="T30" fmla="*/ 766 w 1602"/>
              <a:gd name="T31" fmla="*/ 4079 h 5000"/>
              <a:gd name="T32" fmla="*/ 184 w 1602"/>
              <a:gd name="T33" fmla="*/ 3056 h 5000"/>
              <a:gd name="T34" fmla="*/ 163 w 1602"/>
              <a:gd name="T35" fmla="*/ 3048 h 5000"/>
              <a:gd name="T36" fmla="*/ 0 w 1602"/>
              <a:gd name="T37" fmla="*/ 2164 h 5000"/>
              <a:gd name="T38" fmla="*/ 3 w 1602"/>
              <a:gd name="T39" fmla="*/ 2062 h 5000"/>
              <a:gd name="T40" fmla="*/ 20 w 1602"/>
              <a:gd name="T41" fmla="*/ 2073 h 5000"/>
              <a:gd name="T42" fmla="*/ 18 w 1602"/>
              <a:gd name="T43" fmla="*/ 2164 h 5000"/>
              <a:gd name="T44" fmla="*/ 184 w 1602"/>
              <a:gd name="T45" fmla="*/ 3056 h 5000"/>
              <a:gd name="T46" fmla="*/ 22 w 1602"/>
              <a:gd name="T47" fmla="*/ 2033 h 5000"/>
              <a:gd name="T48" fmla="*/ 5 w 1602"/>
              <a:gd name="T49" fmla="*/ 2022 h 5000"/>
              <a:gd name="T50" fmla="*/ 239 w 1602"/>
              <a:gd name="T51" fmla="*/ 1213 h 5000"/>
              <a:gd name="T52" fmla="*/ 253 w 1602"/>
              <a:gd name="T53" fmla="*/ 1224 h 5000"/>
              <a:gd name="T54" fmla="*/ 22 w 1602"/>
              <a:gd name="T55" fmla="*/ 2033 h 5000"/>
              <a:gd name="T56" fmla="*/ 262 w 1602"/>
              <a:gd name="T57" fmla="*/ 1208 h 5000"/>
              <a:gd name="T58" fmla="*/ 248 w 1602"/>
              <a:gd name="T59" fmla="*/ 1198 h 5000"/>
              <a:gd name="T60" fmla="*/ 329 w 1602"/>
              <a:gd name="T61" fmla="*/ 1070 h 5000"/>
              <a:gd name="T62" fmla="*/ 343 w 1602"/>
              <a:gd name="T63" fmla="*/ 1081 h 5000"/>
              <a:gd name="T64" fmla="*/ 262 w 1602"/>
              <a:gd name="T65" fmla="*/ 1209 h 5000"/>
              <a:gd name="T66" fmla="*/ 262 w 1602"/>
              <a:gd name="T67" fmla="*/ 1208 h 5000"/>
              <a:gd name="T68" fmla="*/ 353 w 1602"/>
              <a:gd name="T69" fmla="*/ 1067 h 5000"/>
              <a:gd name="T70" fmla="*/ 339 w 1602"/>
              <a:gd name="T71" fmla="*/ 1056 h 5000"/>
              <a:gd name="T72" fmla="*/ 375 w 1602"/>
              <a:gd name="T73" fmla="*/ 1007 h 5000"/>
              <a:gd name="T74" fmla="*/ 396 w 1602"/>
              <a:gd name="T75" fmla="*/ 981 h 5000"/>
              <a:gd name="T76" fmla="*/ 410 w 1602"/>
              <a:gd name="T77" fmla="*/ 992 h 5000"/>
              <a:gd name="T78" fmla="*/ 389 w 1602"/>
              <a:gd name="T79" fmla="*/ 1018 h 5000"/>
              <a:gd name="T80" fmla="*/ 353 w 1602"/>
              <a:gd name="T81" fmla="*/ 1067 h 5000"/>
              <a:gd name="T82" fmla="*/ 421 w 1602"/>
              <a:gd name="T83" fmla="*/ 978 h 5000"/>
              <a:gd name="T84" fmla="*/ 407 w 1602"/>
              <a:gd name="T85" fmla="*/ 967 h 5000"/>
              <a:gd name="T86" fmla="*/ 433 w 1602"/>
              <a:gd name="T87" fmla="*/ 936 h 5000"/>
              <a:gd name="T88" fmla="*/ 447 w 1602"/>
              <a:gd name="T89" fmla="*/ 947 h 5000"/>
              <a:gd name="T90" fmla="*/ 421 w 1602"/>
              <a:gd name="T91" fmla="*/ 978 h 5000"/>
              <a:gd name="T92" fmla="*/ 458 w 1602"/>
              <a:gd name="T93" fmla="*/ 933 h 5000"/>
              <a:gd name="T94" fmla="*/ 444 w 1602"/>
              <a:gd name="T95" fmla="*/ 922 h 5000"/>
              <a:gd name="T96" fmla="*/ 800 w 1602"/>
              <a:gd name="T97" fmla="*/ 582 h 5000"/>
              <a:gd name="T98" fmla="*/ 815 w 1602"/>
              <a:gd name="T99" fmla="*/ 593 h 5000"/>
              <a:gd name="T100" fmla="*/ 458 w 1602"/>
              <a:gd name="T101" fmla="*/ 933 h 5000"/>
              <a:gd name="T102" fmla="*/ 829 w 1602"/>
              <a:gd name="T103" fmla="*/ 581 h 5000"/>
              <a:gd name="T104" fmla="*/ 814 w 1602"/>
              <a:gd name="T105" fmla="*/ 571 h 5000"/>
              <a:gd name="T106" fmla="*/ 1044 w 1602"/>
              <a:gd name="T107" fmla="*/ 399 h 5000"/>
              <a:gd name="T108" fmla="*/ 1528 w 1602"/>
              <a:gd name="T109" fmla="*/ 47 h 5000"/>
              <a:gd name="T110" fmla="*/ 1586 w 1602"/>
              <a:gd name="T111" fmla="*/ 15 h 5000"/>
              <a:gd name="T112" fmla="*/ 1578 w 1602"/>
              <a:gd name="T113" fmla="*/ 2 h 5000"/>
              <a:gd name="T114" fmla="*/ 1580 w 1602"/>
              <a:gd name="T115" fmla="*/ 0 h 5000"/>
              <a:gd name="T116" fmla="*/ 1583 w 1602"/>
              <a:gd name="T117" fmla="*/ 3 h 5000"/>
              <a:gd name="T118" fmla="*/ 1592 w 1602"/>
              <a:gd name="T119" fmla="*/ 13 h 5000"/>
              <a:gd name="T120" fmla="*/ 1565 w 1602"/>
              <a:gd name="T121" fmla="*/ 38 h 5000"/>
              <a:gd name="T122" fmla="*/ 1054 w 1602"/>
              <a:gd name="T123" fmla="*/ 414 h 5000"/>
              <a:gd name="T124" fmla="*/ 829 w 1602"/>
              <a:gd name="T125" fmla="*/ 581 h 5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602" h="5000">
                <a:moveTo>
                  <a:pt x="1597" y="5000"/>
                </a:moveTo>
                <a:lnTo>
                  <a:pt x="1601" y="4994"/>
                </a:lnTo>
                <a:cubicBezTo>
                  <a:pt x="1601" y="4994"/>
                  <a:pt x="1600" y="4994"/>
                  <a:pt x="1600" y="4993"/>
                </a:cubicBezTo>
                <a:lnTo>
                  <a:pt x="1600" y="4993"/>
                </a:lnTo>
                <a:cubicBezTo>
                  <a:pt x="1600" y="4993"/>
                  <a:pt x="1600" y="4993"/>
                  <a:pt x="1600" y="4993"/>
                </a:cubicBezTo>
                <a:cubicBezTo>
                  <a:pt x="1575" y="4977"/>
                  <a:pt x="1549" y="4961"/>
                  <a:pt x="1524" y="4944"/>
                </a:cubicBezTo>
                <a:cubicBezTo>
                  <a:pt x="1258" y="4687"/>
                  <a:pt x="991" y="4403"/>
                  <a:pt x="756" y="4095"/>
                </a:cubicBezTo>
                <a:cubicBezTo>
                  <a:pt x="765" y="4096"/>
                  <a:pt x="773" y="4098"/>
                  <a:pt x="782" y="4099"/>
                </a:cubicBezTo>
                <a:cubicBezTo>
                  <a:pt x="1021" y="4411"/>
                  <a:pt x="1293" y="4698"/>
                  <a:pt x="1563" y="4958"/>
                </a:cubicBezTo>
                <a:cubicBezTo>
                  <a:pt x="1576" y="4970"/>
                  <a:pt x="1589" y="4983"/>
                  <a:pt x="1602" y="4995"/>
                </a:cubicBezTo>
                <a:lnTo>
                  <a:pt x="1597" y="5000"/>
                </a:lnTo>
                <a:close/>
                <a:moveTo>
                  <a:pt x="766" y="4079"/>
                </a:moveTo>
                <a:cubicBezTo>
                  <a:pt x="758" y="4077"/>
                  <a:pt x="749" y="4076"/>
                  <a:pt x="741" y="4074"/>
                </a:cubicBezTo>
                <a:cubicBezTo>
                  <a:pt x="505" y="3763"/>
                  <a:pt x="304" y="3427"/>
                  <a:pt x="171" y="3070"/>
                </a:cubicBezTo>
                <a:cubicBezTo>
                  <a:pt x="178" y="3073"/>
                  <a:pt x="185" y="3075"/>
                  <a:pt x="193" y="3078"/>
                </a:cubicBezTo>
                <a:cubicBezTo>
                  <a:pt x="327" y="3434"/>
                  <a:pt x="530" y="3768"/>
                  <a:pt x="766" y="4079"/>
                </a:cubicBezTo>
                <a:close/>
                <a:moveTo>
                  <a:pt x="184" y="3056"/>
                </a:moveTo>
                <a:cubicBezTo>
                  <a:pt x="177" y="3053"/>
                  <a:pt x="170" y="3051"/>
                  <a:pt x="163" y="3048"/>
                </a:cubicBezTo>
                <a:cubicBezTo>
                  <a:pt x="60" y="2766"/>
                  <a:pt x="0" y="2471"/>
                  <a:pt x="0" y="2164"/>
                </a:cubicBezTo>
                <a:cubicBezTo>
                  <a:pt x="0" y="2131"/>
                  <a:pt x="1" y="2097"/>
                  <a:pt x="3" y="2062"/>
                </a:cubicBezTo>
                <a:cubicBezTo>
                  <a:pt x="9" y="2066"/>
                  <a:pt x="14" y="2069"/>
                  <a:pt x="20" y="2073"/>
                </a:cubicBezTo>
                <a:cubicBezTo>
                  <a:pt x="19" y="2104"/>
                  <a:pt x="18" y="2134"/>
                  <a:pt x="18" y="2164"/>
                </a:cubicBezTo>
                <a:cubicBezTo>
                  <a:pt x="18" y="2474"/>
                  <a:pt x="79" y="2772"/>
                  <a:pt x="184" y="3056"/>
                </a:cubicBezTo>
                <a:close/>
                <a:moveTo>
                  <a:pt x="22" y="2033"/>
                </a:moveTo>
                <a:cubicBezTo>
                  <a:pt x="16" y="2029"/>
                  <a:pt x="11" y="2026"/>
                  <a:pt x="5" y="2022"/>
                </a:cubicBezTo>
                <a:cubicBezTo>
                  <a:pt x="22" y="1739"/>
                  <a:pt x="100" y="1460"/>
                  <a:pt x="239" y="1213"/>
                </a:cubicBezTo>
                <a:cubicBezTo>
                  <a:pt x="244" y="1217"/>
                  <a:pt x="248" y="1220"/>
                  <a:pt x="253" y="1224"/>
                </a:cubicBezTo>
                <a:cubicBezTo>
                  <a:pt x="115" y="1471"/>
                  <a:pt x="38" y="1750"/>
                  <a:pt x="22" y="2033"/>
                </a:cubicBezTo>
                <a:close/>
                <a:moveTo>
                  <a:pt x="262" y="1208"/>
                </a:moveTo>
                <a:cubicBezTo>
                  <a:pt x="257" y="1205"/>
                  <a:pt x="252" y="1201"/>
                  <a:pt x="248" y="1198"/>
                </a:cubicBezTo>
                <a:cubicBezTo>
                  <a:pt x="273" y="1154"/>
                  <a:pt x="300" y="1111"/>
                  <a:pt x="329" y="1070"/>
                </a:cubicBezTo>
                <a:cubicBezTo>
                  <a:pt x="333" y="1074"/>
                  <a:pt x="338" y="1077"/>
                  <a:pt x="343" y="1081"/>
                </a:cubicBezTo>
                <a:cubicBezTo>
                  <a:pt x="314" y="1122"/>
                  <a:pt x="287" y="1165"/>
                  <a:pt x="262" y="1209"/>
                </a:cubicBezTo>
                <a:lnTo>
                  <a:pt x="262" y="1208"/>
                </a:lnTo>
                <a:close/>
                <a:moveTo>
                  <a:pt x="353" y="1067"/>
                </a:moveTo>
                <a:cubicBezTo>
                  <a:pt x="348" y="1063"/>
                  <a:pt x="344" y="1059"/>
                  <a:pt x="339" y="1056"/>
                </a:cubicBezTo>
                <a:cubicBezTo>
                  <a:pt x="351" y="1039"/>
                  <a:pt x="363" y="1023"/>
                  <a:pt x="375" y="1007"/>
                </a:cubicBezTo>
                <a:cubicBezTo>
                  <a:pt x="382" y="998"/>
                  <a:pt x="389" y="989"/>
                  <a:pt x="396" y="981"/>
                </a:cubicBezTo>
                <a:cubicBezTo>
                  <a:pt x="400" y="985"/>
                  <a:pt x="405" y="988"/>
                  <a:pt x="410" y="992"/>
                </a:cubicBezTo>
                <a:cubicBezTo>
                  <a:pt x="403" y="1000"/>
                  <a:pt x="396" y="1009"/>
                  <a:pt x="389" y="1018"/>
                </a:cubicBezTo>
                <a:cubicBezTo>
                  <a:pt x="377" y="1034"/>
                  <a:pt x="365" y="1050"/>
                  <a:pt x="353" y="1067"/>
                </a:cubicBezTo>
                <a:close/>
                <a:moveTo>
                  <a:pt x="421" y="978"/>
                </a:moveTo>
                <a:cubicBezTo>
                  <a:pt x="416" y="974"/>
                  <a:pt x="411" y="971"/>
                  <a:pt x="407" y="967"/>
                </a:cubicBezTo>
                <a:cubicBezTo>
                  <a:pt x="415" y="957"/>
                  <a:pt x="424" y="946"/>
                  <a:pt x="433" y="936"/>
                </a:cubicBezTo>
                <a:cubicBezTo>
                  <a:pt x="437" y="939"/>
                  <a:pt x="442" y="943"/>
                  <a:pt x="447" y="947"/>
                </a:cubicBezTo>
                <a:cubicBezTo>
                  <a:pt x="438" y="957"/>
                  <a:pt x="429" y="968"/>
                  <a:pt x="421" y="978"/>
                </a:cubicBezTo>
                <a:close/>
                <a:moveTo>
                  <a:pt x="458" y="933"/>
                </a:moveTo>
                <a:cubicBezTo>
                  <a:pt x="453" y="930"/>
                  <a:pt x="449" y="926"/>
                  <a:pt x="444" y="922"/>
                </a:cubicBezTo>
                <a:cubicBezTo>
                  <a:pt x="552" y="797"/>
                  <a:pt x="672" y="685"/>
                  <a:pt x="800" y="582"/>
                </a:cubicBezTo>
                <a:cubicBezTo>
                  <a:pt x="805" y="586"/>
                  <a:pt x="810" y="589"/>
                  <a:pt x="815" y="593"/>
                </a:cubicBezTo>
                <a:cubicBezTo>
                  <a:pt x="687" y="696"/>
                  <a:pt x="566" y="808"/>
                  <a:pt x="458" y="933"/>
                </a:cubicBezTo>
                <a:close/>
                <a:moveTo>
                  <a:pt x="829" y="581"/>
                </a:moveTo>
                <a:cubicBezTo>
                  <a:pt x="824" y="578"/>
                  <a:pt x="819" y="574"/>
                  <a:pt x="814" y="571"/>
                </a:cubicBezTo>
                <a:cubicBezTo>
                  <a:pt x="889" y="511"/>
                  <a:pt x="966" y="454"/>
                  <a:pt x="1044" y="399"/>
                </a:cubicBezTo>
                <a:cubicBezTo>
                  <a:pt x="1208" y="284"/>
                  <a:pt x="1378" y="177"/>
                  <a:pt x="1528" y="47"/>
                </a:cubicBezTo>
                <a:cubicBezTo>
                  <a:pt x="1548" y="37"/>
                  <a:pt x="1567" y="26"/>
                  <a:pt x="1586" y="15"/>
                </a:cubicBezTo>
                <a:lnTo>
                  <a:pt x="1578" y="2"/>
                </a:lnTo>
                <a:cubicBezTo>
                  <a:pt x="1579" y="2"/>
                  <a:pt x="1580" y="1"/>
                  <a:pt x="1580" y="0"/>
                </a:cubicBezTo>
                <a:lnTo>
                  <a:pt x="1583" y="3"/>
                </a:lnTo>
                <a:lnTo>
                  <a:pt x="1592" y="13"/>
                </a:lnTo>
                <a:cubicBezTo>
                  <a:pt x="1583" y="22"/>
                  <a:pt x="1574" y="30"/>
                  <a:pt x="1565" y="38"/>
                </a:cubicBezTo>
                <a:cubicBezTo>
                  <a:pt x="1407" y="179"/>
                  <a:pt x="1226" y="293"/>
                  <a:pt x="1054" y="414"/>
                </a:cubicBezTo>
                <a:cubicBezTo>
                  <a:pt x="977" y="468"/>
                  <a:pt x="902" y="523"/>
                  <a:pt x="829" y="58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Freeform 15"/>
          <p:cNvSpPr>
            <a:spLocks noEditPoints="1"/>
          </p:cNvSpPr>
          <p:nvPr/>
        </p:nvSpPr>
        <p:spPr bwMode="auto">
          <a:xfrm>
            <a:off x="1649413" y="1470025"/>
            <a:ext cx="814388" cy="1809750"/>
          </a:xfrm>
          <a:custGeom>
            <a:avLst/>
            <a:gdLst>
              <a:gd name="T0" fmla="*/ 2252 w 2257"/>
              <a:gd name="T1" fmla="*/ 5002 h 5003"/>
              <a:gd name="T2" fmla="*/ 2257 w 2257"/>
              <a:gd name="T3" fmla="*/ 4995 h 5003"/>
              <a:gd name="T4" fmla="*/ 2252 w 2257"/>
              <a:gd name="T5" fmla="*/ 5002 h 5003"/>
              <a:gd name="T6" fmla="*/ 2252 w 2257"/>
              <a:gd name="T7" fmla="*/ 5002 h 5003"/>
              <a:gd name="T8" fmla="*/ 2252 w 2257"/>
              <a:gd name="T9" fmla="*/ 5003 h 5003"/>
              <a:gd name="T10" fmla="*/ 2255 w 2257"/>
              <a:gd name="T11" fmla="*/ 4994 h 5003"/>
              <a:gd name="T12" fmla="*/ 2124 w 2257"/>
              <a:gd name="T13" fmla="*/ 4930 h 5003"/>
              <a:gd name="T14" fmla="*/ 1050 w 2257"/>
              <a:gd name="T15" fmla="*/ 4016 h 5003"/>
              <a:gd name="T16" fmla="*/ 2256 w 2257"/>
              <a:gd name="T17" fmla="*/ 4994 h 5003"/>
              <a:gd name="T18" fmla="*/ 994 w 2257"/>
              <a:gd name="T19" fmla="*/ 3983 h 5003"/>
              <a:gd name="T20" fmla="*/ 207 w 2257"/>
              <a:gd name="T21" fmla="*/ 2762 h 5003"/>
              <a:gd name="T22" fmla="*/ 196 w 2257"/>
              <a:gd name="T23" fmla="*/ 2734 h 5003"/>
              <a:gd name="T24" fmla="*/ 0 w 2257"/>
              <a:gd name="T25" fmla="*/ 1815 h 5003"/>
              <a:gd name="T26" fmla="*/ 18 w 2257"/>
              <a:gd name="T27" fmla="*/ 1532 h 5003"/>
              <a:gd name="T28" fmla="*/ 24 w 2257"/>
              <a:gd name="T29" fmla="*/ 1649 h 5003"/>
              <a:gd name="T30" fmla="*/ 196 w 2257"/>
              <a:gd name="T31" fmla="*/ 2734 h 5003"/>
              <a:gd name="T32" fmla="*/ 24 w 2257"/>
              <a:gd name="T33" fmla="*/ 1487 h 5003"/>
              <a:gd name="T34" fmla="*/ 422 w 2257"/>
              <a:gd name="T35" fmla="*/ 692 h 5003"/>
              <a:gd name="T36" fmla="*/ 435 w 2257"/>
              <a:gd name="T37" fmla="*/ 679 h 5003"/>
              <a:gd name="T38" fmla="*/ 500 w 2257"/>
              <a:gd name="T39" fmla="*/ 595 h 5003"/>
              <a:gd name="T40" fmla="*/ 549 w 2257"/>
              <a:gd name="T41" fmla="*/ 578 h 5003"/>
              <a:gd name="T42" fmla="*/ 435 w 2257"/>
              <a:gd name="T43" fmla="*/ 679 h 5003"/>
              <a:gd name="T44" fmla="*/ 553 w 2257"/>
              <a:gd name="T45" fmla="*/ 552 h 5003"/>
              <a:gd name="T46" fmla="*/ 640 w 2257"/>
              <a:gd name="T47" fmla="*/ 514 h 5003"/>
              <a:gd name="T48" fmla="*/ 655 w 2257"/>
              <a:gd name="T49" fmla="*/ 504 h 5003"/>
              <a:gd name="T50" fmla="*/ 679 w 2257"/>
              <a:gd name="T51" fmla="*/ 469 h 5003"/>
              <a:gd name="T52" fmla="*/ 655 w 2257"/>
              <a:gd name="T53" fmla="*/ 504 h 5003"/>
              <a:gd name="T54" fmla="*/ 695 w 2257"/>
              <a:gd name="T55" fmla="*/ 461 h 5003"/>
              <a:gd name="T56" fmla="*/ 1172 w 2257"/>
              <a:gd name="T57" fmla="*/ 302 h 5003"/>
              <a:gd name="T58" fmla="*/ 1191 w 2257"/>
              <a:gd name="T59" fmla="*/ 298 h 5003"/>
              <a:gd name="T60" fmla="*/ 1598 w 2257"/>
              <a:gd name="T61" fmla="*/ 200 h 5003"/>
              <a:gd name="T62" fmla="*/ 2235 w 2257"/>
              <a:gd name="T63" fmla="*/ 16 h 5003"/>
              <a:gd name="T64" fmla="*/ 2232 w 2257"/>
              <a:gd name="T65" fmla="*/ 0 h 5003"/>
              <a:gd name="T66" fmla="*/ 2242 w 2257"/>
              <a:gd name="T67" fmla="*/ 16 h 5003"/>
              <a:gd name="T68" fmla="*/ 1601 w 2257"/>
              <a:gd name="T69" fmla="*/ 217 h 50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2257" h="5003">
                <a:moveTo>
                  <a:pt x="2252" y="5003"/>
                </a:moveTo>
                <a:lnTo>
                  <a:pt x="2252" y="5002"/>
                </a:lnTo>
                <a:lnTo>
                  <a:pt x="2256" y="4994"/>
                </a:lnTo>
                <a:cubicBezTo>
                  <a:pt x="2256" y="4995"/>
                  <a:pt x="2257" y="4995"/>
                  <a:pt x="2257" y="4995"/>
                </a:cubicBezTo>
                <a:lnTo>
                  <a:pt x="2253" y="5001"/>
                </a:lnTo>
                <a:lnTo>
                  <a:pt x="2252" y="5002"/>
                </a:lnTo>
                <a:lnTo>
                  <a:pt x="2252" y="5002"/>
                </a:lnTo>
                <a:lnTo>
                  <a:pt x="2252" y="5002"/>
                </a:lnTo>
                <a:lnTo>
                  <a:pt x="2252" y="5002"/>
                </a:lnTo>
                <a:lnTo>
                  <a:pt x="2252" y="5003"/>
                </a:lnTo>
                <a:close/>
                <a:moveTo>
                  <a:pt x="2256" y="4994"/>
                </a:moveTo>
                <a:cubicBezTo>
                  <a:pt x="2256" y="4994"/>
                  <a:pt x="2255" y="4994"/>
                  <a:pt x="2255" y="4994"/>
                </a:cubicBezTo>
                <a:lnTo>
                  <a:pt x="2255" y="4994"/>
                </a:lnTo>
                <a:cubicBezTo>
                  <a:pt x="2212" y="4973"/>
                  <a:pt x="2168" y="4952"/>
                  <a:pt x="2124" y="4930"/>
                </a:cubicBezTo>
                <a:cubicBezTo>
                  <a:pt x="1744" y="4676"/>
                  <a:pt x="1356" y="4365"/>
                  <a:pt x="1017" y="4008"/>
                </a:cubicBezTo>
                <a:cubicBezTo>
                  <a:pt x="1028" y="4011"/>
                  <a:pt x="1039" y="4013"/>
                  <a:pt x="1050" y="4016"/>
                </a:cubicBezTo>
                <a:cubicBezTo>
                  <a:pt x="1396" y="4378"/>
                  <a:pt x="1793" y="4692"/>
                  <a:pt x="2180" y="4945"/>
                </a:cubicBezTo>
                <a:cubicBezTo>
                  <a:pt x="2205" y="4962"/>
                  <a:pt x="2231" y="4978"/>
                  <a:pt x="2256" y="4994"/>
                </a:cubicBezTo>
                <a:close/>
                <a:moveTo>
                  <a:pt x="1027" y="3992"/>
                </a:moveTo>
                <a:cubicBezTo>
                  <a:pt x="1016" y="3989"/>
                  <a:pt x="1005" y="3986"/>
                  <a:pt x="994" y="3983"/>
                </a:cubicBezTo>
                <a:cubicBezTo>
                  <a:pt x="650" y="3615"/>
                  <a:pt x="359" y="3199"/>
                  <a:pt x="182" y="2746"/>
                </a:cubicBezTo>
                <a:cubicBezTo>
                  <a:pt x="191" y="2751"/>
                  <a:pt x="199" y="2756"/>
                  <a:pt x="207" y="2762"/>
                </a:cubicBezTo>
                <a:cubicBezTo>
                  <a:pt x="387" y="3212"/>
                  <a:pt x="681" y="3626"/>
                  <a:pt x="1027" y="3992"/>
                </a:cubicBezTo>
                <a:close/>
                <a:moveTo>
                  <a:pt x="196" y="2734"/>
                </a:moveTo>
                <a:cubicBezTo>
                  <a:pt x="188" y="2729"/>
                  <a:pt x="180" y="2724"/>
                  <a:pt x="172" y="2718"/>
                </a:cubicBezTo>
                <a:cubicBezTo>
                  <a:pt x="63" y="2431"/>
                  <a:pt x="1" y="2128"/>
                  <a:pt x="0" y="1815"/>
                </a:cubicBezTo>
                <a:cubicBezTo>
                  <a:pt x="0" y="1759"/>
                  <a:pt x="2" y="1704"/>
                  <a:pt x="6" y="1648"/>
                </a:cubicBezTo>
                <a:cubicBezTo>
                  <a:pt x="9" y="1609"/>
                  <a:pt x="13" y="1571"/>
                  <a:pt x="18" y="1532"/>
                </a:cubicBezTo>
                <a:cubicBezTo>
                  <a:pt x="23" y="1538"/>
                  <a:pt x="28" y="1544"/>
                  <a:pt x="34" y="1549"/>
                </a:cubicBezTo>
                <a:cubicBezTo>
                  <a:pt x="30" y="1582"/>
                  <a:pt x="26" y="1616"/>
                  <a:pt x="24" y="1649"/>
                </a:cubicBezTo>
                <a:cubicBezTo>
                  <a:pt x="20" y="1704"/>
                  <a:pt x="18" y="1760"/>
                  <a:pt x="18" y="1815"/>
                </a:cubicBezTo>
                <a:cubicBezTo>
                  <a:pt x="18" y="2134"/>
                  <a:pt x="83" y="2441"/>
                  <a:pt x="196" y="2734"/>
                </a:cubicBezTo>
                <a:close/>
                <a:moveTo>
                  <a:pt x="40" y="1504"/>
                </a:moveTo>
                <a:cubicBezTo>
                  <a:pt x="35" y="1498"/>
                  <a:pt x="30" y="1493"/>
                  <a:pt x="24" y="1487"/>
                </a:cubicBezTo>
                <a:cubicBezTo>
                  <a:pt x="73" y="1184"/>
                  <a:pt x="198" y="897"/>
                  <a:pt x="413" y="676"/>
                </a:cubicBezTo>
                <a:cubicBezTo>
                  <a:pt x="416" y="681"/>
                  <a:pt x="419" y="686"/>
                  <a:pt x="422" y="692"/>
                </a:cubicBezTo>
                <a:cubicBezTo>
                  <a:pt x="209" y="912"/>
                  <a:pt x="86" y="1201"/>
                  <a:pt x="40" y="1504"/>
                </a:cubicBezTo>
                <a:close/>
                <a:moveTo>
                  <a:pt x="435" y="679"/>
                </a:moveTo>
                <a:cubicBezTo>
                  <a:pt x="432" y="674"/>
                  <a:pt x="429" y="668"/>
                  <a:pt x="425" y="663"/>
                </a:cubicBezTo>
                <a:cubicBezTo>
                  <a:pt x="449" y="640"/>
                  <a:pt x="474" y="617"/>
                  <a:pt x="500" y="595"/>
                </a:cubicBezTo>
                <a:cubicBezTo>
                  <a:pt x="513" y="584"/>
                  <a:pt x="526" y="573"/>
                  <a:pt x="539" y="563"/>
                </a:cubicBezTo>
                <a:cubicBezTo>
                  <a:pt x="542" y="568"/>
                  <a:pt x="546" y="573"/>
                  <a:pt x="549" y="578"/>
                </a:cubicBezTo>
                <a:cubicBezTo>
                  <a:pt x="536" y="588"/>
                  <a:pt x="524" y="598"/>
                  <a:pt x="512" y="608"/>
                </a:cubicBezTo>
                <a:cubicBezTo>
                  <a:pt x="485" y="631"/>
                  <a:pt x="459" y="654"/>
                  <a:pt x="435" y="679"/>
                </a:cubicBezTo>
                <a:close/>
                <a:moveTo>
                  <a:pt x="563" y="567"/>
                </a:moveTo>
                <a:cubicBezTo>
                  <a:pt x="560" y="562"/>
                  <a:pt x="556" y="557"/>
                  <a:pt x="553" y="552"/>
                </a:cubicBezTo>
                <a:cubicBezTo>
                  <a:pt x="579" y="533"/>
                  <a:pt x="604" y="516"/>
                  <a:pt x="631" y="499"/>
                </a:cubicBezTo>
                <a:cubicBezTo>
                  <a:pt x="634" y="504"/>
                  <a:pt x="637" y="509"/>
                  <a:pt x="640" y="514"/>
                </a:cubicBezTo>
                <a:cubicBezTo>
                  <a:pt x="613" y="531"/>
                  <a:pt x="588" y="548"/>
                  <a:pt x="563" y="567"/>
                </a:cubicBezTo>
                <a:close/>
                <a:moveTo>
                  <a:pt x="655" y="504"/>
                </a:moveTo>
                <a:cubicBezTo>
                  <a:pt x="652" y="499"/>
                  <a:pt x="649" y="494"/>
                  <a:pt x="646" y="489"/>
                </a:cubicBezTo>
                <a:cubicBezTo>
                  <a:pt x="657" y="483"/>
                  <a:pt x="668" y="476"/>
                  <a:pt x="679" y="469"/>
                </a:cubicBezTo>
                <a:cubicBezTo>
                  <a:pt x="682" y="474"/>
                  <a:pt x="685" y="479"/>
                  <a:pt x="688" y="484"/>
                </a:cubicBezTo>
                <a:cubicBezTo>
                  <a:pt x="677" y="491"/>
                  <a:pt x="666" y="497"/>
                  <a:pt x="655" y="504"/>
                </a:cubicBezTo>
                <a:close/>
                <a:moveTo>
                  <a:pt x="704" y="476"/>
                </a:moveTo>
                <a:cubicBezTo>
                  <a:pt x="701" y="471"/>
                  <a:pt x="698" y="466"/>
                  <a:pt x="695" y="461"/>
                </a:cubicBezTo>
                <a:cubicBezTo>
                  <a:pt x="840" y="379"/>
                  <a:pt x="998" y="327"/>
                  <a:pt x="1161" y="287"/>
                </a:cubicBezTo>
                <a:cubicBezTo>
                  <a:pt x="1164" y="292"/>
                  <a:pt x="1168" y="297"/>
                  <a:pt x="1172" y="302"/>
                </a:cubicBezTo>
                <a:cubicBezTo>
                  <a:pt x="1008" y="342"/>
                  <a:pt x="849" y="394"/>
                  <a:pt x="704" y="476"/>
                </a:cubicBezTo>
                <a:close/>
                <a:moveTo>
                  <a:pt x="1191" y="298"/>
                </a:moveTo>
                <a:cubicBezTo>
                  <a:pt x="1187" y="293"/>
                  <a:pt x="1183" y="288"/>
                  <a:pt x="1179" y="282"/>
                </a:cubicBezTo>
                <a:cubicBezTo>
                  <a:pt x="1318" y="249"/>
                  <a:pt x="1459" y="225"/>
                  <a:pt x="1598" y="200"/>
                </a:cubicBezTo>
                <a:cubicBezTo>
                  <a:pt x="1783" y="166"/>
                  <a:pt x="1974" y="129"/>
                  <a:pt x="2144" y="48"/>
                </a:cubicBezTo>
                <a:cubicBezTo>
                  <a:pt x="2174" y="39"/>
                  <a:pt x="2205" y="28"/>
                  <a:pt x="2235" y="16"/>
                </a:cubicBezTo>
                <a:lnTo>
                  <a:pt x="2229" y="2"/>
                </a:lnTo>
                <a:cubicBezTo>
                  <a:pt x="2230" y="2"/>
                  <a:pt x="2231" y="1"/>
                  <a:pt x="2232" y="0"/>
                </a:cubicBezTo>
                <a:lnTo>
                  <a:pt x="2234" y="3"/>
                </a:lnTo>
                <a:lnTo>
                  <a:pt x="2242" y="16"/>
                </a:lnTo>
                <a:cubicBezTo>
                  <a:pt x="2223" y="27"/>
                  <a:pt x="2204" y="38"/>
                  <a:pt x="2184" y="48"/>
                </a:cubicBezTo>
                <a:cubicBezTo>
                  <a:pt x="2003" y="142"/>
                  <a:pt x="1798" y="181"/>
                  <a:pt x="1601" y="217"/>
                </a:cubicBezTo>
                <a:cubicBezTo>
                  <a:pt x="1465" y="242"/>
                  <a:pt x="1326" y="266"/>
                  <a:pt x="1191" y="29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Freeform 16"/>
          <p:cNvSpPr>
            <a:spLocks noEditPoints="1"/>
          </p:cNvSpPr>
          <p:nvPr/>
        </p:nvSpPr>
        <p:spPr bwMode="auto">
          <a:xfrm>
            <a:off x="1458913" y="1428750"/>
            <a:ext cx="1004888" cy="1851025"/>
          </a:xfrm>
          <a:custGeom>
            <a:avLst/>
            <a:gdLst>
              <a:gd name="T0" fmla="*/ 2782 w 2783"/>
              <a:gd name="T1" fmla="*/ 5112 h 5120"/>
              <a:gd name="T2" fmla="*/ 2783 w 2783"/>
              <a:gd name="T3" fmla="*/ 5112 h 5120"/>
              <a:gd name="T4" fmla="*/ 2779 w 2783"/>
              <a:gd name="T5" fmla="*/ 5120 h 5120"/>
              <a:gd name="T6" fmla="*/ 2575 w 2783"/>
              <a:gd name="T7" fmla="*/ 5028 h 5120"/>
              <a:gd name="T8" fmla="*/ 1176 w 2783"/>
              <a:gd name="T9" fmla="*/ 4010 h 5120"/>
              <a:gd name="T10" fmla="*/ 2782 w 2783"/>
              <a:gd name="T11" fmla="*/ 5112 h 5120"/>
              <a:gd name="T12" fmla="*/ 1107 w 2783"/>
              <a:gd name="T13" fmla="*/ 3966 h 5120"/>
              <a:gd name="T14" fmla="*/ 177 w 2783"/>
              <a:gd name="T15" fmla="*/ 2457 h 5120"/>
              <a:gd name="T16" fmla="*/ 165 w 2783"/>
              <a:gd name="T17" fmla="*/ 2423 h 5120"/>
              <a:gd name="T18" fmla="*/ 0 w 2783"/>
              <a:gd name="T19" fmla="*/ 1534 h 5120"/>
              <a:gd name="T20" fmla="*/ 73 w 2783"/>
              <a:gd name="T21" fmla="*/ 966 h 5120"/>
              <a:gd name="T22" fmla="*/ 42 w 2783"/>
              <a:gd name="T23" fmla="*/ 1203 h 5120"/>
              <a:gd name="T24" fmla="*/ 158 w 2783"/>
              <a:gd name="T25" fmla="*/ 2399 h 5120"/>
              <a:gd name="T26" fmla="*/ 98 w 2783"/>
              <a:gd name="T27" fmla="*/ 938 h 5120"/>
              <a:gd name="T28" fmla="*/ 644 w 2783"/>
              <a:gd name="T29" fmla="*/ 136 h 5120"/>
              <a:gd name="T30" fmla="*/ 662 w 2783"/>
              <a:gd name="T31" fmla="*/ 145 h 5120"/>
              <a:gd name="T32" fmla="*/ 98 w 2783"/>
              <a:gd name="T33" fmla="*/ 938 h 5120"/>
              <a:gd name="T34" fmla="*/ 1524 w 2783"/>
              <a:gd name="T35" fmla="*/ 58 h 5120"/>
              <a:gd name="T36" fmla="*/ 2371 w 2783"/>
              <a:gd name="T37" fmla="*/ 190 h 5120"/>
              <a:gd name="T38" fmla="*/ 2756 w 2783"/>
              <a:gd name="T39" fmla="*/ 134 h 5120"/>
              <a:gd name="T40" fmla="*/ 2755 w 2783"/>
              <a:gd name="T41" fmla="*/ 118 h 5120"/>
              <a:gd name="T42" fmla="*/ 2762 w 2783"/>
              <a:gd name="T43" fmla="*/ 134 h 5120"/>
              <a:gd name="T44" fmla="*/ 2371 w 2783"/>
              <a:gd name="T45" fmla="*/ 208 h 5120"/>
              <a:gd name="T46" fmla="*/ 674 w 2783"/>
              <a:gd name="T47" fmla="*/ 119 h 5120"/>
              <a:gd name="T48" fmla="*/ 816 w 2783"/>
              <a:gd name="T49" fmla="*/ 75 h 5120"/>
              <a:gd name="T50" fmla="*/ 833 w 2783"/>
              <a:gd name="T51" fmla="*/ 69 h 5120"/>
              <a:gd name="T52" fmla="*/ 919 w 2783"/>
              <a:gd name="T53" fmla="*/ 27 h 5120"/>
              <a:gd name="T54" fmla="*/ 833 w 2783"/>
              <a:gd name="T55" fmla="*/ 69 h 5120"/>
              <a:gd name="T56" fmla="*/ 1168 w 2783"/>
              <a:gd name="T57" fmla="*/ 17 h 5120"/>
              <a:gd name="T58" fmla="*/ 991 w 2783"/>
              <a:gd name="T59" fmla="*/ 13 h 5120"/>
              <a:gd name="T60" fmla="*/ 1498 w 2783"/>
              <a:gd name="T61" fmla="*/ 35 h 5120"/>
              <a:gd name="T62" fmla="*/ 940 w 2783"/>
              <a:gd name="T63" fmla="*/ 40 h 5120"/>
              <a:gd name="T64" fmla="*/ 973 w 2783"/>
              <a:gd name="T65" fmla="*/ 16 h 5120"/>
              <a:gd name="T66" fmla="*/ 940 w 2783"/>
              <a:gd name="T67" fmla="*/ 40 h 5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783" h="5120">
                <a:moveTo>
                  <a:pt x="2779" y="5120"/>
                </a:moveTo>
                <a:lnTo>
                  <a:pt x="2782" y="5112"/>
                </a:lnTo>
                <a:cubicBezTo>
                  <a:pt x="2782" y="5112"/>
                  <a:pt x="2783" y="5112"/>
                  <a:pt x="2783" y="5112"/>
                </a:cubicBezTo>
                <a:cubicBezTo>
                  <a:pt x="2783" y="5112"/>
                  <a:pt x="2783" y="5112"/>
                  <a:pt x="2783" y="5112"/>
                </a:cubicBezTo>
                <a:lnTo>
                  <a:pt x="2783" y="5112"/>
                </a:lnTo>
                <a:lnTo>
                  <a:pt x="2779" y="5120"/>
                </a:lnTo>
                <a:close/>
                <a:moveTo>
                  <a:pt x="2782" y="5112"/>
                </a:moveTo>
                <a:cubicBezTo>
                  <a:pt x="2713" y="5085"/>
                  <a:pt x="2644" y="5057"/>
                  <a:pt x="2575" y="5028"/>
                </a:cubicBezTo>
                <a:cubicBezTo>
                  <a:pt x="2055" y="4758"/>
                  <a:pt x="1556" y="4414"/>
                  <a:pt x="1137" y="3996"/>
                </a:cubicBezTo>
                <a:cubicBezTo>
                  <a:pt x="1150" y="4001"/>
                  <a:pt x="1163" y="4006"/>
                  <a:pt x="1176" y="4010"/>
                </a:cubicBezTo>
                <a:cubicBezTo>
                  <a:pt x="1607" y="4433"/>
                  <a:pt x="2119" y="4779"/>
                  <a:pt x="2651" y="5048"/>
                </a:cubicBezTo>
                <a:cubicBezTo>
                  <a:pt x="2695" y="5070"/>
                  <a:pt x="2739" y="5091"/>
                  <a:pt x="2782" y="5112"/>
                </a:cubicBezTo>
                <a:close/>
                <a:moveTo>
                  <a:pt x="1147" y="3981"/>
                </a:moveTo>
                <a:cubicBezTo>
                  <a:pt x="1133" y="3976"/>
                  <a:pt x="1120" y="3971"/>
                  <a:pt x="1107" y="3966"/>
                </a:cubicBezTo>
                <a:cubicBezTo>
                  <a:pt x="679" y="3532"/>
                  <a:pt x="339" y="3020"/>
                  <a:pt x="150" y="2432"/>
                </a:cubicBezTo>
                <a:cubicBezTo>
                  <a:pt x="159" y="2440"/>
                  <a:pt x="168" y="2449"/>
                  <a:pt x="177" y="2457"/>
                </a:cubicBezTo>
                <a:cubicBezTo>
                  <a:pt x="370" y="3041"/>
                  <a:pt x="715" y="3550"/>
                  <a:pt x="1147" y="3981"/>
                </a:cubicBezTo>
                <a:close/>
                <a:moveTo>
                  <a:pt x="165" y="2423"/>
                </a:moveTo>
                <a:cubicBezTo>
                  <a:pt x="157" y="2414"/>
                  <a:pt x="148" y="2406"/>
                  <a:pt x="139" y="2398"/>
                </a:cubicBezTo>
                <a:cubicBezTo>
                  <a:pt x="53" y="2118"/>
                  <a:pt x="0" y="1827"/>
                  <a:pt x="0" y="1534"/>
                </a:cubicBezTo>
                <a:cubicBezTo>
                  <a:pt x="0" y="1423"/>
                  <a:pt x="8" y="1311"/>
                  <a:pt x="24" y="1201"/>
                </a:cubicBezTo>
                <a:cubicBezTo>
                  <a:pt x="35" y="1123"/>
                  <a:pt x="51" y="1044"/>
                  <a:pt x="73" y="966"/>
                </a:cubicBezTo>
                <a:cubicBezTo>
                  <a:pt x="77" y="974"/>
                  <a:pt x="81" y="982"/>
                  <a:pt x="85" y="989"/>
                </a:cubicBezTo>
                <a:cubicBezTo>
                  <a:pt x="66" y="1061"/>
                  <a:pt x="52" y="1133"/>
                  <a:pt x="42" y="1203"/>
                </a:cubicBezTo>
                <a:cubicBezTo>
                  <a:pt x="25" y="1313"/>
                  <a:pt x="18" y="1424"/>
                  <a:pt x="18" y="1534"/>
                </a:cubicBezTo>
                <a:cubicBezTo>
                  <a:pt x="18" y="1827"/>
                  <a:pt x="71" y="2119"/>
                  <a:pt x="158" y="2399"/>
                </a:cubicBezTo>
                <a:cubicBezTo>
                  <a:pt x="160" y="2407"/>
                  <a:pt x="163" y="2415"/>
                  <a:pt x="165" y="2423"/>
                </a:cubicBezTo>
                <a:close/>
                <a:moveTo>
                  <a:pt x="98" y="938"/>
                </a:moveTo>
                <a:cubicBezTo>
                  <a:pt x="95" y="931"/>
                  <a:pt x="91" y="923"/>
                  <a:pt x="87" y="915"/>
                </a:cubicBezTo>
                <a:cubicBezTo>
                  <a:pt x="180" y="601"/>
                  <a:pt x="357" y="301"/>
                  <a:pt x="644" y="136"/>
                </a:cubicBezTo>
                <a:cubicBezTo>
                  <a:pt x="648" y="133"/>
                  <a:pt x="653" y="130"/>
                  <a:pt x="658" y="128"/>
                </a:cubicBezTo>
                <a:cubicBezTo>
                  <a:pt x="659" y="134"/>
                  <a:pt x="661" y="140"/>
                  <a:pt x="662" y="145"/>
                </a:cubicBezTo>
                <a:cubicBezTo>
                  <a:pt x="659" y="147"/>
                  <a:pt x="656" y="149"/>
                  <a:pt x="653" y="151"/>
                </a:cubicBezTo>
                <a:cubicBezTo>
                  <a:pt x="366" y="316"/>
                  <a:pt x="190" y="621"/>
                  <a:pt x="98" y="938"/>
                </a:cubicBezTo>
                <a:close/>
                <a:moveTo>
                  <a:pt x="2371" y="208"/>
                </a:moveTo>
                <a:cubicBezTo>
                  <a:pt x="2088" y="207"/>
                  <a:pt x="1806" y="113"/>
                  <a:pt x="1524" y="58"/>
                </a:cubicBezTo>
                <a:cubicBezTo>
                  <a:pt x="1522" y="51"/>
                  <a:pt x="1520" y="45"/>
                  <a:pt x="1517" y="38"/>
                </a:cubicBezTo>
                <a:cubicBezTo>
                  <a:pt x="1804" y="94"/>
                  <a:pt x="2089" y="190"/>
                  <a:pt x="2371" y="190"/>
                </a:cubicBezTo>
                <a:cubicBezTo>
                  <a:pt x="2445" y="190"/>
                  <a:pt x="2518" y="184"/>
                  <a:pt x="2591" y="168"/>
                </a:cubicBezTo>
                <a:cubicBezTo>
                  <a:pt x="2645" y="163"/>
                  <a:pt x="2699" y="152"/>
                  <a:pt x="2756" y="134"/>
                </a:cubicBezTo>
                <a:lnTo>
                  <a:pt x="2751" y="119"/>
                </a:lnTo>
                <a:cubicBezTo>
                  <a:pt x="2752" y="119"/>
                  <a:pt x="2754" y="118"/>
                  <a:pt x="2755" y="118"/>
                </a:cubicBezTo>
                <a:lnTo>
                  <a:pt x="2756" y="120"/>
                </a:lnTo>
                <a:lnTo>
                  <a:pt x="2762" y="134"/>
                </a:lnTo>
                <a:cubicBezTo>
                  <a:pt x="2732" y="146"/>
                  <a:pt x="2701" y="157"/>
                  <a:pt x="2671" y="166"/>
                </a:cubicBezTo>
                <a:cubicBezTo>
                  <a:pt x="2571" y="196"/>
                  <a:pt x="2471" y="208"/>
                  <a:pt x="2371" y="208"/>
                </a:cubicBezTo>
                <a:close/>
                <a:moveTo>
                  <a:pt x="678" y="137"/>
                </a:moveTo>
                <a:cubicBezTo>
                  <a:pt x="677" y="131"/>
                  <a:pt x="675" y="125"/>
                  <a:pt x="674" y="119"/>
                </a:cubicBezTo>
                <a:cubicBezTo>
                  <a:pt x="720" y="94"/>
                  <a:pt x="766" y="74"/>
                  <a:pt x="812" y="58"/>
                </a:cubicBezTo>
                <a:cubicBezTo>
                  <a:pt x="814" y="64"/>
                  <a:pt x="815" y="70"/>
                  <a:pt x="816" y="75"/>
                </a:cubicBezTo>
                <a:cubicBezTo>
                  <a:pt x="770" y="92"/>
                  <a:pt x="724" y="112"/>
                  <a:pt x="678" y="137"/>
                </a:cubicBezTo>
                <a:close/>
                <a:moveTo>
                  <a:pt x="833" y="69"/>
                </a:moveTo>
                <a:cubicBezTo>
                  <a:pt x="832" y="64"/>
                  <a:pt x="830" y="58"/>
                  <a:pt x="829" y="52"/>
                </a:cubicBezTo>
                <a:cubicBezTo>
                  <a:pt x="859" y="42"/>
                  <a:pt x="889" y="34"/>
                  <a:pt x="919" y="27"/>
                </a:cubicBezTo>
                <a:cubicBezTo>
                  <a:pt x="921" y="33"/>
                  <a:pt x="922" y="38"/>
                  <a:pt x="923" y="44"/>
                </a:cubicBezTo>
                <a:cubicBezTo>
                  <a:pt x="893" y="51"/>
                  <a:pt x="863" y="59"/>
                  <a:pt x="833" y="69"/>
                </a:cubicBezTo>
                <a:close/>
                <a:moveTo>
                  <a:pt x="1504" y="54"/>
                </a:moveTo>
                <a:cubicBezTo>
                  <a:pt x="1392" y="32"/>
                  <a:pt x="1280" y="17"/>
                  <a:pt x="1168" y="17"/>
                </a:cubicBezTo>
                <a:cubicBezTo>
                  <a:pt x="1110" y="17"/>
                  <a:pt x="1052" y="21"/>
                  <a:pt x="995" y="30"/>
                </a:cubicBezTo>
                <a:cubicBezTo>
                  <a:pt x="993" y="25"/>
                  <a:pt x="992" y="19"/>
                  <a:pt x="991" y="13"/>
                </a:cubicBezTo>
                <a:cubicBezTo>
                  <a:pt x="1050" y="4"/>
                  <a:pt x="1109" y="0"/>
                  <a:pt x="1168" y="0"/>
                </a:cubicBezTo>
                <a:cubicBezTo>
                  <a:pt x="1278" y="0"/>
                  <a:pt x="1388" y="14"/>
                  <a:pt x="1498" y="35"/>
                </a:cubicBezTo>
                <a:cubicBezTo>
                  <a:pt x="1500" y="41"/>
                  <a:pt x="1502" y="47"/>
                  <a:pt x="1504" y="54"/>
                </a:cubicBezTo>
                <a:close/>
                <a:moveTo>
                  <a:pt x="940" y="40"/>
                </a:moveTo>
                <a:cubicBezTo>
                  <a:pt x="939" y="35"/>
                  <a:pt x="938" y="29"/>
                  <a:pt x="936" y="23"/>
                </a:cubicBezTo>
                <a:cubicBezTo>
                  <a:pt x="949" y="21"/>
                  <a:pt x="961" y="18"/>
                  <a:pt x="973" y="16"/>
                </a:cubicBezTo>
                <a:cubicBezTo>
                  <a:pt x="975" y="22"/>
                  <a:pt x="976" y="27"/>
                  <a:pt x="977" y="33"/>
                </a:cubicBezTo>
                <a:cubicBezTo>
                  <a:pt x="965" y="35"/>
                  <a:pt x="953" y="38"/>
                  <a:pt x="940" y="4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Freeform 17"/>
          <p:cNvSpPr>
            <a:spLocks noEditPoints="1"/>
          </p:cNvSpPr>
          <p:nvPr/>
        </p:nvSpPr>
        <p:spPr bwMode="auto">
          <a:xfrm>
            <a:off x="1311276" y="1204913"/>
            <a:ext cx="1152525" cy="2074862"/>
          </a:xfrm>
          <a:custGeom>
            <a:avLst/>
            <a:gdLst>
              <a:gd name="T0" fmla="*/ 3188 w 3188"/>
              <a:gd name="T1" fmla="*/ 5730 h 5740"/>
              <a:gd name="T2" fmla="*/ 1167 w 3188"/>
              <a:gd name="T3" fmla="*/ 4456 h 5740"/>
              <a:gd name="T4" fmla="*/ 2981 w 3188"/>
              <a:gd name="T5" fmla="*/ 5646 h 5740"/>
              <a:gd name="T6" fmla="*/ 3188 w 3188"/>
              <a:gd name="T7" fmla="*/ 5730 h 5740"/>
              <a:gd name="T8" fmla="*/ 3185 w 3188"/>
              <a:gd name="T9" fmla="*/ 5739 h 5740"/>
              <a:gd name="T10" fmla="*/ 1177 w 3188"/>
              <a:gd name="T11" fmla="*/ 4441 h 5740"/>
              <a:gd name="T12" fmla="*/ 106 w 3188"/>
              <a:gd name="T13" fmla="*/ 2633 h 5740"/>
              <a:gd name="T14" fmla="*/ 101 w 3188"/>
              <a:gd name="T15" fmla="*/ 2540 h 5740"/>
              <a:gd name="T16" fmla="*/ 1177 w 3188"/>
              <a:gd name="T17" fmla="*/ 4441 h 5740"/>
              <a:gd name="T18" fmla="*/ 66 w 3188"/>
              <a:gd name="T19" fmla="*/ 2461 h 5740"/>
              <a:gd name="T20" fmla="*/ 76 w 3188"/>
              <a:gd name="T21" fmla="*/ 1183 h 5740"/>
              <a:gd name="T22" fmla="*/ 218 w 3188"/>
              <a:gd name="T23" fmla="*/ 821 h 5740"/>
              <a:gd name="T24" fmla="*/ 17 w 3188"/>
              <a:gd name="T25" fmla="*/ 1826 h 5740"/>
              <a:gd name="T26" fmla="*/ 2915 w 3188"/>
              <a:gd name="T27" fmla="*/ 790 h 5740"/>
              <a:gd name="T28" fmla="*/ 1853 w 3188"/>
              <a:gd name="T29" fmla="*/ 266 h 5740"/>
              <a:gd name="T30" fmla="*/ 2059 w 3188"/>
              <a:gd name="T31" fmla="*/ 388 h 5740"/>
              <a:gd name="T32" fmla="*/ 2974 w 3188"/>
              <a:gd name="T33" fmla="*/ 771 h 5740"/>
              <a:gd name="T34" fmla="*/ 3155 w 3188"/>
              <a:gd name="T35" fmla="*/ 753 h 5740"/>
              <a:gd name="T36" fmla="*/ 3156 w 3188"/>
              <a:gd name="T37" fmla="*/ 735 h 5740"/>
              <a:gd name="T38" fmla="*/ 3162 w 3188"/>
              <a:gd name="T39" fmla="*/ 752 h 5740"/>
              <a:gd name="T40" fmla="*/ 2915 w 3188"/>
              <a:gd name="T41" fmla="*/ 790 h 5740"/>
              <a:gd name="T42" fmla="*/ 238 w 3188"/>
              <a:gd name="T43" fmla="*/ 736 h 5740"/>
              <a:gd name="T44" fmla="*/ 1011 w 3188"/>
              <a:gd name="T45" fmla="*/ 26 h 5740"/>
              <a:gd name="T46" fmla="*/ 913 w 3188"/>
              <a:gd name="T47" fmla="*/ 77 h 5740"/>
              <a:gd name="T48" fmla="*/ 1835 w 3188"/>
              <a:gd name="T49" fmla="*/ 254 h 5740"/>
              <a:gd name="T50" fmla="*/ 1365 w 3188"/>
              <a:gd name="T51" fmla="*/ 17 h 5740"/>
              <a:gd name="T52" fmla="*/ 1835 w 3188"/>
              <a:gd name="T53" fmla="*/ 254 h 5740"/>
              <a:gd name="T54" fmla="*/ 1029 w 3188"/>
              <a:gd name="T55" fmla="*/ 21 h 5740"/>
              <a:gd name="T56" fmla="*/ 1179 w 3188"/>
              <a:gd name="T57" fmla="*/ 19 h 5740"/>
              <a:gd name="T58" fmla="*/ 1346 w 3188"/>
              <a:gd name="T59" fmla="*/ 31 h 5740"/>
              <a:gd name="T60" fmla="*/ 1310 w 3188"/>
              <a:gd name="T61" fmla="*/ 8 h 5740"/>
              <a:gd name="T62" fmla="*/ 1346 w 3188"/>
              <a:gd name="T63" fmla="*/ 31 h 5740"/>
              <a:gd name="T64" fmla="*/ 1206 w 3188"/>
              <a:gd name="T65" fmla="*/ 18 h 5740"/>
              <a:gd name="T66" fmla="*/ 1199 w 3188"/>
              <a:gd name="T67" fmla="*/ 0 h 5740"/>
              <a:gd name="T68" fmla="*/ 1292 w 3188"/>
              <a:gd name="T69" fmla="*/ 5 h 57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188" h="5740">
                <a:moveTo>
                  <a:pt x="3185" y="5740"/>
                </a:moveTo>
                <a:lnTo>
                  <a:pt x="3188" y="5730"/>
                </a:lnTo>
                <a:cubicBezTo>
                  <a:pt x="3086" y="5698"/>
                  <a:pt x="2986" y="5662"/>
                  <a:pt x="2886" y="5624"/>
                </a:cubicBezTo>
                <a:cubicBezTo>
                  <a:pt x="2252" y="5343"/>
                  <a:pt x="1653" y="4950"/>
                  <a:pt x="1167" y="4456"/>
                </a:cubicBezTo>
                <a:cubicBezTo>
                  <a:pt x="1182" y="4463"/>
                  <a:pt x="1198" y="4470"/>
                  <a:pt x="1213" y="4477"/>
                </a:cubicBezTo>
                <a:cubicBezTo>
                  <a:pt x="1715" y="4977"/>
                  <a:pt x="2331" y="5370"/>
                  <a:pt x="2981" y="5646"/>
                </a:cubicBezTo>
                <a:cubicBezTo>
                  <a:pt x="3050" y="5675"/>
                  <a:pt x="3119" y="5703"/>
                  <a:pt x="3188" y="5730"/>
                </a:cubicBezTo>
                <a:lnTo>
                  <a:pt x="3188" y="5730"/>
                </a:lnTo>
                <a:lnTo>
                  <a:pt x="3185" y="5738"/>
                </a:lnTo>
                <a:lnTo>
                  <a:pt x="3185" y="5739"/>
                </a:lnTo>
                <a:lnTo>
                  <a:pt x="3185" y="5740"/>
                </a:lnTo>
                <a:close/>
                <a:moveTo>
                  <a:pt x="1177" y="4441"/>
                </a:moveTo>
                <a:cubicBezTo>
                  <a:pt x="1162" y="4434"/>
                  <a:pt x="1146" y="4426"/>
                  <a:pt x="1131" y="4419"/>
                </a:cubicBezTo>
                <a:cubicBezTo>
                  <a:pt x="651" y="3921"/>
                  <a:pt x="284" y="3322"/>
                  <a:pt x="106" y="2633"/>
                </a:cubicBezTo>
                <a:cubicBezTo>
                  <a:pt x="95" y="2590"/>
                  <a:pt x="84" y="2547"/>
                  <a:pt x="75" y="2504"/>
                </a:cubicBezTo>
                <a:cubicBezTo>
                  <a:pt x="84" y="2516"/>
                  <a:pt x="92" y="2528"/>
                  <a:pt x="101" y="2540"/>
                </a:cubicBezTo>
                <a:cubicBezTo>
                  <a:pt x="108" y="2570"/>
                  <a:pt x="115" y="2599"/>
                  <a:pt x="123" y="2629"/>
                </a:cubicBezTo>
                <a:cubicBezTo>
                  <a:pt x="304" y="3330"/>
                  <a:pt x="682" y="3938"/>
                  <a:pt x="1177" y="4441"/>
                </a:cubicBezTo>
                <a:close/>
                <a:moveTo>
                  <a:pt x="91" y="2497"/>
                </a:moveTo>
                <a:cubicBezTo>
                  <a:pt x="83" y="2485"/>
                  <a:pt x="74" y="2473"/>
                  <a:pt x="66" y="2461"/>
                </a:cubicBezTo>
                <a:cubicBezTo>
                  <a:pt x="23" y="2252"/>
                  <a:pt x="0" y="2039"/>
                  <a:pt x="0" y="1826"/>
                </a:cubicBezTo>
                <a:cubicBezTo>
                  <a:pt x="0" y="1609"/>
                  <a:pt x="24" y="1393"/>
                  <a:pt x="76" y="1183"/>
                </a:cubicBezTo>
                <a:cubicBezTo>
                  <a:pt x="109" y="1053"/>
                  <a:pt x="154" y="919"/>
                  <a:pt x="212" y="791"/>
                </a:cubicBezTo>
                <a:cubicBezTo>
                  <a:pt x="214" y="801"/>
                  <a:pt x="216" y="811"/>
                  <a:pt x="218" y="821"/>
                </a:cubicBezTo>
                <a:cubicBezTo>
                  <a:pt x="165" y="941"/>
                  <a:pt x="123" y="1065"/>
                  <a:pt x="93" y="1187"/>
                </a:cubicBezTo>
                <a:cubicBezTo>
                  <a:pt x="41" y="1396"/>
                  <a:pt x="17" y="1611"/>
                  <a:pt x="17" y="1826"/>
                </a:cubicBezTo>
                <a:cubicBezTo>
                  <a:pt x="17" y="2051"/>
                  <a:pt x="44" y="2277"/>
                  <a:pt x="91" y="2497"/>
                </a:cubicBezTo>
                <a:close/>
                <a:moveTo>
                  <a:pt x="2915" y="790"/>
                </a:moveTo>
                <a:cubicBezTo>
                  <a:pt x="2593" y="790"/>
                  <a:pt x="2319" y="595"/>
                  <a:pt x="2048" y="403"/>
                </a:cubicBezTo>
                <a:cubicBezTo>
                  <a:pt x="1983" y="356"/>
                  <a:pt x="1918" y="310"/>
                  <a:pt x="1853" y="266"/>
                </a:cubicBezTo>
                <a:cubicBezTo>
                  <a:pt x="1853" y="259"/>
                  <a:pt x="1853" y="252"/>
                  <a:pt x="1853" y="244"/>
                </a:cubicBezTo>
                <a:cubicBezTo>
                  <a:pt x="1922" y="290"/>
                  <a:pt x="1990" y="339"/>
                  <a:pt x="2059" y="388"/>
                </a:cubicBezTo>
                <a:cubicBezTo>
                  <a:pt x="2329" y="581"/>
                  <a:pt x="2600" y="773"/>
                  <a:pt x="2915" y="773"/>
                </a:cubicBezTo>
                <a:cubicBezTo>
                  <a:pt x="2935" y="773"/>
                  <a:pt x="2954" y="772"/>
                  <a:pt x="2974" y="771"/>
                </a:cubicBezTo>
                <a:cubicBezTo>
                  <a:pt x="2981" y="771"/>
                  <a:pt x="2988" y="771"/>
                  <a:pt x="2996" y="771"/>
                </a:cubicBezTo>
                <a:cubicBezTo>
                  <a:pt x="3048" y="771"/>
                  <a:pt x="3101" y="765"/>
                  <a:pt x="3155" y="753"/>
                </a:cubicBezTo>
                <a:lnTo>
                  <a:pt x="3151" y="737"/>
                </a:lnTo>
                <a:cubicBezTo>
                  <a:pt x="3153" y="736"/>
                  <a:pt x="3154" y="736"/>
                  <a:pt x="3156" y="735"/>
                </a:cubicBezTo>
                <a:lnTo>
                  <a:pt x="3157" y="737"/>
                </a:lnTo>
                <a:lnTo>
                  <a:pt x="3162" y="752"/>
                </a:lnTo>
                <a:cubicBezTo>
                  <a:pt x="3105" y="770"/>
                  <a:pt x="3051" y="781"/>
                  <a:pt x="2997" y="786"/>
                </a:cubicBezTo>
                <a:cubicBezTo>
                  <a:pt x="2969" y="789"/>
                  <a:pt x="2942" y="790"/>
                  <a:pt x="2915" y="790"/>
                </a:cubicBezTo>
                <a:close/>
                <a:moveTo>
                  <a:pt x="243" y="766"/>
                </a:moveTo>
                <a:cubicBezTo>
                  <a:pt x="242" y="756"/>
                  <a:pt x="240" y="746"/>
                  <a:pt x="238" y="736"/>
                </a:cubicBezTo>
                <a:cubicBezTo>
                  <a:pt x="383" y="443"/>
                  <a:pt x="602" y="183"/>
                  <a:pt x="906" y="61"/>
                </a:cubicBezTo>
                <a:cubicBezTo>
                  <a:pt x="942" y="46"/>
                  <a:pt x="977" y="35"/>
                  <a:pt x="1011" y="26"/>
                </a:cubicBezTo>
                <a:cubicBezTo>
                  <a:pt x="1011" y="32"/>
                  <a:pt x="1010" y="38"/>
                  <a:pt x="1010" y="45"/>
                </a:cubicBezTo>
                <a:cubicBezTo>
                  <a:pt x="978" y="53"/>
                  <a:pt x="946" y="64"/>
                  <a:pt x="913" y="77"/>
                </a:cubicBezTo>
                <a:cubicBezTo>
                  <a:pt x="606" y="200"/>
                  <a:pt x="387" y="466"/>
                  <a:pt x="243" y="766"/>
                </a:cubicBezTo>
                <a:close/>
                <a:moveTo>
                  <a:pt x="1835" y="254"/>
                </a:moveTo>
                <a:cubicBezTo>
                  <a:pt x="1683" y="153"/>
                  <a:pt x="1528" y="69"/>
                  <a:pt x="1363" y="35"/>
                </a:cubicBezTo>
                <a:cubicBezTo>
                  <a:pt x="1364" y="29"/>
                  <a:pt x="1365" y="23"/>
                  <a:pt x="1365" y="17"/>
                </a:cubicBezTo>
                <a:cubicBezTo>
                  <a:pt x="1530" y="51"/>
                  <a:pt x="1684" y="134"/>
                  <a:pt x="1835" y="233"/>
                </a:cubicBezTo>
                <a:cubicBezTo>
                  <a:pt x="1835" y="240"/>
                  <a:pt x="1835" y="247"/>
                  <a:pt x="1835" y="254"/>
                </a:cubicBezTo>
                <a:close/>
                <a:moveTo>
                  <a:pt x="1028" y="40"/>
                </a:moveTo>
                <a:cubicBezTo>
                  <a:pt x="1028" y="34"/>
                  <a:pt x="1029" y="28"/>
                  <a:pt x="1029" y="21"/>
                </a:cubicBezTo>
                <a:cubicBezTo>
                  <a:pt x="1081" y="9"/>
                  <a:pt x="1132" y="3"/>
                  <a:pt x="1181" y="1"/>
                </a:cubicBezTo>
                <a:cubicBezTo>
                  <a:pt x="1180" y="7"/>
                  <a:pt x="1180" y="13"/>
                  <a:pt x="1179" y="19"/>
                </a:cubicBezTo>
                <a:cubicBezTo>
                  <a:pt x="1130" y="20"/>
                  <a:pt x="1079" y="27"/>
                  <a:pt x="1028" y="40"/>
                </a:cubicBezTo>
                <a:close/>
                <a:moveTo>
                  <a:pt x="1346" y="31"/>
                </a:moveTo>
                <a:cubicBezTo>
                  <a:pt x="1333" y="29"/>
                  <a:pt x="1321" y="27"/>
                  <a:pt x="1308" y="25"/>
                </a:cubicBezTo>
                <a:cubicBezTo>
                  <a:pt x="1308" y="19"/>
                  <a:pt x="1309" y="13"/>
                  <a:pt x="1310" y="8"/>
                </a:cubicBezTo>
                <a:cubicBezTo>
                  <a:pt x="1323" y="9"/>
                  <a:pt x="1335" y="11"/>
                  <a:pt x="1348" y="14"/>
                </a:cubicBezTo>
                <a:cubicBezTo>
                  <a:pt x="1347" y="20"/>
                  <a:pt x="1347" y="25"/>
                  <a:pt x="1346" y="31"/>
                </a:cubicBezTo>
                <a:close/>
                <a:moveTo>
                  <a:pt x="1290" y="23"/>
                </a:moveTo>
                <a:cubicBezTo>
                  <a:pt x="1263" y="20"/>
                  <a:pt x="1235" y="18"/>
                  <a:pt x="1206" y="18"/>
                </a:cubicBezTo>
                <a:cubicBezTo>
                  <a:pt x="1203" y="18"/>
                  <a:pt x="1200" y="18"/>
                  <a:pt x="1197" y="18"/>
                </a:cubicBezTo>
                <a:cubicBezTo>
                  <a:pt x="1197" y="12"/>
                  <a:pt x="1198" y="6"/>
                  <a:pt x="1199" y="0"/>
                </a:cubicBezTo>
                <a:cubicBezTo>
                  <a:pt x="1201" y="0"/>
                  <a:pt x="1204" y="0"/>
                  <a:pt x="1206" y="0"/>
                </a:cubicBezTo>
                <a:cubicBezTo>
                  <a:pt x="1235" y="0"/>
                  <a:pt x="1264" y="2"/>
                  <a:pt x="1292" y="5"/>
                </a:cubicBezTo>
                <a:cubicBezTo>
                  <a:pt x="1292" y="11"/>
                  <a:pt x="1291" y="17"/>
                  <a:pt x="1290" y="23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1368426" y="1185863"/>
            <a:ext cx="2187575" cy="1195387"/>
          </a:xfrm>
          <a:custGeom>
            <a:avLst/>
            <a:gdLst>
              <a:gd name="T0" fmla="*/ 3045 w 6054"/>
              <a:gd name="T1" fmla="*/ 3304 h 3304"/>
              <a:gd name="T2" fmla="*/ 3009 w 6054"/>
              <a:gd name="T3" fmla="*/ 3304 h 3304"/>
              <a:gd name="T4" fmla="*/ 2198 w 6054"/>
              <a:gd name="T5" fmla="*/ 3189 h 3304"/>
              <a:gd name="T6" fmla="*/ 1451 w 6054"/>
              <a:gd name="T7" fmla="*/ 2860 h 3304"/>
              <a:gd name="T8" fmla="*/ 809 w 6054"/>
              <a:gd name="T9" fmla="*/ 2335 h 3304"/>
              <a:gd name="T10" fmla="*/ 504 w 6054"/>
              <a:gd name="T11" fmla="*/ 1950 h 3304"/>
              <a:gd name="T12" fmla="*/ 321 w 6054"/>
              <a:gd name="T13" fmla="*/ 1634 h 3304"/>
              <a:gd name="T14" fmla="*/ 54 w 6054"/>
              <a:gd name="T15" fmla="*/ 841 h 3304"/>
              <a:gd name="T16" fmla="*/ 8 w 6054"/>
              <a:gd name="T17" fmla="*/ 45 h 3304"/>
              <a:gd name="T18" fmla="*/ 12 w 6054"/>
              <a:gd name="T19" fmla="*/ 0 h 3304"/>
              <a:gd name="T20" fmla="*/ 40 w 6054"/>
              <a:gd name="T21" fmla="*/ 2 h 3304"/>
              <a:gd name="T22" fmla="*/ 36 w 6054"/>
              <a:gd name="T23" fmla="*/ 266 h 3304"/>
              <a:gd name="T24" fmla="*/ 85 w 6054"/>
              <a:gd name="T25" fmla="*/ 816 h 3304"/>
              <a:gd name="T26" fmla="*/ 346 w 6054"/>
              <a:gd name="T27" fmla="*/ 1606 h 3304"/>
              <a:gd name="T28" fmla="*/ 799 w 6054"/>
              <a:gd name="T29" fmla="*/ 2273 h 3304"/>
              <a:gd name="T30" fmla="*/ 1436 w 6054"/>
              <a:gd name="T31" fmla="*/ 2809 h 3304"/>
              <a:gd name="T32" fmla="*/ 1747 w 6054"/>
              <a:gd name="T33" fmla="*/ 2981 h 3304"/>
              <a:gd name="T34" fmla="*/ 2216 w 6054"/>
              <a:gd name="T35" fmla="*/ 3158 h 3304"/>
              <a:gd name="T36" fmla="*/ 3027 w 6054"/>
              <a:gd name="T37" fmla="*/ 3269 h 3304"/>
              <a:gd name="T38" fmla="*/ 3045 w 6054"/>
              <a:gd name="T39" fmla="*/ 3269 h 3304"/>
              <a:gd name="T40" fmla="*/ 3748 w 6054"/>
              <a:gd name="T41" fmla="*/ 3181 h 3304"/>
              <a:gd name="T42" fmla="*/ 3856 w 6054"/>
              <a:gd name="T43" fmla="*/ 3152 h 3304"/>
              <a:gd name="T44" fmla="*/ 4249 w 6054"/>
              <a:gd name="T45" fmla="*/ 3008 h 3304"/>
              <a:gd name="T46" fmla="*/ 4618 w 6054"/>
              <a:gd name="T47" fmla="*/ 2809 h 3304"/>
              <a:gd name="T48" fmla="*/ 5254 w 6054"/>
              <a:gd name="T49" fmla="*/ 2269 h 3304"/>
              <a:gd name="T50" fmla="*/ 5717 w 6054"/>
              <a:gd name="T51" fmla="*/ 1576 h 3304"/>
              <a:gd name="T52" fmla="*/ 5973 w 6054"/>
              <a:gd name="T53" fmla="*/ 785 h 3304"/>
              <a:gd name="T54" fmla="*/ 6007 w 6054"/>
              <a:gd name="T55" fmla="*/ 3 h 3304"/>
              <a:gd name="T56" fmla="*/ 6054 w 6054"/>
              <a:gd name="T57" fmla="*/ 265 h 3304"/>
              <a:gd name="T58" fmla="*/ 5993 w 6054"/>
              <a:gd name="T59" fmla="*/ 869 h 3304"/>
              <a:gd name="T60" fmla="*/ 5720 w 6054"/>
              <a:gd name="T61" fmla="*/ 1650 h 3304"/>
              <a:gd name="T62" fmla="*/ 5245 w 6054"/>
              <a:gd name="T63" fmla="*/ 2331 h 3304"/>
              <a:gd name="T64" fmla="*/ 4603 w 6054"/>
              <a:gd name="T65" fmla="*/ 2860 h 3304"/>
              <a:gd name="T66" fmla="*/ 4233 w 6054"/>
              <a:gd name="T67" fmla="*/ 3053 h 3304"/>
              <a:gd name="T68" fmla="*/ 3838 w 6054"/>
              <a:gd name="T69" fmla="*/ 3194 h 3304"/>
              <a:gd name="T70" fmla="*/ 3730 w 6054"/>
              <a:gd name="T71" fmla="*/ 3222 h 3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6054" h="3304">
                <a:moveTo>
                  <a:pt x="3045" y="3304"/>
                </a:moveTo>
                <a:cubicBezTo>
                  <a:pt x="3045" y="3304"/>
                  <a:pt x="3045" y="3304"/>
                  <a:pt x="3045" y="3304"/>
                </a:cubicBezTo>
                <a:cubicBezTo>
                  <a:pt x="3039" y="3304"/>
                  <a:pt x="3033" y="3304"/>
                  <a:pt x="3027" y="3304"/>
                </a:cubicBezTo>
                <a:cubicBezTo>
                  <a:pt x="3021" y="3304"/>
                  <a:pt x="3015" y="3304"/>
                  <a:pt x="3009" y="3304"/>
                </a:cubicBezTo>
                <a:cubicBezTo>
                  <a:pt x="2742" y="3302"/>
                  <a:pt x="2474" y="3266"/>
                  <a:pt x="2216" y="3194"/>
                </a:cubicBezTo>
                <a:cubicBezTo>
                  <a:pt x="2210" y="3193"/>
                  <a:pt x="2204" y="3191"/>
                  <a:pt x="2198" y="3189"/>
                </a:cubicBezTo>
                <a:cubicBezTo>
                  <a:pt x="2038" y="3144"/>
                  <a:pt x="1882" y="3085"/>
                  <a:pt x="1732" y="3013"/>
                </a:cubicBezTo>
                <a:cubicBezTo>
                  <a:pt x="1635" y="2967"/>
                  <a:pt x="1542" y="2916"/>
                  <a:pt x="1451" y="2860"/>
                </a:cubicBezTo>
                <a:cubicBezTo>
                  <a:pt x="1445" y="2856"/>
                  <a:pt x="1440" y="2853"/>
                  <a:pt x="1434" y="2849"/>
                </a:cubicBezTo>
                <a:cubicBezTo>
                  <a:pt x="1204" y="2706"/>
                  <a:pt x="993" y="2533"/>
                  <a:pt x="809" y="2335"/>
                </a:cubicBezTo>
                <a:cubicBezTo>
                  <a:pt x="803" y="2330"/>
                  <a:pt x="798" y="2324"/>
                  <a:pt x="793" y="2318"/>
                </a:cubicBezTo>
                <a:cubicBezTo>
                  <a:pt x="688" y="2204"/>
                  <a:pt x="591" y="2081"/>
                  <a:pt x="504" y="1950"/>
                </a:cubicBezTo>
                <a:cubicBezTo>
                  <a:pt x="441" y="1856"/>
                  <a:pt x="384" y="1758"/>
                  <a:pt x="333" y="1657"/>
                </a:cubicBezTo>
                <a:cubicBezTo>
                  <a:pt x="329" y="1650"/>
                  <a:pt x="325" y="1642"/>
                  <a:pt x="321" y="1634"/>
                </a:cubicBezTo>
                <a:cubicBezTo>
                  <a:pt x="200" y="1392"/>
                  <a:pt x="113" y="1135"/>
                  <a:pt x="60" y="871"/>
                </a:cubicBezTo>
                <a:cubicBezTo>
                  <a:pt x="58" y="861"/>
                  <a:pt x="56" y="851"/>
                  <a:pt x="54" y="841"/>
                </a:cubicBezTo>
                <a:cubicBezTo>
                  <a:pt x="18" y="652"/>
                  <a:pt x="0" y="459"/>
                  <a:pt x="0" y="266"/>
                </a:cubicBezTo>
                <a:cubicBezTo>
                  <a:pt x="0" y="192"/>
                  <a:pt x="3" y="119"/>
                  <a:pt x="8" y="45"/>
                </a:cubicBezTo>
                <a:cubicBezTo>
                  <a:pt x="9" y="34"/>
                  <a:pt x="10" y="23"/>
                  <a:pt x="11" y="12"/>
                </a:cubicBezTo>
                <a:cubicBezTo>
                  <a:pt x="11" y="8"/>
                  <a:pt x="11" y="4"/>
                  <a:pt x="12" y="0"/>
                </a:cubicBezTo>
                <a:lnTo>
                  <a:pt x="19" y="0"/>
                </a:lnTo>
                <a:lnTo>
                  <a:pt x="40" y="2"/>
                </a:lnTo>
                <a:lnTo>
                  <a:pt x="47" y="3"/>
                </a:lnTo>
                <a:cubicBezTo>
                  <a:pt x="39" y="90"/>
                  <a:pt x="36" y="178"/>
                  <a:pt x="36" y="266"/>
                </a:cubicBezTo>
                <a:cubicBezTo>
                  <a:pt x="36" y="441"/>
                  <a:pt x="51" y="615"/>
                  <a:pt x="80" y="786"/>
                </a:cubicBezTo>
                <a:cubicBezTo>
                  <a:pt x="82" y="796"/>
                  <a:pt x="84" y="806"/>
                  <a:pt x="85" y="816"/>
                </a:cubicBezTo>
                <a:cubicBezTo>
                  <a:pt x="134" y="1081"/>
                  <a:pt x="217" y="1339"/>
                  <a:pt x="335" y="1583"/>
                </a:cubicBezTo>
                <a:cubicBezTo>
                  <a:pt x="339" y="1591"/>
                  <a:pt x="343" y="1599"/>
                  <a:pt x="346" y="1606"/>
                </a:cubicBezTo>
                <a:cubicBezTo>
                  <a:pt x="402" y="1718"/>
                  <a:pt x="464" y="1826"/>
                  <a:pt x="534" y="1931"/>
                </a:cubicBezTo>
                <a:cubicBezTo>
                  <a:pt x="614" y="2052"/>
                  <a:pt x="703" y="2166"/>
                  <a:pt x="799" y="2273"/>
                </a:cubicBezTo>
                <a:cubicBezTo>
                  <a:pt x="805" y="2279"/>
                  <a:pt x="810" y="2284"/>
                  <a:pt x="815" y="2290"/>
                </a:cubicBezTo>
                <a:cubicBezTo>
                  <a:pt x="998" y="2490"/>
                  <a:pt x="1207" y="2664"/>
                  <a:pt x="1436" y="2809"/>
                </a:cubicBezTo>
                <a:cubicBezTo>
                  <a:pt x="1442" y="2813"/>
                  <a:pt x="1447" y="2816"/>
                  <a:pt x="1453" y="2820"/>
                </a:cubicBezTo>
                <a:cubicBezTo>
                  <a:pt x="1548" y="2879"/>
                  <a:pt x="1646" y="2933"/>
                  <a:pt x="1747" y="2981"/>
                </a:cubicBezTo>
                <a:cubicBezTo>
                  <a:pt x="1892" y="3051"/>
                  <a:pt x="2043" y="3108"/>
                  <a:pt x="2198" y="3153"/>
                </a:cubicBezTo>
                <a:cubicBezTo>
                  <a:pt x="2204" y="3154"/>
                  <a:pt x="2210" y="3156"/>
                  <a:pt x="2216" y="3158"/>
                </a:cubicBezTo>
                <a:cubicBezTo>
                  <a:pt x="2474" y="3230"/>
                  <a:pt x="2742" y="3267"/>
                  <a:pt x="3009" y="3269"/>
                </a:cubicBezTo>
                <a:cubicBezTo>
                  <a:pt x="3015" y="3269"/>
                  <a:pt x="3021" y="3269"/>
                  <a:pt x="3027" y="3269"/>
                </a:cubicBezTo>
                <a:cubicBezTo>
                  <a:pt x="3033" y="3269"/>
                  <a:pt x="3039" y="3269"/>
                  <a:pt x="3045" y="3269"/>
                </a:cubicBezTo>
                <a:lnTo>
                  <a:pt x="3045" y="3269"/>
                </a:lnTo>
                <a:cubicBezTo>
                  <a:pt x="3281" y="3267"/>
                  <a:pt x="3510" y="3239"/>
                  <a:pt x="3730" y="3186"/>
                </a:cubicBezTo>
                <a:cubicBezTo>
                  <a:pt x="3736" y="3184"/>
                  <a:pt x="3742" y="3183"/>
                  <a:pt x="3748" y="3181"/>
                </a:cubicBezTo>
                <a:cubicBezTo>
                  <a:pt x="3778" y="3174"/>
                  <a:pt x="3808" y="3166"/>
                  <a:pt x="3838" y="3157"/>
                </a:cubicBezTo>
                <a:cubicBezTo>
                  <a:pt x="3844" y="3156"/>
                  <a:pt x="3850" y="3154"/>
                  <a:pt x="3856" y="3152"/>
                </a:cubicBezTo>
                <a:cubicBezTo>
                  <a:pt x="3985" y="3115"/>
                  <a:pt x="4111" y="3069"/>
                  <a:pt x="4232" y="3015"/>
                </a:cubicBezTo>
                <a:cubicBezTo>
                  <a:pt x="4238" y="3013"/>
                  <a:pt x="4244" y="3010"/>
                  <a:pt x="4249" y="3008"/>
                </a:cubicBezTo>
                <a:cubicBezTo>
                  <a:pt x="4371" y="2953"/>
                  <a:pt x="4489" y="2890"/>
                  <a:pt x="4601" y="2819"/>
                </a:cubicBezTo>
                <a:cubicBezTo>
                  <a:pt x="4607" y="2816"/>
                  <a:pt x="4613" y="2812"/>
                  <a:pt x="4618" y="2809"/>
                </a:cubicBezTo>
                <a:cubicBezTo>
                  <a:pt x="4848" y="2663"/>
                  <a:pt x="5057" y="2486"/>
                  <a:pt x="5239" y="2285"/>
                </a:cubicBezTo>
                <a:cubicBezTo>
                  <a:pt x="5244" y="2280"/>
                  <a:pt x="5249" y="2274"/>
                  <a:pt x="5254" y="2269"/>
                </a:cubicBezTo>
                <a:cubicBezTo>
                  <a:pt x="5433" y="2068"/>
                  <a:pt x="5585" y="1843"/>
                  <a:pt x="5706" y="1600"/>
                </a:cubicBezTo>
                <a:cubicBezTo>
                  <a:pt x="5710" y="1592"/>
                  <a:pt x="5713" y="1584"/>
                  <a:pt x="5717" y="1576"/>
                </a:cubicBezTo>
                <a:cubicBezTo>
                  <a:pt x="5833" y="1337"/>
                  <a:pt x="5918" y="1081"/>
                  <a:pt x="5968" y="814"/>
                </a:cubicBezTo>
                <a:cubicBezTo>
                  <a:pt x="5970" y="804"/>
                  <a:pt x="5971" y="794"/>
                  <a:pt x="5973" y="785"/>
                </a:cubicBezTo>
                <a:cubicBezTo>
                  <a:pt x="6003" y="615"/>
                  <a:pt x="6018" y="442"/>
                  <a:pt x="6018" y="265"/>
                </a:cubicBezTo>
                <a:cubicBezTo>
                  <a:pt x="6018" y="178"/>
                  <a:pt x="6014" y="91"/>
                  <a:pt x="6007" y="3"/>
                </a:cubicBezTo>
                <a:lnTo>
                  <a:pt x="6042" y="0"/>
                </a:lnTo>
                <a:cubicBezTo>
                  <a:pt x="6050" y="89"/>
                  <a:pt x="6054" y="177"/>
                  <a:pt x="6054" y="265"/>
                </a:cubicBezTo>
                <a:cubicBezTo>
                  <a:pt x="6054" y="460"/>
                  <a:pt x="6035" y="652"/>
                  <a:pt x="5999" y="839"/>
                </a:cubicBezTo>
                <a:cubicBezTo>
                  <a:pt x="5997" y="849"/>
                  <a:pt x="5995" y="859"/>
                  <a:pt x="5993" y="869"/>
                </a:cubicBezTo>
                <a:cubicBezTo>
                  <a:pt x="5939" y="1135"/>
                  <a:pt x="5851" y="1389"/>
                  <a:pt x="5732" y="1627"/>
                </a:cubicBezTo>
                <a:cubicBezTo>
                  <a:pt x="5728" y="1635"/>
                  <a:pt x="5724" y="1642"/>
                  <a:pt x="5720" y="1650"/>
                </a:cubicBezTo>
                <a:cubicBezTo>
                  <a:pt x="5596" y="1892"/>
                  <a:pt x="5441" y="2115"/>
                  <a:pt x="5260" y="2314"/>
                </a:cubicBezTo>
                <a:cubicBezTo>
                  <a:pt x="5255" y="2320"/>
                  <a:pt x="5250" y="2325"/>
                  <a:pt x="5245" y="2331"/>
                </a:cubicBezTo>
                <a:cubicBezTo>
                  <a:pt x="5061" y="2530"/>
                  <a:pt x="4852" y="2705"/>
                  <a:pt x="4620" y="2849"/>
                </a:cubicBezTo>
                <a:cubicBezTo>
                  <a:pt x="4615" y="2853"/>
                  <a:pt x="4609" y="2856"/>
                  <a:pt x="4603" y="2860"/>
                </a:cubicBezTo>
                <a:cubicBezTo>
                  <a:pt x="4490" y="2929"/>
                  <a:pt x="4372" y="2991"/>
                  <a:pt x="4250" y="3046"/>
                </a:cubicBezTo>
                <a:cubicBezTo>
                  <a:pt x="4244" y="3048"/>
                  <a:pt x="4239" y="3051"/>
                  <a:pt x="4233" y="3053"/>
                </a:cubicBezTo>
                <a:cubicBezTo>
                  <a:pt x="4111" y="3107"/>
                  <a:pt x="3985" y="3152"/>
                  <a:pt x="3856" y="3189"/>
                </a:cubicBezTo>
                <a:cubicBezTo>
                  <a:pt x="3850" y="3191"/>
                  <a:pt x="3844" y="3192"/>
                  <a:pt x="3838" y="3194"/>
                </a:cubicBezTo>
                <a:cubicBezTo>
                  <a:pt x="3808" y="3202"/>
                  <a:pt x="3778" y="3210"/>
                  <a:pt x="3747" y="3218"/>
                </a:cubicBezTo>
                <a:cubicBezTo>
                  <a:pt x="3741" y="3219"/>
                  <a:pt x="3736" y="3221"/>
                  <a:pt x="3730" y="3222"/>
                </a:cubicBezTo>
                <a:cubicBezTo>
                  <a:pt x="3510" y="3274"/>
                  <a:pt x="3281" y="3303"/>
                  <a:pt x="3045" y="3304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1673226" y="963613"/>
            <a:ext cx="1577975" cy="1109662"/>
          </a:xfrm>
          <a:custGeom>
            <a:avLst/>
            <a:gdLst>
              <a:gd name="T0" fmla="*/ 2170 w 4367"/>
              <a:gd name="T1" fmla="*/ 3070 h 3070"/>
              <a:gd name="T2" fmla="*/ 1480 w 4367"/>
              <a:gd name="T3" fmla="*/ 2963 h 3070"/>
              <a:gd name="T4" fmla="*/ 840 w 4367"/>
              <a:gd name="T5" fmla="*/ 2627 h 3070"/>
              <a:gd name="T6" fmla="*/ 353 w 4367"/>
              <a:gd name="T7" fmla="*/ 2094 h 3070"/>
              <a:gd name="T8" fmla="*/ 173 w 4367"/>
              <a:gd name="T9" fmla="*/ 1748 h 3070"/>
              <a:gd name="T10" fmla="*/ 62 w 4367"/>
              <a:gd name="T11" fmla="*/ 1412 h 3070"/>
              <a:gd name="T12" fmla="*/ 8 w 4367"/>
              <a:gd name="T13" fmla="*/ 711 h 3070"/>
              <a:gd name="T14" fmla="*/ 184 w 4367"/>
              <a:gd name="T15" fmla="*/ 11 h 3070"/>
              <a:gd name="T16" fmla="*/ 204 w 4367"/>
              <a:gd name="T17" fmla="*/ 8 h 3070"/>
              <a:gd name="T18" fmla="*/ 27 w 4367"/>
              <a:gd name="T19" fmla="*/ 687 h 3070"/>
              <a:gd name="T20" fmla="*/ 18 w 4367"/>
              <a:gd name="T21" fmla="*/ 892 h 3070"/>
              <a:gd name="T22" fmla="*/ 82 w 4367"/>
              <a:gd name="T23" fmla="*/ 1421 h 3070"/>
              <a:gd name="T24" fmla="*/ 356 w 4367"/>
              <a:gd name="T25" fmla="*/ 2065 h 3070"/>
              <a:gd name="T26" fmla="*/ 835 w 4367"/>
              <a:gd name="T27" fmla="*/ 2601 h 3070"/>
              <a:gd name="T28" fmla="*/ 1468 w 4367"/>
              <a:gd name="T29" fmla="*/ 2940 h 3070"/>
              <a:gd name="T30" fmla="*/ 2165 w 4367"/>
              <a:gd name="T31" fmla="*/ 3053 h 3070"/>
              <a:gd name="T32" fmla="*/ 2201 w 4367"/>
              <a:gd name="T33" fmla="*/ 3052 h 3070"/>
              <a:gd name="T34" fmla="*/ 2805 w 4367"/>
              <a:gd name="T35" fmla="*/ 2962 h 3070"/>
              <a:gd name="T36" fmla="*/ 2896 w 4367"/>
              <a:gd name="T37" fmla="*/ 2934 h 3070"/>
              <a:gd name="T38" fmla="*/ 3225 w 4367"/>
              <a:gd name="T39" fmla="*/ 2792 h 3070"/>
              <a:gd name="T40" fmla="*/ 3529 w 4367"/>
              <a:gd name="T41" fmla="*/ 2596 h 3070"/>
              <a:gd name="T42" fmla="*/ 4011 w 4367"/>
              <a:gd name="T43" fmla="*/ 2066 h 3070"/>
              <a:gd name="T44" fmla="*/ 4285 w 4367"/>
              <a:gd name="T45" fmla="*/ 1421 h 3070"/>
              <a:gd name="T46" fmla="*/ 4349 w 4367"/>
              <a:gd name="T47" fmla="*/ 898 h 3070"/>
              <a:gd name="T48" fmla="*/ 4339 w 4367"/>
              <a:gd name="T49" fmla="*/ 688 h 3070"/>
              <a:gd name="T50" fmla="*/ 4178 w 4367"/>
              <a:gd name="T51" fmla="*/ 0 h 3070"/>
              <a:gd name="T52" fmla="*/ 4359 w 4367"/>
              <a:gd name="T53" fmla="*/ 711 h 3070"/>
              <a:gd name="T54" fmla="*/ 4305 w 4367"/>
              <a:gd name="T55" fmla="*/ 1412 h 3070"/>
              <a:gd name="T56" fmla="*/ 4301 w 4367"/>
              <a:gd name="T57" fmla="*/ 1430 h 3070"/>
              <a:gd name="T58" fmla="*/ 4014 w 4367"/>
              <a:gd name="T59" fmla="*/ 2095 h 3070"/>
              <a:gd name="T60" fmla="*/ 3523 w 4367"/>
              <a:gd name="T61" fmla="*/ 2623 h 3070"/>
              <a:gd name="T62" fmla="*/ 3216 w 4367"/>
              <a:gd name="T63" fmla="*/ 2817 h 3070"/>
              <a:gd name="T64" fmla="*/ 2884 w 4367"/>
              <a:gd name="T65" fmla="*/ 2956 h 3070"/>
              <a:gd name="T66" fmla="*/ 2792 w 4367"/>
              <a:gd name="T67" fmla="*/ 2984 h 3070"/>
              <a:gd name="T68" fmla="*/ 2171 w 4367"/>
              <a:gd name="T69" fmla="*/ 3070 h 30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367" h="3070">
                <a:moveTo>
                  <a:pt x="2171" y="3070"/>
                </a:moveTo>
                <a:cubicBezTo>
                  <a:pt x="2171" y="3070"/>
                  <a:pt x="2170" y="3070"/>
                  <a:pt x="2170" y="3070"/>
                </a:cubicBezTo>
                <a:cubicBezTo>
                  <a:pt x="2169" y="3070"/>
                  <a:pt x="2167" y="3070"/>
                  <a:pt x="2165" y="3070"/>
                </a:cubicBezTo>
                <a:cubicBezTo>
                  <a:pt x="1934" y="3070"/>
                  <a:pt x="1702" y="3034"/>
                  <a:pt x="1480" y="2963"/>
                </a:cubicBezTo>
                <a:cubicBezTo>
                  <a:pt x="1475" y="2961"/>
                  <a:pt x="1469" y="2959"/>
                  <a:pt x="1464" y="2957"/>
                </a:cubicBezTo>
                <a:cubicBezTo>
                  <a:pt x="1242" y="2884"/>
                  <a:pt x="1031" y="2774"/>
                  <a:pt x="840" y="2627"/>
                </a:cubicBezTo>
                <a:cubicBezTo>
                  <a:pt x="835" y="2623"/>
                  <a:pt x="831" y="2620"/>
                  <a:pt x="826" y="2616"/>
                </a:cubicBezTo>
                <a:cubicBezTo>
                  <a:pt x="647" y="2475"/>
                  <a:pt x="486" y="2301"/>
                  <a:pt x="353" y="2094"/>
                </a:cubicBezTo>
                <a:cubicBezTo>
                  <a:pt x="350" y="2088"/>
                  <a:pt x="347" y="2083"/>
                  <a:pt x="344" y="2078"/>
                </a:cubicBezTo>
                <a:cubicBezTo>
                  <a:pt x="280" y="1976"/>
                  <a:pt x="222" y="1866"/>
                  <a:pt x="173" y="1748"/>
                </a:cubicBezTo>
                <a:cubicBezTo>
                  <a:pt x="129" y="1644"/>
                  <a:pt x="94" y="1538"/>
                  <a:pt x="66" y="1429"/>
                </a:cubicBezTo>
                <a:cubicBezTo>
                  <a:pt x="65" y="1423"/>
                  <a:pt x="63" y="1418"/>
                  <a:pt x="62" y="1412"/>
                </a:cubicBezTo>
                <a:cubicBezTo>
                  <a:pt x="21" y="1241"/>
                  <a:pt x="0" y="1067"/>
                  <a:pt x="0" y="892"/>
                </a:cubicBezTo>
                <a:cubicBezTo>
                  <a:pt x="0" y="832"/>
                  <a:pt x="3" y="771"/>
                  <a:pt x="8" y="711"/>
                </a:cubicBezTo>
                <a:cubicBezTo>
                  <a:pt x="8" y="704"/>
                  <a:pt x="9" y="698"/>
                  <a:pt x="9" y="692"/>
                </a:cubicBezTo>
                <a:cubicBezTo>
                  <a:pt x="30" y="459"/>
                  <a:pt x="88" y="229"/>
                  <a:pt x="184" y="11"/>
                </a:cubicBezTo>
                <a:cubicBezTo>
                  <a:pt x="185" y="7"/>
                  <a:pt x="187" y="4"/>
                  <a:pt x="188" y="0"/>
                </a:cubicBezTo>
                <a:lnTo>
                  <a:pt x="204" y="8"/>
                </a:lnTo>
                <a:cubicBezTo>
                  <a:pt x="204" y="9"/>
                  <a:pt x="203" y="10"/>
                  <a:pt x="203" y="11"/>
                </a:cubicBezTo>
                <a:cubicBezTo>
                  <a:pt x="108" y="227"/>
                  <a:pt x="49" y="456"/>
                  <a:pt x="27" y="687"/>
                </a:cubicBezTo>
                <a:cubicBezTo>
                  <a:pt x="27" y="694"/>
                  <a:pt x="26" y="700"/>
                  <a:pt x="26" y="706"/>
                </a:cubicBezTo>
                <a:cubicBezTo>
                  <a:pt x="20" y="768"/>
                  <a:pt x="18" y="830"/>
                  <a:pt x="18" y="892"/>
                </a:cubicBezTo>
                <a:cubicBezTo>
                  <a:pt x="18" y="1064"/>
                  <a:pt x="38" y="1235"/>
                  <a:pt x="78" y="1403"/>
                </a:cubicBezTo>
                <a:cubicBezTo>
                  <a:pt x="79" y="1409"/>
                  <a:pt x="81" y="1415"/>
                  <a:pt x="82" y="1421"/>
                </a:cubicBezTo>
                <a:cubicBezTo>
                  <a:pt x="109" y="1530"/>
                  <a:pt x="145" y="1637"/>
                  <a:pt x="189" y="1742"/>
                </a:cubicBezTo>
                <a:cubicBezTo>
                  <a:pt x="238" y="1857"/>
                  <a:pt x="294" y="1965"/>
                  <a:pt x="356" y="2065"/>
                </a:cubicBezTo>
                <a:cubicBezTo>
                  <a:pt x="360" y="2070"/>
                  <a:pt x="363" y="2076"/>
                  <a:pt x="366" y="2081"/>
                </a:cubicBezTo>
                <a:cubicBezTo>
                  <a:pt x="498" y="2287"/>
                  <a:pt x="657" y="2460"/>
                  <a:pt x="835" y="2601"/>
                </a:cubicBezTo>
                <a:cubicBezTo>
                  <a:pt x="839" y="2604"/>
                  <a:pt x="844" y="2608"/>
                  <a:pt x="849" y="2612"/>
                </a:cubicBezTo>
                <a:cubicBezTo>
                  <a:pt x="1038" y="2758"/>
                  <a:pt x="1248" y="2867"/>
                  <a:pt x="1468" y="2940"/>
                </a:cubicBezTo>
                <a:cubicBezTo>
                  <a:pt x="1474" y="2942"/>
                  <a:pt x="1479" y="2944"/>
                  <a:pt x="1485" y="2946"/>
                </a:cubicBezTo>
                <a:cubicBezTo>
                  <a:pt x="1705" y="3017"/>
                  <a:pt x="1935" y="3052"/>
                  <a:pt x="2165" y="3053"/>
                </a:cubicBezTo>
                <a:cubicBezTo>
                  <a:pt x="2167" y="3053"/>
                  <a:pt x="2169" y="3053"/>
                  <a:pt x="2170" y="3053"/>
                </a:cubicBezTo>
                <a:cubicBezTo>
                  <a:pt x="2180" y="3053"/>
                  <a:pt x="2190" y="3053"/>
                  <a:pt x="2201" y="3052"/>
                </a:cubicBezTo>
                <a:cubicBezTo>
                  <a:pt x="2399" y="3050"/>
                  <a:pt x="2597" y="3021"/>
                  <a:pt x="2788" y="2967"/>
                </a:cubicBezTo>
                <a:cubicBezTo>
                  <a:pt x="2794" y="2966"/>
                  <a:pt x="2800" y="2964"/>
                  <a:pt x="2805" y="2962"/>
                </a:cubicBezTo>
                <a:cubicBezTo>
                  <a:pt x="2830" y="2955"/>
                  <a:pt x="2855" y="2947"/>
                  <a:pt x="2880" y="2939"/>
                </a:cubicBezTo>
                <a:cubicBezTo>
                  <a:pt x="2885" y="2938"/>
                  <a:pt x="2891" y="2936"/>
                  <a:pt x="2896" y="2934"/>
                </a:cubicBezTo>
                <a:cubicBezTo>
                  <a:pt x="3004" y="2898"/>
                  <a:pt x="3108" y="2853"/>
                  <a:pt x="3209" y="2801"/>
                </a:cubicBezTo>
                <a:cubicBezTo>
                  <a:pt x="3214" y="2798"/>
                  <a:pt x="3220" y="2795"/>
                  <a:pt x="3225" y="2792"/>
                </a:cubicBezTo>
                <a:cubicBezTo>
                  <a:pt x="3326" y="2739"/>
                  <a:pt x="3423" y="2677"/>
                  <a:pt x="3515" y="2607"/>
                </a:cubicBezTo>
                <a:cubicBezTo>
                  <a:pt x="3519" y="2604"/>
                  <a:pt x="3524" y="2600"/>
                  <a:pt x="3529" y="2596"/>
                </a:cubicBezTo>
                <a:cubicBezTo>
                  <a:pt x="3710" y="2456"/>
                  <a:pt x="3870" y="2284"/>
                  <a:pt x="4001" y="2082"/>
                </a:cubicBezTo>
                <a:cubicBezTo>
                  <a:pt x="4004" y="2077"/>
                  <a:pt x="4008" y="2072"/>
                  <a:pt x="4011" y="2066"/>
                </a:cubicBezTo>
                <a:cubicBezTo>
                  <a:pt x="4130" y="1879"/>
                  <a:pt x="4223" y="1665"/>
                  <a:pt x="4284" y="1425"/>
                </a:cubicBezTo>
                <a:cubicBezTo>
                  <a:pt x="4284" y="1424"/>
                  <a:pt x="4284" y="1422"/>
                  <a:pt x="4285" y="1421"/>
                </a:cubicBezTo>
                <a:cubicBezTo>
                  <a:pt x="4286" y="1415"/>
                  <a:pt x="4288" y="1409"/>
                  <a:pt x="4289" y="1404"/>
                </a:cubicBezTo>
                <a:cubicBezTo>
                  <a:pt x="4330" y="1237"/>
                  <a:pt x="4349" y="1067"/>
                  <a:pt x="4349" y="898"/>
                </a:cubicBezTo>
                <a:cubicBezTo>
                  <a:pt x="4349" y="834"/>
                  <a:pt x="4347" y="770"/>
                  <a:pt x="4341" y="706"/>
                </a:cubicBezTo>
                <a:cubicBezTo>
                  <a:pt x="4340" y="700"/>
                  <a:pt x="4340" y="694"/>
                  <a:pt x="4339" y="688"/>
                </a:cubicBezTo>
                <a:cubicBezTo>
                  <a:pt x="4317" y="454"/>
                  <a:pt x="4257" y="224"/>
                  <a:pt x="4161" y="8"/>
                </a:cubicBezTo>
                <a:lnTo>
                  <a:pt x="4178" y="0"/>
                </a:lnTo>
                <a:cubicBezTo>
                  <a:pt x="4275" y="221"/>
                  <a:pt x="4335" y="455"/>
                  <a:pt x="4357" y="692"/>
                </a:cubicBezTo>
                <a:cubicBezTo>
                  <a:pt x="4358" y="698"/>
                  <a:pt x="4358" y="705"/>
                  <a:pt x="4359" y="711"/>
                </a:cubicBezTo>
                <a:cubicBezTo>
                  <a:pt x="4364" y="773"/>
                  <a:pt x="4367" y="835"/>
                  <a:pt x="4367" y="898"/>
                </a:cubicBezTo>
                <a:cubicBezTo>
                  <a:pt x="4367" y="1070"/>
                  <a:pt x="4347" y="1243"/>
                  <a:pt x="4305" y="1412"/>
                </a:cubicBezTo>
                <a:cubicBezTo>
                  <a:pt x="4304" y="1418"/>
                  <a:pt x="4302" y="1424"/>
                  <a:pt x="4301" y="1430"/>
                </a:cubicBezTo>
                <a:cubicBezTo>
                  <a:pt x="4301" y="1430"/>
                  <a:pt x="4301" y="1430"/>
                  <a:pt x="4301" y="1430"/>
                </a:cubicBezTo>
                <a:cubicBezTo>
                  <a:pt x="4239" y="1673"/>
                  <a:pt x="4144" y="1889"/>
                  <a:pt x="4023" y="2079"/>
                </a:cubicBezTo>
                <a:cubicBezTo>
                  <a:pt x="4020" y="2084"/>
                  <a:pt x="4017" y="2089"/>
                  <a:pt x="4014" y="2095"/>
                </a:cubicBezTo>
                <a:cubicBezTo>
                  <a:pt x="3882" y="2298"/>
                  <a:pt x="3720" y="2471"/>
                  <a:pt x="3538" y="2612"/>
                </a:cubicBezTo>
                <a:cubicBezTo>
                  <a:pt x="3533" y="2615"/>
                  <a:pt x="3528" y="2619"/>
                  <a:pt x="3523" y="2623"/>
                </a:cubicBezTo>
                <a:cubicBezTo>
                  <a:pt x="3431" y="2693"/>
                  <a:pt x="3333" y="2755"/>
                  <a:pt x="3232" y="2809"/>
                </a:cubicBezTo>
                <a:cubicBezTo>
                  <a:pt x="3226" y="2812"/>
                  <a:pt x="3221" y="2814"/>
                  <a:pt x="3216" y="2817"/>
                </a:cubicBezTo>
                <a:cubicBezTo>
                  <a:pt x="3114" y="2870"/>
                  <a:pt x="3009" y="2914"/>
                  <a:pt x="2901" y="2951"/>
                </a:cubicBezTo>
                <a:cubicBezTo>
                  <a:pt x="2895" y="2953"/>
                  <a:pt x="2890" y="2955"/>
                  <a:pt x="2884" y="2956"/>
                </a:cubicBezTo>
                <a:cubicBezTo>
                  <a:pt x="2859" y="2965"/>
                  <a:pt x="2834" y="2972"/>
                  <a:pt x="2809" y="2980"/>
                </a:cubicBezTo>
                <a:cubicBezTo>
                  <a:pt x="2804" y="2981"/>
                  <a:pt x="2798" y="2983"/>
                  <a:pt x="2792" y="2984"/>
                </a:cubicBezTo>
                <a:cubicBezTo>
                  <a:pt x="2600" y="3039"/>
                  <a:pt x="2400" y="3067"/>
                  <a:pt x="2201" y="3070"/>
                </a:cubicBezTo>
                <a:cubicBezTo>
                  <a:pt x="2191" y="3070"/>
                  <a:pt x="2181" y="3070"/>
                  <a:pt x="2171" y="307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1733551" y="973138"/>
            <a:ext cx="1458913" cy="1039812"/>
          </a:xfrm>
          <a:custGeom>
            <a:avLst/>
            <a:gdLst>
              <a:gd name="T0" fmla="*/ 2003 w 4035"/>
              <a:gd name="T1" fmla="*/ 2877 h 2877"/>
              <a:gd name="T2" fmla="*/ 1361 w 4035"/>
              <a:gd name="T3" fmla="*/ 2776 h 2877"/>
              <a:gd name="T4" fmla="*/ 764 w 4035"/>
              <a:gd name="T5" fmla="*/ 2458 h 2877"/>
              <a:gd name="T6" fmla="*/ 314 w 4035"/>
              <a:gd name="T7" fmla="*/ 1954 h 2877"/>
              <a:gd name="T8" fmla="*/ 144 w 4035"/>
              <a:gd name="T9" fmla="*/ 1616 h 2877"/>
              <a:gd name="T10" fmla="*/ 50 w 4035"/>
              <a:gd name="T11" fmla="*/ 1316 h 2877"/>
              <a:gd name="T12" fmla="*/ 11 w 4035"/>
              <a:gd name="T13" fmla="*/ 659 h 2877"/>
              <a:gd name="T14" fmla="*/ 190 w 4035"/>
              <a:gd name="T15" fmla="*/ 8 h 2877"/>
              <a:gd name="T16" fmla="*/ 210 w 4035"/>
              <a:gd name="T17" fmla="*/ 7 h 2877"/>
              <a:gd name="T18" fmla="*/ 31 w 4035"/>
              <a:gd name="T19" fmla="*/ 640 h 2877"/>
              <a:gd name="T20" fmla="*/ 18 w 4035"/>
              <a:gd name="T21" fmla="*/ 868 h 2877"/>
              <a:gd name="T22" fmla="*/ 71 w 4035"/>
              <a:gd name="T23" fmla="*/ 1327 h 2877"/>
              <a:gd name="T24" fmla="*/ 318 w 4035"/>
              <a:gd name="T25" fmla="*/ 1928 h 2877"/>
              <a:gd name="T26" fmla="*/ 760 w 4035"/>
              <a:gd name="T27" fmla="*/ 2433 h 2877"/>
              <a:gd name="T28" fmla="*/ 1349 w 4035"/>
              <a:gd name="T29" fmla="*/ 2753 h 2877"/>
              <a:gd name="T30" fmla="*/ 1999 w 4035"/>
              <a:gd name="T31" fmla="*/ 2859 h 2877"/>
              <a:gd name="T32" fmla="*/ 2035 w 4035"/>
              <a:gd name="T33" fmla="*/ 2859 h 2877"/>
              <a:gd name="T34" fmla="*/ 2598 w 4035"/>
              <a:gd name="T35" fmla="*/ 2773 h 2877"/>
              <a:gd name="T36" fmla="*/ 2683 w 4035"/>
              <a:gd name="T37" fmla="*/ 2746 h 2877"/>
              <a:gd name="T38" fmla="*/ 2989 w 4035"/>
              <a:gd name="T39" fmla="*/ 2612 h 2877"/>
              <a:gd name="T40" fmla="*/ 3270 w 4035"/>
              <a:gd name="T41" fmla="*/ 2427 h 2877"/>
              <a:gd name="T42" fmla="*/ 3715 w 4035"/>
              <a:gd name="T43" fmla="*/ 1928 h 2877"/>
              <a:gd name="T44" fmla="*/ 3964 w 4035"/>
              <a:gd name="T45" fmla="*/ 1328 h 2877"/>
              <a:gd name="T46" fmla="*/ 4018 w 4035"/>
              <a:gd name="T47" fmla="*/ 874 h 2877"/>
              <a:gd name="T48" fmla="*/ 4004 w 4035"/>
              <a:gd name="T49" fmla="*/ 640 h 2877"/>
              <a:gd name="T50" fmla="*/ 3840 w 4035"/>
              <a:gd name="T51" fmla="*/ 0 h 2877"/>
              <a:gd name="T52" fmla="*/ 4024 w 4035"/>
              <a:gd name="T53" fmla="*/ 659 h 2877"/>
              <a:gd name="T54" fmla="*/ 3985 w 4035"/>
              <a:gd name="T55" fmla="*/ 1316 h 2877"/>
              <a:gd name="T56" fmla="*/ 3980 w 4035"/>
              <a:gd name="T57" fmla="*/ 1333 h 2877"/>
              <a:gd name="T58" fmla="*/ 3720 w 4035"/>
              <a:gd name="T59" fmla="*/ 1954 h 2877"/>
              <a:gd name="T60" fmla="*/ 3266 w 4035"/>
              <a:gd name="T61" fmla="*/ 2452 h 2877"/>
              <a:gd name="T62" fmla="*/ 2981 w 4035"/>
              <a:gd name="T63" fmla="*/ 2636 h 2877"/>
              <a:gd name="T64" fmla="*/ 2671 w 4035"/>
              <a:gd name="T65" fmla="*/ 2768 h 2877"/>
              <a:gd name="T66" fmla="*/ 2586 w 4035"/>
              <a:gd name="T67" fmla="*/ 2795 h 2877"/>
              <a:gd name="T68" fmla="*/ 2003 w 4035"/>
              <a:gd name="T69" fmla="*/ 2877 h 2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035" h="2877">
                <a:moveTo>
                  <a:pt x="2003" y="2877"/>
                </a:moveTo>
                <a:cubicBezTo>
                  <a:pt x="2003" y="2877"/>
                  <a:pt x="2003" y="2877"/>
                  <a:pt x="2003" y="2877"/>
                </a:cubicBezTo>
                <a:cubicBezTo>
                  <a:pt x="2001" y="2877"/>
                  <a:pt x="2000" y="2877"/>
                  <a:pt x="1999" y="2877"/>
                </a:cubicBezTo>
                <a:cubicBezTo>
                  <a:pt x="1783" y="2877"/>
                  <a:pt x="1567" y="2843"/>
                  <a:pt x="1361" y="2776"/>
                </a:cubicBezTo>
                <a:cubicBezTo>
                  <a:pt x="1355" y="2774"/>
                  <a:pt x="1349" y="2772"/>
                  <a:pt x="1344" y="2770"/>
                </a:cubicBezTo>
                <a:cubicBezTo>
                  <a:pt x="1137" y="2701"/>
                  <a:pt x="940" y="2597"/>
                  <a:pt x="764" y="2458"/>
                </a:cubicBezTo>
                <a:cubicBezTo>
                  <a:pt x="759" y="2454"/>
                  <a:pt x="754" y="2451"/>
                  <a:pt x="750" y="2447"/>
                </a:cubicBezTo>
                <a:cubicBezTo>
                  <a:pt x="584" y="2314"/>
                  <a:pt x="436" y="2150"/>
                  <a:pt x="314" y="1954"/>
                </a:cubicBezTo>
                <a:cubicBezTo>
                  <a:pt x="311" y="1949"/>
                  <a:pt x="307" y="1944"/>
                  <a:pt x="304" y="1939"/>
                </a:cubicBezTo>
                <a:cubicBezTo>
                  <a:pt x="244" y="1840"/>
                  <a:pt x="190" y="1732"/>
                  <a:pt x="144" y="1616"/>
                </a:cubicBezTo>
                <a:cubicBezTo>
                  <a:pt x="107" y="1524"/>
                  <a:pt x="77" y="1429"/>
                  <a:pt x="54" y="1333"/>
                </a:cubicBezTo>
                <a:cubicBezTo>
                  <a:pt x="53" y="1328"/>
                  <a:pt x="52" y="1322"/>
                  <a:pt x="50" y="1316"/>
                </a:cubicBezTo>
                <a:cubicBezTo>
                  <a:pt x="17" y="1169"/>
                  <a:pt x="0" y="1018"/>
                  <a:pt x="0" y="868"/>
                </a:cubicBezTo>
                <a:cubicBezTo>
                  <a:pt x="0" y="798"/>
                  <a:pt x="4" y="728"/>
                  <a:pt x="11" y="659"/>
                </a:cubicBezTo>
                <a:cubicBezTo>
                  <a:pt x="12" y="653"/>
                  <a:pt x="12" y="647"/>
                  <a:pt x="13" y="641"/>
                </a:cubicBezTo>
                <a:cubicBezTo>
                  <a:pt x="37" y="423"/>
                  <a:pt x="96" y="209"/>
                  <a:pt x="190" y="8"/>
                </a:cubicBezTo>
                <a:cubicBezTo>
                  <a:pt x="192" y="5"/>
                  <a:pt x="193" y="2"/>
                  <a:pt x="194" y="0"/>
                </a:cubicBezTo>
                <a:lnTo>
                  <a:pt x="210" y="7"/>
                </a:lnTo>
                <a:cubicBezTo>
                  <a:pt x="209" y="9"/>
                  <a:pt x="208" y="11"/>
                  <a:pt x="208" y="13"/>
                </a:cubicBezTo>
                <a:cubicBezTo>
                  <a:pt x="114" y="212"/>
                  <a:pt x="55" y="424"/>
                  <a:pt x="31" y="640"/>
                </a:cubicBezTo>
                <a:cubicBezTo>
                  <a:pt x="30" y="646"/>
                  <a:pt x="29" y="652"/>
                  <a:pt x="29" y="658"/>
                </a:cubicBezTo>
                <a:cubicBezTo>
                  <a:pt x="21" y="728"/>
                  <a:pt x="18" y="798"/>
                  <a:pt x="18" y="868"/>
                </a:cubicBezTo>
                <a:cubicBezTo>
                  <a:pt x="18" y="1016"/>
                  <a:pt x="34" y="1165"/>
                  <a:pt x="67" y="1310"/>
                </a:cubicBezTo>
                <a:cubicBezTo>
                  <a:pt x="68" y="1316"/>
                  <a:pt x="70" y="1322"/>
                  <a:pt x="71" y="1327"/>
                </a:cubicBezTo>
                <a:cubicBezTo>
                  <a:pt x="93" y="1423"/>
                  <a:pt x="123" y="1518"/>
                  <a:pt x="160" y="1610"/>
                </a:cubicBezTo>
                <a:cubicBezTo>
                  <a:pt x="205" y="1724"/>
                  <a:pt x="259" y="1830"/>
                  <a:pt x="318" y="1928"/>
                </a:cubicBezTo>
                <a:cubicBezTo>
                  <a:pt x="321" y="1933"/>
                  <a:pt x="325" y="1938"/>
                  <a:pt x="328" y="1943"/>
                </a:cubicBezTo>
                <a:cubicBezTo>
                  <a:pt x="448" y="2138"/>
                  <a:pt x="595" y="2301"/>
                  <a:pt x="760" y="2433"/>
                </a:cubicBezTo>
                <a:cubicBezTo>
                  <a:pt x="765" y="2436"/>
                  <a:pt x="769" y="2440"/>
                  <a:pt x="774" y="2444"/>
                </a:cubicBezTo>
                <a:cubicBezTo>
                  <a:pt x="949" y="2581"/>
                  <a:pt x="1144" y="2684"/>
                  <a:pt x="1349" y="2753"/>
                </a:cubicBezTo>
                <a:cubicBezTo>
                  <a:pt x="1355" y="2755"/>
                  <a:pt x="1360" y="2757"/>
                  <a:pt x="1366" y="2759"/>
                </a:cubicBezTo>
                <a:cubicBezTo>
                  <a:pt x="1571" y="2826"/>
                  <a:pt x="1785" y="2859"/>
                  <a:pt x="1999" y="2859"/>
                </a:cubicBezTo>
                <a:cubicBezTo>
                  <a:pt x="2000" y="2859"/>
                  <a:pt x="2001" y="2859"/>
                  <a:pt x="2003" y="2859"/>
                </a:cubicBezTo>
                <a:cubicBezTo>
                  <a:pt x="2013" y="2859"/>
                  <a:pt x="2024" y="2859"/>
                  <a:pt x="2035" y="2859"/>
                </a:cubicBezTo>
                <a:cubicBezTo>
                  <a:pt x="2219" y="2856"/>
                  <a:pt x="2403" y="2829"/>
                  <a:pt x="2581" y="2778"/>
                </a:cubicBezTo>
                <a:cubicBezTo>
                  <a:pt x="2587" y="2776"/>
                  <a:pt x="2592" y="2775"/>
                  <a:pt x="2598" y="2773"/>
                </a:cubicBezTo>
                <a:cubicBezTo>
                  <a:pt x="2621" y="2766"/>
                  <a:pt x="2643" y="2759"/>
                  <a:pt x="2666" y="2752"/>
                </a:cubicBezTo>
                <a:cubicBezTo>
                  <a:pt x="2672" y="2750"/>
                  <a:pt x="2677" y="2748"/>
                  <a:pt x="2683" y="2746"/>
                </a:cubicBezTo>
                <a:cubicBezTo>
                  <a:pt x="2782" y="2712"/>
                  <a:pt x="2879" y="2670"/>
                  <a:pt x="2973" y="2620"/>
                </a:cubicBezTo>
                <a:cubicBezTo>
                  <a:pt x="2978" y="2618"/>
                  <a:pt x="2983" y="2615"/>
                  <a:pt x="2989" y="2612"/>
                </a:cubicBezTo>
                <a:cubicBezTo>
                  <a:pt x="3082" y="2562"/>
                  <a:pt x="3171" y="2504"/>
                  <a:pt x="3256" y="2438"/>
                </a:cubicBezTo>
                <a:cubicBezTo>
                  <a:pt x="3261" y="2434"/>
                  <a:pt x="3265" y="2431"/>
                  <a:pt x="3270" y="2427"/>
                </a:cubicBezTo>
                <a:cubicBezTo>
                  <a:pt x="3438" y="2295"/>
                  <a:pt x="3586" y="2134"/>
                  <a:pt x="3706" y="1943"/>
                </a:cubicBezTo>
                <a:cubicBezTo>
                  <a:pt x="3709" y="1938"/>
                  <a:pt x="3712" y="1933"/>
                  <a:pt x="3715" y="1928"/>
                </a:cubicBezTo>
                <a:cubicBezTo>
                  <a:pt x="3824" y="1752"/>
                  <a:pt x="3909" y="1553"/>
                  <a:pt x="3963" y="1329"/>
                </a:cubicBezTo>
                <a:cubicBezTo>
                  <a:pt x="3964" y="1329"/>
                  <a:pt x="3964" y="1328"/>
                  <a:pt x="3964" y="1328"/>
                </a:cubicBezTo>
                <a:cubicBezTo>
                  <a:pt x="3965" y="1322"/>
                  <a:pt x="3966" y="1316"/>
                  <a:pt x="3968" y="1311"/>
                </a:cubicBezTo>
                <a:cubicBezTo>
                  <a:pt x="4001" y="1167"/>
                  <a:pt x="4018" y="1020"/>
                  <a:pt x="4018" y="874"/>
                </a:cubicBezTo>
                <a:cubicBezTo>
                  <a:pt x="4018" y="802"/>
                  <a:pt x="4014" y="730"/>
                  <a:pt x="4006" y="658"/>
                </a:cubicBezTo>
                <a:cubicBezTo>
                  <a:pt x="4005" y="652"/>
                  <a:pt x="4005" y="646"/>
                  <a:pt x="4004" y="640"/>
                </a:cubicBezTo>
                <a:cubicBezTo>
                  <a:pt x="3978" y="422"/>
                  <a:pt x="3917" y="208"/>
                  <a:pt x="3824" y="7"/>
                </a:cubicBezTo>
                <a:lnTo>
                  <a:pt x="3840" y="0"/>
                </a:lnTo>
                <a:cubicBezTo>
                  <a:pt x="3934" y="203"/>
                  <a:pt x="3996" y="420"/>
                  <a:pt x="4022" y="641"/>
                </a:cubicBezTo>
                <a:cubicBezTo>
                  <a:pt x="4022" y="647"/>
                  <a:pt x="4023" y="653"/>
                  <a:pt x="4024" y="659"/>
                </a:cubicBezTo>
                <a:cubicBezTo>
                  <a:pt x="4031" y="730"/>
                  <a:pt x="4035" y="802"/>
                  <a:pt x="4035" y="874"/>
                </a:cubicBezTo>
                <a:cubicBezTo>
                  <a:pt x="4035" y="1022"/>
                  <a:pt x="4019" y="1171"/>
                  <a:pt x="3985" y="1316"/>
                </a:cubicBezTo>
                <a:cubicBezTo>
                  <a:pt x="3983" y="1322"/>
                  <a:pt x="3982" y="1328"/>
                  <a:pt x="3981" y="1333"/>
                </a:cubicBezTo>
                <a:cubicBezTo>
                  <a:pt x="3981" y="1333"/>
                  <a:pt x="3981" y="1333"/>
                  <a:pt x="3980" y="1333"/>
                </a:cubicBezTo>
                <a:cubicBezTo>
                  <a:pt x="3925" y="1559"/>
                  <a:pt x="3839" y="1761"/>
                  <a:pt x="3730" y="1939"/>
                </a:cubicBezTo>
                <a:cubicBezTo>
                  <a:pt x="3726" y="1944"/>
                  <a:pt x="3723" y="1949"/>
                  <a:pt x="3720" y="1954"/>
                </a:cubicBezTo>
                <a:cubicBezTo>
                  <a:pt x="3599" y="2146"/>
                  <a:pt x="3449" y="2309"/>
                  <a:pt x="3280" y="2442"/>
                </a:cubicBezTo>
                <a:cubicBezTo>
                  <a:pt x="3276" y="2445"/>
                  <a:pt x="3271" y="2449"/>
                  <a:pt x="3266" y="2452"/>
                </a:cubicBezTo>
                <a:cubicBezTo>
                  <a:pt x="3181" y="2519"/>
                  <a:pt x="3090" y="2577"/>
                  <a:pt x="2996" y="2628"/>
                </a:cubicBezTo>
                <a:cubicBezTo>
                  <a:pt x="2991" y="2631"/>
                  <a:pt x="2986" y="2634"/>
                  <a:pt x="2981" y="2636"/>
                </a:cubicBezTo>
                <a:cubicBezTo>
                  <a:pt x="2886" y="2686"/>
                  <a:pt x="2788" y="2728"/>
                  <a:pt x="2688" y="2763"/>
                </a:cubicBezTo>
                <a:cubicBezTo>
                  <a:pt x="2683" y="2765"/>
                  <a:pt x="2677" y="2767"/>
                  <a:pt x="2671" y="2768"/>
                </a:cubicBezTo>
                <a:cubicBezTo>
                  <a:pt x="2649" y="2776"/>
                  <a:pt x="2626" y="2783"/>
                  <a:pt x="2603" y="2790"/>
                </a:cubicBezTo>
                <a:cubicBezTo>
                  <a:pt x="2597" y="2792"/>
                  <a:pt x="2591" y="2794"/>
                  <a:pt x="2586" y="2795"/>
                </a:cubicBezTo>
                <a:cubicBezTo>
                  <a:pt x="2406" y="2847"/>
                  <a:pt x="2221" y="2874"/>
                  <a:pt x="2035" y="2877"/>
                </a:cubicBezTo>
                <a:cubicBezTo>
                  <a:pt x="2024" y="2877"/>
                  <a:pt x="2014" y="2877"/>
                  <a:pt x="2003" y="2877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774826" y="987425"/>
            <a:ext cx="1376363" cy="985837"/>
          </a:xfrm>
          <a:custGeom>
            <a:avLst/>
            <a:gdLst>
              <a:gd name="T0" fmla="*/ 1887 w 3812"/>
              <a:gd name="T1" fmla="*/ 2727 h 2727"/>
              <a:gd name="T2" fmla="*/ 1267 w 3812"/>
              <a:gd name="T3" fmla="*/ 2626 h 2727"/>
              <a:gd name="T4" fmla="*/ 705 w 3812"/>
              <a:gd name="T5" fmla="*/ 2319 h 2727"/>
              <a:gd name="T6" fmla="*/ 284 w 3812"/>
              <a:gd name="T7" fmla="*/ 1836 h 2727"/>
              <a:gd name="T8" fmla="*/ 49 w 3812"/>
              <a:gd name="T9" fmla="*/ 1263 h 2727"/>
              <a:gd name="T10" fmla="*/ 0 w 3812"/>
              <a:gd name="T11" fmla="*/ 828 h 2727"/>
              <a:gd name="T12" fmla="*/ 12 w 3812"/>
              <a:gd name="T13" fmla="*/ 606 h 2727"/>
              <a:gd name="T14" fmla="*/ 187 w 3812"/>
              <a:gd name="T15" fmla="*/ 0 h 2727"/>
              <a:gd name="T16" fmla="*/ 198 w 3812"/>
              <a:gd name="T17" fmla="*/ 17 h 2727"/>
              <a:gd name="T18" fmla="*/ 28 w 3812"/>
              <a:gd name="T19" fmla="*/ 626 h 2727"/>
              <a:gd name="T20" fmla="*/ 62 w 3812"/>
              <a:gd name="T21" fmla="*/ 1242 h 2727"/>
              <a:gd name="T22" fmla="*/ 154 w 3812"/>
              <a:gd name="T23" fmla="*/ 1535 h 2727"/>
              <a:gd name="T24" fmla="*/ 308 w 3812"/>
              <a:gd name="T25" fmla="*/ 1841 h 2727"/>
              <a:gd name="T26" fmla="*/ 730 w 3812"/>
              <a:gd name="T27" fmla="*/ 2316 h 2727"/>
              <a:gd name="T28" fmla="*/ 1289 w 3812"/>
              <a:gd name="T29" fmla="*/ 2615 h 2727"/>
              <a:gd name="T30" fmla="*/ 1891 w 3812"/>
              <a:gd name="T31" fmla="*/ 2710 h 2727"/>
              <a:gd name="T32" fmla="*/ 2438 w 3812"/>
              <a:gd name="T33" fmla="*/ 2633 h 2727"/>
              <a:gd name="T34" fmla="*/ 2519 w 3812"/>
              <a:gd name="T35" fmla="*/ 2608 h 2727"/>
              <a:gd name="T36" fmla="*/ 2810 w 3812"/>
              <a:gd name="T37" fmla="*/ 2483 h 2727"/>
              <a:gd name="T38" fmla="*/ 3076 w 3812"/>
              <a:gd name="T39" fmla="*/ 2311 h 2727"/>
              <a:gd name="T40" fmla="*/ 3502 w 3812"/>
              <a:gd name="T41" fmla="*/ 1841 h 2727"/>
              <a:gd name="T42" fmla="*/ 3744 w 3812"/>
              <a:gd name="T43" fmla="*/ 1259 h 2727"/>
              <a:gd name="T44" fmla="*/ 3748 w 3812"/>
              <a:gd name="T45" fmla="*/ 1242 h 2727"/>
              <a:gd name="T46" fmla="*/ 3783 w 3812"/>
              <a:gd name="T47" fmla="*/ 626 h 2727"/>
              <a:gd name="T48" fmla="*/ 3608 w 3812"/>
              <a:gd name="T49" fmla="*/ 8 h 2727"/>
              <a:gd name="T50" fmla="*/ 3798 w 3812"/>
              <a:gd name="T51" fmla="*/ 606 h 2727"/>
              <a:gd name="T52" fmla="*/ 3812 w 3812"/>
              <a:gd name="T53" fmla="*/ 835 h 2727"/>
              <a:gd name="T54" fmla="*/ 3763 w 3812"/>
              <a:gd name="T55" fmla="*/ 1259 h 2727"/>
              <a:gd name="T56" fmla="*/ 3526 w 3812"/>
              <a:gd name="T57" fmla="*/ 1836 h 2727"/>
              <a:gd name="T58" fmla="*/ 3101 w 3812"/>
              <a:gd name="T59" fmla="*/ 2314 h 2727"/>
              <a:gd name="T60" fmla="*/ 2834 w 3812"/>
              <a:gd name="T61" fmla="*/ 2490 h 2727"/>
              <a:gd name="T62" fmla="*/ 2541 w 3812"/>
              <a:gd name="T63" fmla="*/ 2619 h 2727"/>
              <a:gd name="T64" fmla="*/ 2460 w 3812"/>
              <a:gd name="T65" fmla="*/ 2645 h 2727"/>
              <a:gd name="T66" fmla="*/ 1923 w 3812"/>
              <a:gd name="T67" fmla="*/ 2727 h 2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812" h="2727">
                <a:moveTo>
                  <a:pt x="1891" y="2727"/>
                </a:moveTo>
                <a:cubicBezTo>
                  <a:pt x="1890" y="2727"/>
                  <a:pt x="1889" y="2727"/>
                  <a:pt x="1887" y="2727"/>
                </a:cubicBezTo>
                <a:cubicBezTo>
                  <a:pt x="1683" y="2727"/>
                  <a:pt x="1479" y="2695"/>
                  <a:pt x="1283" y="2631"/>
                </a:cubicBezTo>
                <a:cubicBezTo>
                  <a:pt x="1278" y="2629"/>
                  <a:pt x="1272" y="2628"/>
                  <a:pt x="1267" y="2626"/>
                </a:cubicBezTo>
                <a:cubicBezTo>
                  <a:pt x="1071" y="2560"/>
                  <a:pt x="886" y="2461"/>
                  <a:pt x="719" y="2330"/>
                </a:cubicBezTo>
                <a:cubicBezTo>
                  <a:pt x="714" y="2326"/>
                  <a:pt x="709" y="2323"/>
                  <a:pt x="705" y="2319"/>
                </a:cubicBezTo>
                <a:cubicBezTo>
                  <a:pt x="548" y="2193"/>
                  <a:pt x="408" y="2037"/>
                  <a:pt x="293" y="1851"/>
                </a:cubicBezTo>
                <a:cubicBezTo>
                  <a:pt x="290" y="1846"/>
                  <a:pt x="287" y="1841"/>
                  <a:pt x="284" y="1836"/>
                </a:cubicBezTo>
                <a:cubicBezTo>
                  <a:pt x="229" y="1745"/>
                  <a:pt x="179" y="1647"/>
                  <a:pt x="137" y="1542"/>
                </a:cubicBezTo>
                <a:cubicBezTo>
                  <a:pt x="100" y="1451"/>
                  <a:pt x="71" y="1358"/>
                  <a:pt x="49" y="1263"/>
                </a:cubicBezTo>
                <a:cubicBezTo>
                  <a:pt x="48" y="1257"/>
                  <a:pt x="47" y="1252"/>
                  <a:pt x="45" y="1246"/>
                </a:cubicBezTo>
                <a:cubicBezTo>
                  <a:pt x="15" y="1109"/>
                  <a:pt x="0" y="968"/>
                  <a:pt x="0" y="828"/>
                </a:cubicBezTo>
                <a:cubicBezTo>
                  <a:pt x="0" y="760"/>
                  <a:pt x="3" y="692"/>
                  <a:pt x="10" y="624"/>
                </a:cubicBezTo>
                <a:cubicBezTo>
                  <a:pt x="11" y="618"/>
                  <a:pt x="12" y="612"/>
                  <a:pt x="12" y="606"/>
                </a:cubicBezTo>
                <a:cubicBezTo>
                  <a:pt x="36" y="400"/>
                  <a:pt x="93" y="198"/>
                  <a:pt x="183" y="9"/>
                </a:cubicBezTo>
                <a:cubicBezTo>
                  <a:pt x="184" y="6"/>
                  <a:pt x="185" y="3"/>
                  <a:pt x="187" y="0"/>
                </a:cubicBezTo>
                <a:lnTo>
                  <a:pt x="203" y="8"/>
                </a:lnTo>
                <a:cubicBezTo>
                  <a:pt x="201" y="11"/>
                  <a:pt x="200" y="14"/>
                  <a:pt x="198" y="17"/>
                </a:cubicBezTo>
                <a:cubicBezTo>
                  <a:pt x="110" y="204"/>
                  <a:pt x="53" y="405"/>
                  <a:pt x="30" y="609"/>
                </a:cubicBezTo>
                <a:cubicBezTo>
                  <a:pt x="29" y="614"/>
                  <a:pt x="28" y="620"/>
                  <a:pt x="28" y="626"/>
                </a:cubicBezTo>
                <a:cubicBezTo>
                  <a:pt x="21" y="693"/>
                  <a:pt x="17" y="761"/>
                  <a:pt x="17" y="828"/>
                </a:cubicBezTo>
                <a:cubicBezTo>
                  <a:pt x="17" y="967"/>
                  <a:pt x="32" y="1106"/>
                  <a:pt x="62" y="1242"/>
                </a:cubicBezTo>
                <a:cubicBezTo>
                  <a:pt x="64" y="1248"/>
                  <a:pt x="65" y="1254"/>
                  <a:pt x="66" y="1259"/>
                </a:cubicBezTo>
                <a:cubicBezTo>
                  <a:pt x="88" y="1353"/>
                  <a:pt x="117" y="1446"/>
                  <a:pt x="154" y="1535"/>
                </a:cubicBezTo>
                <a:cubicBezTo>
                  <a:pt x="196" y="1640"/>
                  <a:pt x="244" y="1736"/>
                  <a:pt x="299" y="1826"/>
                </a:cubicBezTo>
                <a:cubicBezTo>
                  <a:pt x="302" y="1831"/>
                  <a:pt x="305" y="1836"/>
                  <a:pt x="308" y="1841"/>
                </a:cubicBezTo>
                <a:cubicBezTo>
                  <a:pt x="422" y="2026"/>
                  <a:pt x="560" y="2180"/>
                  <a:pt x="716" y="2305"/>
                </a:cubicBezTo>
                <a:cubicBezTo>
                  <a:pt x="720" y="2309"/>
                  <a:pt x="725" y="2312"/>
                  <a:pt x="730" y="2316"/>
                </a:cubicBezTo>
                <a:cubicBezTo>
                  <a:pt x="895" y="2446"/>
                  <a:pt x="1079" y="2544"/>
                  <a:pt x="1272" y="2609"/>
                </a:cubicBezTo>
                <a:cubicBezTo>
                  <a:pt x="1278" y="2611"/>
                  <a:pt x="1284" y="2613"/>
                  <a:pt x="1289" y="2615"/>
                </a:cubicBezTo>
                <a:cubicBezTo>
                  <a:pt x="1482" y="2678"/>
                  <a:pt x="1685" y="2709"/>
                  <a:pt x="1887" y="2710"/>
                </a:cubicBezTo>
                <a:cubicBezTo>
                  <a:pt x="1889" y="2710"/>
                  <a:pt x="1890" y="2710"/>
                  <a:pt x="1891" y="2710"/>
                </a:cubicBezTo>
                <a:cubicBezTo>
                  <a:pt x="1901" y="2710"/>
                  <a:pt x="1912" y="2709"/>
                  <a:pt x="1923" y="2709"/>
                </a:cubicBezTo>
                <a:cubicBezTo>
                  <a:pt x="2097" y="2707"/>
                  <a:pt x="2270" y="2681"/>
                  <a:pt x="2438" y="2633"/>
                </a:cubicBezTo>
                <a:cubicBezTo>
                  <a:pt x="2444" y="2631"/>
                  <a:pt x="2449" y="2630"/>
                  <a:pt x="2455" y="2628"/>
                </a:cubicBezTo>
                <a:cubicBezTo>
                  <a:pt x="2476" y="2621"/>
                  <a:pt x="2497" y="2615"/>
                  <a:pt x="2519" y="2608"/>
                </a:cubicBezTo>
                <a:cubicBezTo>
                  <a:pt x="2524" y="2606"/>
                  <a:pt x="2530" y="2604"/>
                  <a:pt x="2535" y="2602"/>
                </a:cubicBezTo>
                <a:cubicBezTo>
                  <a:pt x="2629" y="2570"/>
                  <a:pt x="2721" y="2530"/>
                  <a:pt x="2810" y="2483"/>
                </a:cubicBezTo>
                <a:cubicBezTo>
                  <a:pt x="2815" y="2480"/>
                  <a:pt x="2820" y="2477"/>
                  <a:pt x="2825" y="2475"/>
                </a:cubicBezTo>
                <a:cubicBezTo>
                  <a:pt x="2913" y="2427"/>
                  <a:pt x="2997" y="2373"/>
                  <a:pt x="3076" y="2311"/>
                </a:cubicBezTo>
                <a:cubicBezTo>
                  <a:pt x="3081" y="2307"/>
                  <a:pt x="3086" y="2304"/>
                  <a:pt x="3090" y="2300"/>
                </a:cubicBezTo>
                <a:cubicBezTo>
                  <a:pt x="3249" y="2175"/>
                  <a:pt x="3389" y="2022"/>
                  <a:pt x="3502" y="1841"/>
                </a:cubicBezTo>
                <a:cubicBezTo>
                  <a:pt x="3505" y="1836"/>
                  <a:pt x="3508" y="1831"/>
                  <a:pt x="3511" y="1826"/>
                </a:cubicBezTo>
                <a:cubicBezTo>
                  <a:pt x="3614" y="1660"/>
                  <a:pt x="3693" y="1471"/>
                  <a:pt x="3744" y="1259"/>
                </a:cubicBezTo>
                <a:cubicBezTo>
                  <a:pt x="3745" y="1258"/>
                  <a:pt x="3745" y="1256"/>
                  <a:pt x="3745" y="1255"/>
                </a:cubicBezTo>
                <a:cubicBezTo>
                  <a:pt x="3746" y="1251"/>
                  <a:pt x="3747" y="1247"/>
                  <a:pt x="3748" y="1242"/>
                </a:cubicBezTo>
                <a:cubicBezTo>
                  <a:pt x="3779" y="1108"/>
                  <a:pt x="3794" y="971"/>
                  <a:pt x="3794" y="835"/>
                </a:cubicBezTo>
                <a:cubicBezTo>
                  <a:pt x="3794" y="765"/>
                  <a:pt x="3790" y="695"/>
                  <a:pt x="3783" y="626"/>
                </a:cubicBezTo>
                <a:cubicBezTo>
                  <a:pt x="3782" y="620"/>
                  <a:pt x="3781" y="614"/>
                  <a:pt x="3781" y="608"/>
                </a:cubicBezTo>
                <a:cubicBezTo>
                  <a:pt x="3756" y="401"/>
                  <a:pt x="3697" y="198"/>
                  <a:pt x="3608" y="8"/>
                </a:cubicBezTo>
                <a:lnTo>
                  <a:pt x="3623" y="0"/>
                </a:lnTo>
                <a:cubicBezTo>
                  <a:pt x="3714" y="192"/>
                  <a:pt x="3773" y="397"/>
                  <a:pt x="3798" y="606"/>
                </a:cubicBezTo>
                <a:cubicBezTo>
                  <a:pt x="3799" y="612"/>
                  <a:pt x="3800" y="618"/>
                  <a:pt x="3800" y="624"/>
                </a:cubicBezTo>
                <a:cubicBezTo>
                  <a:pt x="3808" y="694"/>
                  <a:pt x="3812" y="764"/>
                  <a:pt x="3812" y="835"/>
                </a:cubicBezTo>
                <a:cubicBezTo>
                  <a:pt x="3812" y="972"/>
                  <a:pt x="3797" y="1111"/>
                  <a:pt x="3765" y="1246"/>
                </a:cubicBezTo>
                <a:cubicBezTo>
                  <a:pt x="3764" y="1250"/>
                  <a:pt x="3764" y="1254"/>
                  <a:pt x="3763" y="1259"/>
                </a:cubicBezTo>
                <a:cubicBezTo>
                  <a:pt x="3762" y="1260"/>
                  <a:pt x="3762" y="1262"/>
                  <a:pt x="3761" y="1263"/>
                </a:cubicBezTo>
                <a:cubicBezTo>
                  <a:pt x="3710" y="1477"/>
                  <a:pt x="3630" y="1668"/>
                  <a:pt x="3526" y="1836"/>
                </a:cubicBezTo>
                <a:cubicBezTo>
                  <a:pt x="3523" y="1841"/>
                  <a:pt x="3520" y="1846"/>
                  <a:pt x="3517" y="1850"/>
                </a:cubicBezTo>
                <a:cubicBezTo>
                  <a:pt x="3403" y="2033"/>
                  <a:pt x="3261" y="2187"/>
                  <a:pt x="3101" y="2314"/>
                </a:cubicBezTo>
                <a:cubicBezTo>
                  <a:pt x="3097" y="2317"/>
                  <a:pt x="3092" y="2321"/>
                  <a:pt x="3087" y="2325"/>
                </a:cubicBezTo>
                <a:cubicBezTo>
                  <a:pt x="3007" y="2387"/>
                  <a:pt x="2922" y="2442"/>
                  <a:pt x="2834" y="2490"/>
                </a:cubicBezTo>
                <a:cubicBezTo>
                  <a:pt x="2828" y="2493"/>
                  <a:pt x="2823" y="2496"/>
                  <a:pt x="2818" y="2498"/>
                </a:cubicBezTo>
                <a:cubicBezTo>
                  <a:pt x="2729" y="2546"/>
                  <a:pt x="2636" y="2586"/>
                  <a:pt x="2541" y="2619"/>
                </a:cubicBezTo>
                <a:cubicBezTo>
                  <a:pt x="2536" y="2621"/>
                  <a:pt x="2530" y="2622"/>
                  <a:pt x="2524" y="2624"/>
                </a:cubicBezTo>
                <a:cubicBezTo>
                  <a:pt x="2503" y="2631"/>
                  <a:pt x="2482" y="2638"/>
                  <a:pt x="2460" y="2645"/>
                </a:cubicBezTo>
                <a:cubicBezTo>
                  <a:pt x="2454" y="2646"/>
                  <a:pt x="2449" y="2648"/>
                  <a:pt x="2443" y="2650"/>
                </a:cubicBezTo>
                <a:cubicBezTo>
                  <a:pt x="2274" y="2698"/>
                  <a:pt x="2098" y="2724"/>
                  <a:pt x="1923" y="2727"/>
                </a:cubicBezTo>
                <a:cubicBezTo>
                  <a:pt x="1912" y="2727"/>
                  <a:pt x="1901" y="2727"/>
                  <a:pt x="1891" y="2727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1793876" y="996950"/>
            <a:ext cx="1338263" cy="955675"/>
          </a:xfrm>
          <a:custGeom>
            <a:avLst/>
            <a:gdLst>
              <a:gd name="T0" fmla="*/ 1832 w 3701"/>
              <a:gd name="T1" fmla="*/ 2644 h 2644"/>
              <a:gd name="T2" fmla="*/ 1231 w 3701"/>
              <a:gd name="T3" fmla="*/ 2544 h 2644"/>
              <a:gd name="T4" fmla="*/ 687 w 3701"/>
              <a:gd name="T5" fmla="*/ 2247 h 2644"/>
              <a:gd name="T6" fmla="*/ 277 w 3701"/>
              <a:gd name="T7" fmla="*/ 1779 h 2644"/>
              <a:gd name="T8" fmla="*/ 48 w 3701"/>
              <a:gd name="T9" fmla="*/ 1225 h 2644"/>
              <a:gd name="T10" fmla="*/ 0 w 3701"/>
              <a:gd name="T11" fmla="*/ 806 h 2644"/>
              <a:gd name="T12" fmla="*/ 13 w 3701"/>
              <a:gd name="T13" fmla="*/ 588 h 2644"/>
              <a:gd name="T14" fmla="*/ 181 w 3701"/>
              <a:gd name="T15" fmla="*/ 0 h 2644"/>
              <a:gd name="T16" fmla="*/ 191 w 3701"/>
              <a:gd name="T17" fmla="*/ 18 h 2644"/>
              <a:gd name="T18" fmla="*/ 28 w 3701"/>
              <a:gd name="T19" fmla="*/ 609 h 2644"/>
              <a:gd name="T20" fmla="*/ 62 w 3701"/>
              <a:gd name="T21" fmla="*/ 1205 h 2644"/>
              <a:gd name="T22" fmla="*/ 159 w 3701"/>
              <a:gd name="T23" fmla="*/ 1508 h 2644"/>
              <a:gd name="T24" fmla="*/ 302 w 3701"/>
              <a:gd name="T25" fmla="*/ 1786 h 2644"/>
              <a:gd name="T26" fmla="*/ 712 w 3701"/>
              <a:gd name="T27" fmla="*/ 2244 h 2644"/>
              <a:gd name="T28" fmla="*/ 1254 w 3701"/>
              <a:gd name="T29" fmla="*/ 2533 h 2644"/>
              <a:gd name="T30" fmla="*/ 1843 w 3701"/>
              <a:gd name="T31" fmla="*/ 2627 h 2644"/>
              <a:gd name="T32" fmla="*/ 2367 w 3701"/>
              <a:gd name="T33" fmla="*/ 2554 h 2644"/>
              <a:gd name="T34" fmla="*/ 2445 w 3701"/>
              <a:gd name="T35" fmla="*/ 2530 h 2644"/>
              <a:gd name="T36" fmla="*/ 2729 w 3701"/>
              <a:gd name="T37" fmla="*/ 2410 h 2644"/>
              <a:gd name="T38" fmla="*/ 2988 w 3701"/>
              <a:gd name="T39" fmla="*/ 2244 h 2644"/>
              <a:gd name="T40" fmla="*/ 3402 w 3701"/>
              <a:gd name="T41" fmla="*/ 1788 h 2644"/>
              <a:gd name="T42" fmla="*/ 3635 w 3701"/>
              <a:gd name="T43" fmla="*/ 1222 h 2644"/>
              <a:gd name="T44" fmla="*/ 3641 w 3701"/>
              <a:gd name="T45" fmla="*/ 1193 h 2644"/>
              <a:gd name="T46" fmla="*/ 3672 w 3701"/>
              <a:gd name="T47" fmla="*/ 608 h 2644"/>
              <a:gd name="T48" fmla="*/ 3503 w 3701"/>
              <a:gd name="T49" fmla="*/ 7 h 2644"/>
              <a:gd name="T50" fmla="*/ 3688 w 3701"/>
              <a:gd name="T51" fmla="*/ 587 h 2644"/>
              <a:gd name="T52" fmla="*/ 3701 w 3701"/>
              <a:gd name="T53" fmla="*/ 806 h 2644"/>
              <a:gd name="T54" fmla="*/ 3656 w 3701"/>
              <a:gd name="T55" fmla="*/ 1208 h 2644"/>
              <a:gd name="T56" fmla="*/ 3426 w 3701"/>
              <a:gd name="T57" fmla="*/ 1781 h 2644"/>
              <a:gd name="T58" fmla="*/ 3013 w 3701"/>
              <a:gd name="T59" fmla="*/ 2246 h 2644"/>
              <a:gd name="T60" fmla="*/ 2753 w 3701"/>
              <a:gd name="T61" fmla="*/ 2417 h 2644"/>
              <a:gd name="T62" fmla="*/ 2468 w 3701"/>
              <a:gd name="T63" fmla="*/ 2541 h 2644"/>
              <a:gd name="T64" fmla="*/ 2389 w 3701"/>
              <a:gd name="T65" fmla="*/ 2566 h 2644"/>
              <a:gd name="T66" fmla="*/ 1868 w 3701"/>
              <a:gd name="T67" fmla="*/ 2644 h 2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701" h="2644">
                <a:moveTo>
                  <a:pt x="1843" y="2644"/>
                </a:moveTo>
                <a:cubicBezTo>
                  <a:pt x="1839" y="2644"/>
                  <a:pt x="1836" y="2644"/>
                  <a:pt x="1832" y="2644"/>
                </a:cubicBezTo>
                <a:cubicBezTo>
                  <a:pt x="1635" y="2643"/>
                  <a:pt x="1437" y="2612"/>
                  <a:pt x="1248" y="2550"/>
                </a:cubicBezTo>
                <a:cubicBezTo>
                  <a:pt x="1242" y="2548"/>
                  <a:pt x="1237" y="2546"/>
                  <a:pt x="1231" y="2544"/>
                </a:cubicBezTo>
                <a:cubicBezTo>
                  <a:pt x="1042" y="2480"/>
                  <a:pt x="862" y="2385"/>
                  <a:pt x="701" y="2258"/>
                </a:cubicBezTo>
                <a:cubicBezTo>
                  <a:pt x="696" y="2254"/>
                  <a:pt x="691" y="2250"/>
                  <a:pt x="687" y="2247"/>
                </a:cubicBezTo>
                <a:cubicBezTo>
                  <a:pt x="535" y="2125"/>
                  <a:pt x="399" y="1974"/>
                  <a:pt x="286" y="1794"/>
                </a:cubicBezTo>
                <a:cubicBezTo>
                  <a:pt x="283" y="1789"/>
                  <a:pt x="280" y="1784"/>
                  <a:pt x="277" y="1779"/>
                </a:cubicBezTo>
                <a:cubicBezTo>
                  <a:pt x="227" y="1697"/>
                  <a:pt x="182" y="1609"/>
                  <a:pt x="142" y="1515"/>
                </a:cubicBezTo>
                <a:cubicBezTo>
                  <a:pt x="103" y="1421"/>
                  <a:pt x="71" y="1324"/>
                  <a:pt x="48" y="1225"/>
                </a:cubicBezTo>
                <a:cubicBezTo>
                  <a:pt x="47" y="1219"/>
                  <a:pt x="46" y="1214"/>
                  <a:pt x="44" y="1208"/>
                </a:cubicBezTo>
                <a:cubicBezTo>
                  <a:pt x="15" y="1076"/>
                  <a:pt x="0" y="941"/>
                  <a:pt x="0" y="806"/>
                </a:cubicBezTo>
                <a:cubicBezTo>
                  <a:pt x="0" y="739"/>
                  <a:pt x="4" y="672"/>
                  <a:pt x="11" y="605"/>
                </a:cubicBezTo>
                <a:cubicBezTo>
                  <a:pt x="12" y="599"/>
                  <a:pt x="12" y="594"/>
                  <a:pt x="13" y="588"/>
                </a:cubicBezTo>
                <a:cubicBezTo>
                  <a:pt x="36" y="389"/>
                  <a:pt x="91" y="193"/>
                  <a:pt x="177" y="9"/>
                </a:cubicBezTo>
                <a:cubicBezTo>
                  <a:pt x="178" y="6"/>
                  <a:pt x="179" y="3"/>
                  <a:pt x="181" y="0"/>
                </a:cubicBezTo>
                <a:lnTo>
                  <a:pt x="197" y="7"/>
                </a:lnTo>
                <a:cubicBezTo>
                  <a:pt x="195" y="11"/>
                  <a:pt x="193" y="14"/>
                  <a:pt x="191" y="18"/>
                </a:cubicBezTo>
                <a:cubicBezTo>
                  <a:pt x="107" y="200"/>
                  <a:pt x="53" y="394"/>
                  <a:pt x="30" y="591"/>
                </a:cubicBezTo>
                <a:cubicBezTo>
                  <a:pt x="30" y="597"/>
                  <a:pt x="29" y="603"/>
                  <a:pt x="28" y="609"/>
                </a:cubicBezTo>
                <a:cubicBezTo>
                  <a:pt x="21" y="674"/>
                  <a:pt x="18" y="740"/>
                  <a:pt x="18" y="806"/>
                </a:cubicBezTo>
                <a:cubicBezTo>
                  <a:pt x="18" y="940"/>
                  <a:pt x="32" y="1074"/>
                  <a:pt x="62" y="1205"/>
                </a:cubicBezTo>
                <a:cubicBezTo>
                  <a:pt x="63" y="1211"/>
                  <a:pt x="64" y="1217"/>
                  <a:pt x="66" y="1222"/>
                </a:cubicBezTo>
                <a:cubicBezTo>
                  <a:pt x="88" y="1320"/>
                  <a:pt x="119" y="1415"/>
                  <a:pt x="159" y="1508"/>
                </a:cubicBezTo>
                <a:cubicBezTo>
                  <a:pt x="198" y="1602"/>
                  <a:pt x="243" y="1689"/>
                  <a:pt x="293" y="1771"/>
                </a:cubicBezTo>
                <a:cubicBezTo>
                  <a:pt x="296" y="1776"/>
                  <a:pt x="299" y="1781"/>
                  <a:pt x="302" y="1786"/>
                </a:cubicBezTo>
                <a:cubicBezTo>
                  <a:pt x="413" y="1964"/>
                  <a:pt x="548" y="2113"/>
                  <a:pt x="698" y="2233"/>
                </a:cubicBezTo>
                <a:cubicBezTo>
                  <a:pt x="703" y="2237"/>
                  <a:pt x="707" y="2241"/>
                  <a:pt x="712" y="2244"/>
                </a:cubicBezTo>
                <a:cubicBezTo>
                  <a:pt x="872" y="2370"/>
                  <a:pt x="1050" y="2464"/>
                  <a:pt x="1237" y="2528"/>
                </a:cubicBezTo>
                <a:cubicBezTo>
                  <a:pt x="1243" y="2530"/>
                  <a:pt x="1248" y="2531"/>
                  <a:pt x="1254" y="2533"/>
                </a:cubicBezTo>
                <a:cubicBezTo>
                  <a:pt x="1441" y="2595"/>
                  <a:pt x="1637" y="2626"/>
                  <a:pt x="1832" y="2627"/>
                </a:cubicBezTo>
                <a:cubicBezTo>
                  <a:pt x="1836" y="2627"/>
                  <a:pt x="1839" y="2627"/>
                  <a:pt x="1843" y="2627"/>
                </a:cubicBezTo>
                <a:cubicBezTo>
                  <a:pt x="1851" y="2627"/>
                  <a:pt x="1859" y="2627"/>
                  <a:pt x="1868" y="2627"/>
                </a:cubicBezTo>
                <a:cubicBezTo>
                  <a:pt x="2036" y="2624"/>
                  <a:pt x="2204" y="2600"/>
                  <a:pt x="2367" y="2554"/>
                </a:cubicBezTo>
                <a:cubicBezTo>
                  <a:pt x="2372" y="2553"/>
                  <a:pt x="2378" y="2551"/>
                  <a:pt x="2384" y="2549"/>
                </a:cubicBezTo>
                <a:cubicBezTo>
                  <a:pt x="2404" y="2543"/>
                  <a:pt x="2425" y="2537"/>
                  <a:pt x="2445" y="2530"/>
                </a:cubicBezTo>
                <a:cubicBezTo>
                  <a:pt x="2451" y="2528"/>
                  <a:pt x="2456" y="2526"/>
                  <a:pt x="2462" y="2525"/>
                </a:cubicBezTo>
                <a:cubicBezTo>
                  <a:pt x="2554" y="2493"/>
                  <a:pt x="2643" y="2455"/>
                  <a:pt x="2729" y="2410"/>
                </a:cubicBezTo>
                <a:cubicBezTo>
                  <a:pt x="2734" y="2407"/>
                  <a:pt x="2739" y="2404"/>
                  <a:pt x="2744" y="2402"/>
                </a:cubicBezTo>
                <a:cubicBezTo>
                  <a:pt x="2829" y="2356"/>
                  <a:pt x="2911" y="2303"/>
                  <a:pt x="2988" y="2244"/>
                </a:cubicBezTo>
                <a:cubicBezTo>
                  <a:pt x="2992" y="2240"/>
                  <a:pt x="2997" y="2237"/>
                  <a:pt x="3002" y="2233"/>
                </a:cubicBezTo>
                <a:cubicBezTo>
                  <a:pt x="3156" y="2112"/>
                  <a:pt x="3292" y="1963"/>
                  <a:pt x="3402" y="1788"/>
                </a:cubicBezTo>
                <a:cubicBezTo>
                  <a:pt x="3405" y="1782"/>
                  <a:pt x="3408" y="1778"/>
                  <a:pt x="3411" y="1773"/>
                </a:cubicBezTo>
                <a:cubicBezTo>
                  <a:pt x="3510" y="1611"/>
                  <a:pt x="3587" y="1428"/>
                  <a:pt x="3635" y="1222"/>
                </a:cubicBezTo>
                <a:cubicBezTo>
                  <a:pt x="3636" y="1217"/>
                  <a:pt x="3637" y="1211"/>
                  <a:pt x="3639" y="1205"/>
                </a:cubicBezTo>
                <a:cubicBezTo>
                  <a:pt x="3640" y="1201"/>
                  <a:pt x="3641" y="1197"/>
                  <a:pt x="3641" y="1193"/>
                </a:cubicBezTo>
                <a:cubicBezTo>
                  <a:pt x="3669" y="1065"/>
                  <a:pt x="3683" y="935"/>
                  <a:pt x="3683" y="806"/>
                </a:cubicBezTo>
                <a:cubicBezTo>
                  <a:pt x="3683" y="740"/>
                  <a:pt x="3680" y="674"/>
                  <a:pt x="3672" y="608"/>
                </a:cubicBezTo>
                <a:cubicBezTo>
                  <a:pt x="3672" y="603"/>
                  <a:pt x="3671" y="597"/>
                  <a:pt x="3670" y="591"/>
                </a:cubicBezTo>
                <a:cubicBezTo>
                  <a:pt x="3647" y="390"/>
                  <a:pt x="3590" y="193"/>
                  <a:pt x="3503" y="7"/>
                </a:cubicBezTo>
                <a:lnTo>
                  <a:pt x="3519" y="0"/>
                </a:lnTo>
                <a:cubicBezTo>
                  <a:pt x="3607" y="186"/>
                  <a:pt x="3664" y="385"/>
                  <a:pt x="3688" y="587"/>
                </a:cubicBezTo>
                <a:cubicBezTo>
                  <a:pt x="3689" y="593"/>
                  <a:pt x="3689" y="599"/>
                  <a:pt x="3690" y="605"/>
                </a:cubicBezTo>
                <a:cubicBezTo>
                  <a:pt x="3697" y="672"/>
                  <a:pt x="3701" y="739"/>
                  <a:pt x="3701" y="806"/>
                </a:cubicBezTo>
                <a:cubicBezTo>
                  <a:pt x="3701" y="936"/>
                  <a:pt x="3687" y="1067"/>
                  <a:pt x="3659" y="1196"/>
                </a:cubicBezTo>
                <a:cubicBezTo>
                  <a:pt x="3658" y="1200"/>
                  <a:pt x="3657" y="1204"/>
                  <a:pt x="3656" y="1208"/>
                </a:cubicBezTo>
                <a:cubicBezTo>
                  <a:pt x="3655" y="1214"/>
                  <a:pt x="3653" y="1220"/>
                  <a:pt x="3652" y="1225"/>
                </a:cubicBezTo>
                <a:cubicBezTo>
                  <a:pt x="3604" y="1433"/>
                  <a:pt x="3526" y="1618"/>
                  <a:pt x="3426" y="1781"/>
                </a:cubicBezTo>
                <a:cubicBezTo>
                  <a:pt x="3423" y="1786"/>
                  <a:pt x="3420" y="1791"/>
                  <a:pt x="3417" y="1796"/>
                </a:cubicBezTo>
                <a:cubicBezTo>
                  <a:pt x="3306" y="1974"/>
                  <a:pt x="3169" y="2124"/>
                  <a:pt x="3013" y="2246"/>
                </a:cubicBezTo>
                <a:cubicBezTo>
                  <a:pt x="3008" y="2250"/>
                  <a:pt x="3004" y="2254"/>
                  <a:pt x="2999" y="2257"/>
                </a:cubicBezTo>
                <a:cubicBezTo>
                  <a:pt x="2921" y="2317"/>
                  <a:pt x="2839" y="2371"/>
                  <a:pt x="2753" y="2417"/>
                </a:cubicBezTo>
                <a:cubicBezTo>
                  <a:pt x="2748" y="2420"/>
                  <a:pt x="2743" y="2422"/>
                  <a:pt x="2737" y="2425"/>
                </a:cubicBezTo>
                <a:cubicBezTo>
                  <a:pt x="2651" y="2471"/>
                  <a:pt x="2561" y="2510"/>
                  <a:pt x="2468" y="2541"/>
                </a:cubicBezTo>
                <a:cubicBezTo>
                  <a:pt x="2463" y="2543"/>
                  <a:pt x="2457" y="2545"/>
                  <a:pt x="2451" y="2547"/>
                </a:cubicBezTo>
                <a:cubicBezTo>
                  <a:pt x="2431" y="2554"/>
                  <a:pt x="2410" y="2560"/>
                  <a:pt x="2389" y="2566"/>
                </a:cubicBezTo>
                <a:cubicBezTo>
                  <a:pt x="2383" y="2568"/>
                  <a:pt x="2378" y="2569"/>
                  <a:pt x="2372" y="2571"/>
                </a:cubicBezTo>
                <a:cubicBezTo>
                  <a:pt x="2208" y="2618"/>
                  <a:pt x="2038" y="2642"/>
                  <a:pt x="1868" y="2644"/>
                </a:cubicBezTo>
                <a:cubicBezTo>
                  <a:pt x="1859" y="2644"/>
                  <a:pt x="1851" y="2644"/>
                  <a:pt x="1843" y="2644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1974851" y="1146175"/>
            <a:ext cx="976313" cy="628650"/>
          </a:xfrm>
          <a:custGeom>
            <a:avLst/>
            <a:gdLst>
              <a:gd name="T0" fmla="*/ 1332 w 2700"/>
              <a:gd name="T1" fmla="*/ 1741 h 1741"/>
              <a:gd name="T2" fmla="*/ 930 w 2700"/>
              <a:gd name="T3" fmla="*/ 1673 h 1741"/>
              <a:gd name="T4" fmla="*/ 569 w 2700"/>
              <a:gd name="T5" fmla="*/ 1494 h 1741"/>
              <a:gd name="T6" fmla="*/ 270 w 2700"/>
              <a:gd name="T7" fmla="*/ 1202 h 1741"/>
              <a:gd name="T8" fmla="*/ 145 w 2700"/>
              <a:gd name="T9" fmla="*/ 1000 h 1741"/>
              <a:gd name="T10" fmla="*/ 69 w 2700"/>
              <a:gd name="T11" fmla="*/ 817 h 1741"/>
              <a:gd name="T12" fmla="*/ 0 w 2700"/>
              <a:gd name="T13" fmla="*/ 397 h 1741"/>
              <a:gd name="T14" fmla="*/ 55 w 2700"/>
              <a:gd name="T15" fmla="*/ 7 h 1741"/>
              <a:gd name="T16" fmla="*/ 73 w 2700"/>
              <a:gd name="T17" fmla="*/ 5 h 1741"/>
              <a:gd name="T18" fmla="*/ 18 w 2700"/>
              <a:gd name="T19" fmla="*/ 389 h 1741"/>
              <a:gd name="T20" fmla="*/ 18 w 2700"/>
              <a:gd name="T21" fmla="*/ 430 h 1741"/>
              <a:gd name="T22" fmla="*/ 95 w 2700"/>
              <a:gd name="T23" fmla="*/ 840 h 1741"/>
              <a:gd name="T24" fmla="*/ 277 w 2700"/>
              <a:gd name="T25" fmla="*/ 1182 h 1741"/>
              <a:gd name="T26" fmla="*/ 568 w 2700"/>
              <a:gd name="T27" fmla="*/ 1472 h 1741"/>
              <a:gd name="T28" fmla="*/ 701 w 2700"/>
              <a:gd name="T29" fmla="*/ 1555 h 1741"/>
              <a:gd name="T30" fmla="*/ 955 w 2700"/>
              <a:gd name="T31" fmla="*/ 1663 h 1741"/>
              <a:gd name="T32" fmla="*/ 1349 w 2700"/>
              <a:gd name="T33" fmla="*/ 1723 h 1741"/>
              <a:gd name="T34" fmla="*/ 1692 w 2700"/>
              <a:gd name="T35" fmla="*/ 1677 h 1741"/>
              <a:gd name="T36" fmla="*/ 1745 w 2700"/>
              <a:gd name="T37" fmla="*/ 1661 h 1741"/>
              <a:gd name="T38" fmla="*/ 1934 w 2700"/>
              <a:gd name="T39" fmla="*/ 1585 h 1741"/>
              <a:gd name="T40" fmla="*/ 2112 w 2700"/>
              <a:gd name="T41" fmla="*/ 1479 h 1741"/>
              <a:gd name="T42" fmla="*/ 2283 w 2700"/>
              <a:gd name="T43" fmla="*/ 1337 h 1741"/>
              <a:gd name="T44" fmla="*/ 2419 w 2700"/>
              <a:gd name="T45" fmla="*/ 1181 h 1741"/>
              <a:gd name="T46" fmla="*/ 2611 w 2700"/>
              <a:gd name="T47" fmla="*/ 821 h 1741"/>
              <a:gd name="T48" fmla="*/ 2682 w 2700"/>
              <a:gd name="T49" fmla="*/ 408 h 1741"/>
              <a:gd name="T50" fmla="*/ 2626 w 2700"/>
              <a:gd name="T51" fmla="*/ 5 h 1741"/>
              <a:gd name="T52" fmla="*/ 2700 w 2700"/>
              <a:gd name="T53" fmla="*/ 393 h 1741"/>
              <a:gd name="T54" fmla="*/ 2700 w 2700"/>
              <a:gd name="T55" fmla="*/ 418 h 1741"/>
              <a:gd name="T56" fmla="*/ 2624 w 2700"/>
              <a:gd name="T57" fmla="*/ 836 h 1741"/>
              <a:gd name="T58" fmla="*/ 2426 w 2700"/>
              <a:gd name="T59" fmla="*/ 1201 h 1741"/>
              <a:gd name="T60" fmla="*/ 2126 w 2700"/>
              <a:gd name="T61" fmla="*/ 1490 h 1741"/>
              <a:gd name="T62" fmla="*/ 1946 w 2700"/>
              <a:gd name="T63" fmla="*/ 1599 h 1741"/>
              <a:gd name="T64" fmla="*/ 1753 w 2700"/>
              <a:gd name="T65" fmla="*/ 1677 h 1741"/>
              <a:gd name="T66" fmla="*/ 1699 w 2700"/>
              <a:gd name="T67" fmla="*/ 1693 h 1741"/>
              <a:gd name="T68" fmla="*/ 1349 w 2700"/>
              <a:gd name="T69" fmla="*/ 1741 h 17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2700" h="1741">
                <a:moveTo>
                  <a:pt x="1349" y="1741"/>
                </a:moveTo>
                <a:cubicBezTo>
                  <a:pt x="1343" y="1741"/>
                  <a:pt x="1338" y="1741"/>
                  <a:pt x="1332" y="1741"/>
                </a:cubicBezTo>
                <a:cubicBezTo>
                  <a:pt x="1206" y="1739"/>
                  <a:pt x="1076" y="1719"/>
                  <a:pt x="947" y="1679"/>
                </a:cubicBezTo>
                <a:cubicBezTo>
                  <a:pt x="941" y="1677"/>
                  <a:pt x="935" y="1675"/>
                  <a:pt x="930" y="1673"/>
                </a:cubicBezTo>
                <a:cubicBezTo>
                  <a:pt x="851" y="1647"/>
                  <a:pt x="771" y="1613"/>
                  <a:pt x="693" y="1571"/>
                </a:cubicBezTo>
                <a:cubicBezTo>
                  <a:pt x="650" y="1548"/>
                  <a:pt x="609" y="1522"/>
                  <a:pt x="569" y="1494"/>
                </a:cubicBezTo>
                <a:cubicBezTo>
                  <a:pt x="564" y="1490"/>
                  <a:pt x="559" y="1487"/>
                  <a:pt x="554" y="1483"/>
                </a:cubicBezTo>
                <a:cubicBezTo>
                  <a:pt x="446" y="1405"/>
                  <a:pt x="350" y="1309"/>
                  <a:pt x="270" y="1202"/>
                </a:cubicBezTo>
                <a:cubicBezTo>
                  <a:pt x="266" y="1197"/>
                  <a:pt x="262" y="1192"/>
                  <a:pt x="259" y="1187"/>
                </a:cubicBezTo>
                <a:cubicBezTo>
                  <a:pt x="215" y="1128"/>
                  <a:pt x="177" y="1065"/>
                  <a:pt x="145" y="1000"/>
                </a:cubicBezTo>
                <a:cubicBezTo>
                  <a:pt x="118" y="947"/>
                  <a:pt x="95" y="892"/>
                  <a:pt x="75" y="836"/>
                </a:cubicBezTo>
                <a:cubicBezTo>
                  <a:pt x="73" y="829"/>
                  <a:pt x="71" y="823"/>
                  <a:pt x="69" y="817"/>
                </a:cubicBezTo>
                <a:cubicBezTo>
                  <a:pt x="26" y="688"/>
                  <a:pt x="3" y="553"/>
                  <a:pt x="0" y="418"/>
                </a:cubicBezTo>
                <a:cubicBezTo>
                  <a:pt x="0" y="411"/>
                  <a:pt x="0" y="404"/>
                  <a:pt x="0" y="397"/>
                </a:cubicBezTo>
                <a:cubicBezTo>
                  <a:pt x="0" y="394"/>
                  <a:pt x="0" y="391"/>
                  <a:pt x="0" y="389"/>
                </a:cubicBezTo>
                <a:cubicBezTo>
                  <a:pt x="0" y="260"/>
                  <a:pt x="18" y="132"/>
                  <a:pt x="55" y="7"/>
                </a:cubicBezTo>
                <a:cubicBezTo>
                  <a:pt x="55" y="5"/>
                  <a:pt x="56" y="2"/>
                  <a:pt x="57" y="0"/>
                </a:cubicBezTo>
                <a:lnTo>
                  <a:pt x="73" y="5"/>
                </a:lnTo>
                <a:cubicBezTo>
                  <a:pt x="71" y="12"/>
                  <a:pt x="69" y="19"/>
                  <a:pt x="67" y="26"/>
                </a:cubicBezTo>
                <a:cubicBezTo>
                  <a:pt x="34" y="145"/>
                  <a:pt x="18" y="267"/>
                  <a:pt x="18" y="389"/>
                </a:cubicBezTo>
                <a:cubicBezTo>
                  <a:pt x="18" y="395"/>
                  <a:pt x="18" y="402"/>
                  <a:pt x="18" y="408"/>
                </a:cubicBezTo>
                <a:cubicBezTo>
                  <a:pt x="18" y="416"/>
                  <a:pt x="18" y="423"/>
                  <a:pt x="18" y="430"/>
                </a:cubicBezTo>
                <a:cubicBezTo>
                  <a:pt x="22" y="562"/>
                  <a:pt x="46" y="694"/>
                  <a:pt x="88" y="820"/>
                </a:cubicBezTo>
                <a:cubicBezTo>
                  <a:pt x="91" y="827"/>
                  <a:pt x="93" y="833"/>
                  <a:pt x="95" y="840"/>
                </a:cubicBezTo>
                <a:cubicBezTo>
                  <a:pt x="113" y="892"/>
                  <a:pt x="135" y="943"/>
                  <a:pt x="160" y="992"/>
                </a:cubicBezTo>
                <a:cubicBezTo>
                  <a:pt x="194" y="1058"/>
                  <a:pt x="233" y="1122"/>
                  <a:pt x="277" y="1182"/>
                </a:cubicBezTo>
                <a:cubicBezTo>
                  <a:pt x="281" y="1188"/>
                  <a:pt x="285" y="1193"/>
                  <a:pt x="289" y="1198"/>
                </a:cubicBezTo>
                <a:cubicBezTo>
                  <a:pt x="368" y="1302"/>
                  <a:pt x="462" y="1395"/>
                  <a:pt x="568" y="1472"/>
                </a:cubicBezTo>
                <a:cubicBezTo>
                  <a:pt x="573" y="1475"/>
                  <a:pt x="578" y="1479"/>
                  <a:pt x="583" y="1482"/>
                </a:cubicBezTo>
                <a:cubicBezTo>
                  <a:pt x="621" y="1509"/>
                  <a:pt x="661" y="1533"/>
                  <a:pt x="701" y="1555"/>
                </a:cubicBezTo>
                <a:cubicBezTo>
                  <a:pt x="780" y="1598"/>
                  <a:pt x="859" y="1631"/>
                  <a:pt x="938" y="1657"/>
                </a:cubicBezTo>
                <a:cubicBezTo>
                  <a:pt x="943" y="1659"/>
                  <a:pt x="949" y="1661"/>
                  <a:pt x="955" y="1663"/>
                </a:cubicBezTo>
                <a:cubicBezTo>
                  <a:pt x="1081" y="1702"/>
                  <a:pt x="1208" y="1722"/>
                  <a:pt x="1332" y="1723"/>
                </a:cubicBezTo>
                <a:cubicBezTo>
                  <a:pt x="1338" y="1723"/>
                  <a:pt x="1343" y="1723"/>
                  <a:pt x="1349" y="1723"/>
                </a:cubicBezTo>
                <a:cubicBezTo>
                  <a:pt x="1355" y="1723"/>
                  <a:pt x="1361" y="1723"/>
                  <a:pt x="1368" y="1723"/>
                </a:cubicBezTo>
                <a:cubicBezTo>
                  <a:pt x="1479" y="1722"/>
                  <a:pt x="1588" y="1706"/>
                  <a:pt x="1692" y="1677"/>
                </a:cubicBezTo>
                <a:cubicBezTo>
                  <a:pt x="1698" y="1675"/>
                  <a:pt x="1704" y="1674"/>
                  <a:pt x="1709" y="1672"/>
                </a:cubicBezTo>
                <a:cubicBezTo>
                  <a:pt x="1721" y="1669"/>
                  <a:pt x="1733" y="1665"/>
                  <a:pt x="1745" y="1661"/>
                </a:cubicBezTo>
                <a:cubicBezTo>
                  <a:pt x="1751" y="1660"/>
                  <a:pt x="1756" y="1658"/>
                  <a:pt x="1762" y="1656"/>
                </a:cubicBezTo>
                <a:cubicBezTo>
                  <a:pt x="1821" y="1636"/>
                  <a:pt x="1879" y="1612"/>
                  <a:pt x="1934" y="1585"/>
                </a:cubicBezTo>
                <a:cubicBezTo>
                  <a:pt x="1939" y="1582"/>
                  <a:pt x="1945" y="1579"/>
                  <a:pt x="1950" y="1577"/>
                </a:cubicBezTo>
                <a:cubicBezTo>
                  <a:pt x="2006" y="1548"/>
                  <a:pt x="2061" y="1515"/>
                  <a:pt x="2112" y="1479"/>
                </a:cubicBezTo>
                <a:cubicBezTo>
                  <a:pt x="2117" y="1475"/>
                  <a:pt x="2122" y="1472"/>
                  <a:pt x="2127" y="1468"/>
                </a:cubicBezTo>
                <a:cubicBezTo>
                  <a:pt x="2182" y="1428"/>
                  <a:pt x="2234" y="1384"/>
                  <a:pt x="2283" y="1337"/>
                </a:cubicBezTo>
                <a:cubicBezTo>
                  <a:pt x="2327" y="1293"/>
                  <a:pt x="2369" y="1246"/>
                  <a:pt x="2407" y="1197"/>
                </a:cubicBezTo>
                <a:cubicBezTo>
                  <a:pt x="2411" y="1192"/>
                  <a:pt x="2415" y="1186"/>
                  <a:pt x="2419" y="1181"/>
                </a:cubicBezTo>
                <a:cubicBezTo>
                  <a:pt x="2496" y="1078"/>
                  <a:pt x="2559" y="963"/>
                  <a:pt x="2604" y="840"/>
                </a:cubicBezTo>
                <a:cubicBezTo>
                  <a:pt x="2606" y="833"/>
                  <a:pt x="2608" y="827"/>
                  <a:pt x="2611" y="821"/>
                </a:cubicBezTo>
                <a:cubicBezTo>
                  <a:pt x="2653" y="698"/>
                  <a:pt x="2678" y="567"/>
                  <a:pt x="2682" y="430"/>
                </a:cubicBezTo>
                <a:cubicBezTo>
                  <a:pt x="2682" y="423"/>
                  <a:pt x="2682" y="416"/>
                  <a:pt x="2682" y="408"/>
                </a:cubicBezTo>
                <a:cubicBezTo>
                  <a:pt x="2682" y="403"/>
                  <a:pt x="2682" y="398"/>
                  <a:pt x="2682" y="393"/>
                </a:cubicBezTo>
                <a:cubicBezTo>
                  <a:pt x="2682" y="268"/>
                  <a:pt x="2665" y="137"/>
                  <a:pt x="2626" y="5"/>
                </a:cubicBezTo>
                <a:lnTo>
                  <a:pt x="2643" y="0"/>
                </a:lnTo>
                <a:cubicBezTo>
                  <a:pt x="2682" y="134"/>
                  <a:pt x="2700" y="266"/>
                  <a:pt x="2700" y="393"/>
                </a:cubicBezTo>
                <a:cubicBezTo>
                  <a:pt x="2700" y="394"/>
                  <a:pt x="2700" y="396"/>
                  <a:pt x="2700" y="397"/>
                </a:cubicBezTo>
                <a:cubicBezTo>
                  <a:pt x="2700" y="404"/>
                  <a:pt x="2700" y="411"/>
                  <a:pt x="2700" y="418"/>
                </a:cubicBezTo>
                <a:cubicBezTo>
                  <a:pt x="2697" y="558"/>
                  <a:pt x="2673" y="691"/>
                  <a:pt x="2630" y="817"/>
                </a:cubicBezTo>
                <a:cubicBezTo>
                  <a:pt x="2628" y="823"/>
                  <a:pt x="2626" y="829"/>
                  <a:pt x="2624" y="836"/>
                </a:cubicBezTo>
                <a:cubicBezTo>
                  <a:pt x="2579" y="962"/>
                  <a:pt x="2516" y="1080"/>
                  <a:pt x="2437" y="1186"/>
                </a:cubicBezTo>
                <a:cubicBezTo>
                  <a:pt x="2433" y="1191"/>
                  <a:pt x="2430" y="1196"/>
                  <a:pt x="2426" y="1201"/>
                </a:cubicBezTo>
                <a:cubicBezTo>
                  <a:pt x="2345" y="1307"/>
                  <a:pt x="2249" y="1401"/>
                  <a:pt x="2141" y="1479"/>
                </a:cubicBezTo>
                <a:cubicBezTo>
                  <a:pt x="2136" y="1483"/>
                  <a:pt x="2131" y="1487"/>
                  <a:pt x="2126" y="1490"/>
                </a:cubicBezTo>
                <a:cubicBezTo>
                  <a:pt x="2074" y="1527"/>
                  <a:pt x="2019" y="1561"/>
                  <a:pt x="1962" y="1591"/>
                </a:cubicBezTo>
                <a:cubicBezTo>
                  <a:pt x="1956" y="1593"/>
                  <a:pt x="1951" y="1596"/>
                  <a:pt x="1946" y="1599"/>
                </a:cubicBezTo>
                <a:cubicBezTo>
                  <a:pt x="1889" y="1627"/>
                  <a:pt x="1830" y="1652"/>
                  <a:pt x="1770" y="1672"/>
                </a:cubicBezTo>
                <a:cubicBezTo>
                  <a:pt x="1764" y="1674"/>
                  <a:pt x="1758" y="1676"/>
                  <a:pt x="1753" y="1677"/>
                </a:cubicBezTo>
                <a:cubicBezTo>
                  <a:pt x="1741" y="1681"/>
                  <a:pt x="1728" y="1685"/>
                  <a:pt x="1716" y="1688"/>
                </a:cubicBezTo>
                <a:cubicBezTo>
                  <a:pt x="1711" y="1690"/>
                  <a:pt x="1705" y="1692"/>
                  <a:pt x="1699" y="1693"/>
                </a:cubicBezTo>
                <a:cubicBezTo>
                  <a:pt x="1592" y="1723"/>
                  <a:pt x="1481" y="1739"/>
                  <a:pt x="1368" y="1741"/>
                </a:cubicBezTo>
                <a:cubicBezTo>
                  <a:pt x="1361" y="1741"/>
                  <a:pt x="1355" y="1741"/>
                  <a:pt x="1349" y="174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1204913" y="1881188"/>
            <a:ext cx="2516188" cy="795337"/>
          </a:xfrm>
          <a:custGeom>
            <a:avLst/>
            <a:gdLst>
              <a:gd name="T0" fmla="*/ 3479 w 6960"/>
              <a:gd name="T1" fmla="*/ 2201 h 2201"/>
              <a:gd name="T2" fmla="*/ 3478 w 6960"/>
              <a:gd name="T3" fmla="*/ 2201 h 2201"/>
              <a:gd name="T4" fmla="*/ 3462 w 6960"/>
              <a:gd name="T5" fmla="*/ 2201 h 2201"/>
              <a:gd name="T6" fmla="*/ 2779 w 6960"/>
              <a:gd name="T7" fmla="*/ 2139 h 2201"/>
              <a:gd name="T8" fmla="*/ 2761 w 6960"/>
              <a:gd name="T9" fmla="*/ 2135 h 2201"/>
              <a:gd name="T10" fmla="*/ 2077 w 6960"/>
              <a:gd name="T11" fmla="*/ 1943 h 2201"/>
              <a:gd name="T12" fmla="*/ 2055 w 6960"/>
              <a:gd name="T13" fmla="*/ 1935 h 2201"/>
              <a:gd name="T14" fmla="*/ 1435 w 6960"/>
              <a:gd name="T15" fmla="*/ 1626 h 2201"/>
              <a:gd name="T16" fmla="*/ 1410 w 6960"/>
              <a:gd name="T17" fmla="*/ 1610 h 2201"/>
              <a:gd name="T18" fmla="*/ 878 w 6960"/>
              <a:gd name="T19" fmla="*/ 1203 h 2201"/>
              <a:gd name="T20" fmla="*/ 851 w 6960"/>
              <a:gd name="T21" fmla="*/ 1178 h 2201"/>
              <a:gd name="T22" fmla="*/ 396 w 6960"/>
              <a:gd name="T23" fmla="*/ 668 h 2201"/>
              <a:gd name="T24" fmla="*/ 370 w 6960"/>
              <a:gd name="T25" fmla="*/ 632 h 2201"/>
              <a:gd name="T26" fmla="*/ 21 w 6960"/>
              <a:gd name="T27" fmla="*/ 51 h 2201"/>
              <a:gd name="T28" fmla="*/ 0 w 6960"/>
              <a:gd name="T29" fmla="*/ 8 h 2201"/>
              <a:gd name="T30" fmla="*/ 16 w 6960"/>
              <a:gd name="T31" fmla="*/ 0 h 2201"/>
              <a:gd name="T32" fmla="*/ 16 w 6960"/>
              <a:gd name="T33" fmla="*/ 1 h 2201"/>
              <a:gd name="T34" fmla="*/ 361 w 6960"/>
              <a:gd name="T35" fmla="*/ 589 h 2201"/>
              <a:gd name="T36" fmla="*/ 386 w 6960"/>
              <a:gd name="T37" fmla="*/ 625 h 2201"/>
              <a:gd name="T38" fmla="*/ 840 w 6960"/>
              <a:gd name="T39" fmla="*/ 1144 h 2201"/>
              <a:gd name="T40" fmla="*/ 866 w 6960"/>
              <a:gd name="T41" fmla="*/ 1169 h 2201"/>
              <a:gd name="T42" fmla="*/ 1400 w 6960"/>
              <a:gd name="T43" fmla="*/ 1582 h 2201"/>
              <a:gd name="T44" fmla="*/ 1424 w 6960"/>
              <a:gd name="T45" fmla="*/ 1598 h 2201"/>
              <a:gd name="T46" fmla="*/ 2047 w 6960"/>
              <a:gd name="T47" fmla="*/ 1913 h 2201"/>
              <a:gd name="T48" fmla="*/ 2068 w 6960"/>
              <a:gd name="T49" fmla="*/ 1921 h 2201"/>
              <a:gd name="T50" fmla="*/ 2756 w 6960"/>
              <a:gd name="T51" fmla="*/ 2117 h 2201"/>
              <a:gd name="T52" fmla="*/ 2775 w 6960"/>
              <a:gd name="T53" fmla="*/ 2120 h 2201"/>
              <a:gd name="T54" fmla="*/ 3462 w 6960"/>
              <a:gd name="T55" fmla="*/ 2183 h 2201"/>
              <a:gd name="T56" fmla="*/ 3478 w 6960"/>
              <a:gd name="T57" fmla="*/ 2183 h 2201"/>
              <a:gd name="T58" fmla="*/ 3498 w 6960"/>
              <a:gd name="T59" fmla="*/ 2183 h 2201"/>
              <a:gd name="T60" fmla="*/ 4089 w 6960"/>
              <a:gd name="T61" fmla="*/ 2136 h 2201"/>
              <a:gd name="T62" fmla="*/ 4108 w 6960"/>
              <a:gd name="T63" fmla="*/ 2132 h 2201"/>
              <a:gd name="T64" fmla="*/ 4185 w 6960"/>
              <a:gd name="T65" fmla="*/ 2119 h 2201"/>
              <a:gd name="T66" fmla="*/ 4204 w 6960"/>
              <a:gd name="T67" fmla="*/ 2116 h 2201"/>
              <a:gd name="T68" fmla="*/ 4537 w 6960"/>
              <a:gd name="T69" fmla="*/ 2038 h 2201"/>
              <a:gd name="T70" fmla="*/ 4557 w 6960"/>
              <a:gd name="T71" fmla="*/ 2032 h 2201"/>
              <a:gd name="T72" fmla="*/ 4892 w 6960"/>
              <a:gd name="T73" fmla="*/ 1919 h 2201"/>
              <a:gd name="T74" fmla="*/ 4914 w 6960"/>
              <a:gd name="T75" fmla="*/ 1911 h 2201"/>
              <a:gd name="T76" fmla="*/ 5537 w 6960"/>
              <a:gd name="T77" fmla="*/ 1595 h 2201"/>
              <a:gd name="T78" fmla="*/ 5562 w 6960"/>
              <a:gd name="T79" fmla="*/ 1580 h 2201"/>
              <a:gd name="T80" fmla="*/ 6094 w 6960"/>
              <a:gd name="T81" fmla="*/ 1166 h 2201"/>
              <a:gd name="T82" fmla="*/ 6121 w 6960"/>
              <a:gd name="T83" fmla="*/ 1141 h 2201"/>
              <a:gd name="T84" fmla="*/ 6574 w 6960"/>
              <a:gd name="T85" fmla="*/ 623 h 2201"/>
              <a:gd name="T86" fmla="*/ 6600 w 6960"/>
              <a:gd name="T87" fmla="*/ 587 h 2201"/>
              <a:gd name="T88" fmla="*/ 6944 w 6960"/>
              <a:gd name="T89" fmla="*/ 0 h 2201"/>
              <a:gd name="T90" fmla="*/ 6960 w 6960"/>
              <a:gd name="T91" fmla="*/ 8 h 2201"/>
              <a:gd name="T92" fmla="*/ 6591 w 6960"/>
              <a:gd name="T93" fmla="*/ 630 h 2201"/>
              <a:gd name="T94" fmla="*/ 6564 w 6960"/>
              <a:gd name="T95" fmla="*/ 666 h 2201"/>
              <a:gd name="T96" fmla="*/ 6110 w 6960"/>
              <a:gd name="T97" fmla="*/ 1175 h 2201"/>
              <a:gd name="T98" fmla="*/ 6083 w 6960"/>
              <a:gd name="T99" fmla="*/ 1200 h 2201"/>
              <a:gd name="T100" fmla="*/ 5551 w 6960"/>
              <a:gd name="T101" fmla="*/ 1607 h 2201"/>
              <a:gd name="T102" fmla="*/ 5526 w 6960"/>
              <a:gd name="T103" fmla="*/ 1623 h 2201"/>
              <a:gd name="T104" fmla="*/ 4906 w 6960"/>
              <a:gd name="T105" fmla="*/ 1933 h 2201"/>
              <a:gd name="T106" fmla="*/ 4884 w 6960"/>
              <a:gd name="T107" fmla="*/ 1941 h 2201"/>
              <a:gd name="T108" fmla="*/ 4551 w 6960"/>
              <a:gd name="T109" fmla="*/ 2052 h 2201"/>
              <a:gd name="T110" fmla="*/ 4530 w 6960"/>
              <a:gd name="T111" fmla="*/ 2058 h 2201"/>
              <a:gd name="T112" fmla="*/ 4200 w 6960"/>
              <a:gd name="T113" fmla="*/ 2134 h 2201"/>
              <a:gd name="T114" fmla="*/ 4181 w 6960"/>
              <a:gd name="T115" fmla="*/ 2138 h 2201"/>
              <a:gd name="T116" fmla="*/ 4104 w 6960"/>
              <a:gd name="T117" fmla="*/ 2151 h 2201"/>
              <a:gd name="T118" fmla="*/ 4085 w 6960"/>
              <a:gd name="T119" fmla="*/ 2154 h 2201"/>
              <a:gd name="T120" fmla="*/ 3498 w 6960"/>
              <a:gd name="T121" fmla="*/ 2201 h 2201"/>
              <a:gd name="T122" fmla="*/ 3479 w 6960"/>
              <a:gd name="T123" fmla="*/ 2201 h 2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6960" h="2201">
                <a:moveTo>
                  <a:pt x="3479" y="2201"/>
                </a:moveTo>
                <a:cubicBezTo>
                  <a:pt x="3478" y="2201"/>
                  <a:pt x="3478" y="2201"/>
                  <a:pt x="3478" y="2201"/>
                </a:cubicBezTo>
                <a:cubicBezTo>
                  <a:pt x="3473" y="2201"/>
                  <a:pt x="3467" y="2201"/>
                  <a:pt x="3462" y="2201"/>
                </a:cubicBezTo>
                <a:cubicBezTo>
                  <a:pt x="3234" y="2200"/>
                  <a:pt x="3005" y="2179"/>
                  <a:pt x="2779" y="2139"/>
                </a:cubicBezTo>
                <a:cubicBezTo>
                  <a:pt x="2773" y="2138"/>
                  <a:pt x="2767" y="2136"/>
                  <a:pt x="2761" y="2135"/>
                </a:cubicBezTo>
                <a:cubicBezTo>
                  <a:pt x="2528" y="2092"/>
                  <a:pt x="2299" y="2028"/>
                  <a:pt x="2077" y="1943"/>
                </a:cubicBezTo>
                <a:cubicBezTo>
                  <a:pt x="2069" y="1940"/>
                  <a:pt x="2062" y="1938"/>
                  <a:pt x="2055" y="1935"/>
                </a:cubicBezTo>
                <a:cubicBezTo>
                  <a:pt x="1841" y="1851"/>
                  <a:pt x="1633" y="1748"/>
                  <a:pt x="1435" y="1626"/>
                </a:cubicBezTo>
                <a:cubicBezTo>
                  <a:pt x="1427" y="1620"/>
                  <a:pt x="1419" y="1615"/>
                  <a:pt x="1410" y="1610"/>
                </a:cubicBezTo>
                <a:cubicBezTo>
                  <a:pt x="1223" y="1492"/>
                  <a:pt x="1045" y="1356"/>
                  <a:pt x="878" y="1203"/>
                </a:cubicBezTo>
                <a:cubicBezTo>
                  <a:pt x="869" y="1195"/>
                  <a:pt x="860" y="1186"/>
                  <a:pt x="851" y="1178"/>
                </a:cubicBezTo>
                <a:cubicBezTo>
                  <a:pt x="687" y="1025"/>
                  <a:pt x="535" y="855"/>
                  <a:pt x="396" y="668"/>
                </a:cubicBezTo>
                <a:cubicBezTo>
                  <a:pt x="387" y="656"/>
                  <a:pt x="379" y="644"/>
                  <a:pt x="370" y="632"/>
                </a:cubicBezTo>
                <a:cubicBezTo>
                  <a:pt x="241" y="453"/>
                  <a:pt x="124" y="260"/>
                  <a:pt x="21" y="51"/>
                </a:cubicBezTo>
                <a:cubicBezTo>
                  <a:pt x="14" y="37"/>
                  <a:pt x="7" y="22"/>
                  <a:pt x="0" y="8"/>
                </a:cubicBezTo>
                <a:lnTo>
                  <a:pt x="16" y="0"/>
                </a:lnTo>
                <a:cubicBezTo>
                  <a:pt x="16" y="0"/>
                  <a:pt x="16" y="1"/>
                  <a:pt x="16" y="1"/>
                </a:cubicBezTo>
                <a:cubicBezTo>
                  <a:pt x="117" y="213"/>
                  <a:pt x="233" y="408"/>
                  <a:pt x="361" y="589"/>
                </a:cubicBezTo>
                <a:cubicBezTo>
                  <a:pt x="369" y="601"/>
                  <a:pt x="378" y="613"/>
                  <a:pt x="386" y="625"/>
                </a:cubicBezTo>
                <a:cubicBezTo>
                  <a:pt x="525" y="815"/>
                  <a:pt x="677" y="988"/>
                  <a:pt x="840" y="1144"/>
                </a:cubicBezTo>
                <a:cubicBezTo>
                  <a:pt x="849" y="1152"/>
                  <a:pt x="858" y="1160"/>
                  <a:pt x="866" y="1169"/>
                </a:cubicBezTo>
                <a:cubicBezTo>
                  <a:pt x="1034" y="1325"/>
                  <a:pt x="1212" y="1462"/>
                  <a:pt x="1400" y="1582"/>
                </a:cubicBezTo>
                <a:cubicBezTo>
                  <a:pt x="1408" y="1588"/>
                  <a:pt x="1416" y="1593"/>
                  <a:pt x="1424" y="1598"/>
                </a:cubicBezTo>
                <a:cubicBezTo>
                  <a:pt x="1623" y="1723"/>
                  <a:pt x="1831" y="1828"/>
                  <a:pt x="2047" y="1913"/>
                </a:cubicBezTo>
                <a:cubicBezTo>
                  <a:pt x="2054" y="1916"/>
                  <a:pt x="2061" y="1918"/>
                  <a:pt x="2068" y="1921"/>
                </a:cubicBezTo>
                <a:cubicBezTo>
                  <a:pt x="2292" y="2008"/>
                  <a:pt x="2522" y="2073"/>
                  <a:pt x="2756" y="2117"/>
                </a:cubicBezTo>
                <a:cubicBezTo>
                  <a:pt x="2762" y="2118"/>
                  <a:pt x="2769" y="2119"/>
                  <a:pt x="2775" y="2120"/>
                </a:cubicBezTo>
                <a:cubicBezTo>
                  <a:pt x="3002" y="2161"/>
                  <a:pt x="3232" y="2182"/>
                  <a:pt x="3462" y="2183"/>
                </a:cubicBezTo>
                <a:cubicBezTo>
                  <a:pt x="3467" y="2183"/>
                  <a:pt x="3473" y="2183"/>
                  <a:pt x="3478" y="2183"/>
                </a:cubicBezTo>
                <a:cubicBezTo>
                  <a:pt x="3484" y="2183"/>
                  <a:pt x="3491" y="2183"/>
                  <a:pt x="3498" y="2183"/>
                </a:cubicBezTo>
                <a:cubicBezTo>
                  <a:pt x="3695" y="2182"/>
                  <a:pt x="3893" y="2166"/>
                  <a:pt x="4089" y="2136"/>
                </a:cubicBezTo>
                <a:cubicBezTo>
                  <a:pt x="4095" y="2135"/>
                  <a:pt x="4102" y="2134"/>
                  <a:pt x="4108" y="2132"/>
                </a:cubicBezTo>
                <a:cubicBezTo>
                  <a:pt x="4134" y="2128"/>
                  <a:pt x="4159" y="2124"/>
                  <a:pt x="4185" y="2119"/>
                </a:cubicBezTo>
                <a:cubicBezTo>
                  <a:pt x="4192" y="2118"/>
                  <a:pt x="4198" y="2117"/>
                  <a:pt x="4204" y="2116"/>
                </a:cubicBezTo>
                <a:cubicBezTo>
                  <a:pt x="4316" y="2095"/>
                  <a:pt x="4427" y="2069"/>
                  <a:pt x="4537" y="2038"/>
                </a:cubicBezTo>
                <a:cubicBezTo>
                  <a:pt x="4544" y="2036"/>
                  <a:pt x="4551" y="2034"/>
                  <a:pt x="4557" y="2032"/>
                </a:cubicBezTo>
                <a:cubicBezTo>
                  <a:pt x="4670" y="2000"/>
                  <a:pt x="4782" y="1962"/>
                  <a:pt x="4892" y="1919"/>
                </a:cubicBezTo>
                <a:cubicBezTo>
                  <a:pt x="4900" y="1917"/>
                  <a:pt x="4907" y="1914"/>
                  <a:pt x="4914" y="1911"/>
                </a:cubicBezTo>
                <a:cubicBezTo>
                  <a:pt x="5129" y="1826"/>
                  <a:pt x="5338" y="1721"/>
                  <a:pt x="5537" y="1595"/>
                </a:cubicBezTo>
                <a:cubicBezTo>
                  <a:pt x="5545" y="1590"/>
                  <a:pt x="5553" y="1585"/>
                  <a:pt x="5562" y="1580"/>
                </a:cubicBezTo>
                <a:cubicBezTo>
                  <a:pt x="5749" y="1460"/>
                  <a:pt x="5927" y="1322"/>
                  <a:pt x="6094" y="1166"/>
                </a:cubicBezTo>
                <a:cubicBezTo>
                  <a:pt x="6103" y="1158"/>
                  <a:pt x="6112" y="1149"/>
                  <a:pt x="6121" y="1141"/>
                </a:cubicBezTo>
                <a:cubicBezTo>
                  <a:pt x="6284" y="986"/>
                  <a:pt x="6436" y="813"/>
                  <a:pt x="6574" y="623"/>
                </a:cubicBezTo>
                <a:cubicBezTo>
                  <a:pt x="6583" y="611"/>
                  <a:pt x="6591" y="599"/>
                  <a:pt x="6600" y="587"/>
                </a:cubicBezTo>
                <a:cubicBezTo>
                  <a:pt x="6728" y="407"/>
                  <a:pt x="6843" y="211"/>
                  <a:pt x="6944" y="0"/>
                </a:cubicBezTo>
                <a:lnTo>
                  <a:pt x="6960" y="8"/>
                </a:lnTo>
                <a:cubicBezTo>
                  <a:pt x="6853" y="232"/>
                  <a:pt x="6728" y="440"/>
                  <a:pt x="6591" y="630"/>
                </a:cubicBezTo>
                <a:cubicBezTo>
                  <a:pt x="6582" y="642"/>
                  <a:pt x="6573" y="654"/>
                  <a:pt x="6564" y="666"/>
                </a:cubicBezTo>
                <a:cubicBezTo>
                  <a:pt x="6426" y="853"/>
                  <a:pt x="6273" y="1023"/>
                  <a:pt x="6110" y="1175"/>
                </a:cubicBezTo>
                <a:cubicBezTo>
                  <a:pt x="6101" y="1184"/>
                  <a:pt x="6092" y="1192"/>
                  <a:pt x="6083" y="1200"/>
                </a:cubicBezTo>
                <a:cubicBezTo>
                  <a:pt x="5916" y="1353"/>
                  <a:pt x="5738" y="1489"/>
                  <a:pt x="5551" y="1607"/>
                </a:cubicBezTo>
                <a:cubicBezTo>
                  <a:pt x="5543" y="1612"/>
                  <a:pt x="5534" y="1618"/>
                  <a:pt x="5526" y="1623"/>
                </a:cubicBezTo>
                <a:cubicBezTo>
                  <a:pt x="5328" y="1746"/>
                  <a:pt x="5120" y="1849"/>
                  <a:pt x="4906" y="1933"/>
                </a:cubicBezTo>
                <a:cubicBezTo>
                  <a:pt x="4899" y="1936"/>
                  <a:pt x="4891" y="1939"/>
                  <a:pt x="4884" y="1941"/>
                </a:cubicBezTo>
                <a:cubicBezTo>
                  <a:pt x="4775" y="1984"/>
                  <a:pt x="4663" y="2020"/>
                  <a:pt x="4551" y="2052"/>
                </a:cubicBezTo>
                <a:cubicBezTo>
                  <a:pt x="4544" y="2054"/>
                  <a:pt x="4537" y="2056"/>
                  <a:pt x="4530" y="2058"/>
                </a:cubicBezTo>
                <a:cubicBezTo>
                  <a:pt x="4421" y="2088"/>
                  <a:pt x="4311" y="2114"/>
                  <a:pt x="4200" y="2134"/>
                </a:cubicBezTo>
                <a:cubicBezTo>
                  <a:pt x="4193" y="2135"/>
                  <a:pt x="4187" y="2137"/>
                  <a:pt x="4181" y="2138"/>
                </a:cubicBezTo>
                <a:cubicBezTo>
                  <a:pt x="4155" y="2142"/>
                  <a:pt x="4130" y="2147"/>
                  <a:pt x="4104" y="2151"/>
                </a:cubicBezTo>
                <a:cubicBezTo>
                  <a:pt x="4098" y="2152"/>
                  <a:pt x="4091" y="2153"/>
                  <a:pt x="4085" y="2154"/>
                </a:cubicBezTo>
                <a:cubicBezTo>
                  <a:pt x="3891" y="2184"/>
                  <a:pt x="3694" y="2200"/>
                  <a:pt x="3498" y="2201"/>
                </a:cubicBezTo>
                <a:cubicBezTo>
                  <a:pt x="3491" y="2201"/>
                  <a:pt x="3485" y="2201"/>
                  <a:pt x="3479" y="220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1598613" y="2738438"/>
            <a:ext cx="1727200" cy="239712"/>
          </a:xfrm>
          <a:custGeom>
            <a:avLst/>
            <a:gdLst>
              <a:gd name="T0" fmla="*/ 2384 w 4778"/>
              <a:gd name="T1" fmla="*/ 662 h 662"/>
              <a:gd name="T2" fmla="*/ 2371 w 4778"/>
              <a:gd name="T3" fmla="*/ 662 h 662"/>
              <a:gd name="T4" fmla="*/ 1989 w 4778"/>
              <a:gd name="T5" fmla="*/ 646 h 662"/>
              <a:gd name="T6" fmla="*/ 1969 w 4778"/>
              <a:gd name="T7" fmla="*/ 644 h 662"/>
              <a:gd name="T8" fmla="*/ 1575 w 4778"/>
              <a:gd name="T9" fmla="*/ 593 h 662"/>
              <a:gd name="T10" fmla="*/ 1549 w 4778"/>
              <a:gd name="T11" fmla="*/ 589 h 662"/>
              <a:gd name="T12" fmla="*/ 1187 w 4778"/>
              <a:gd name="T13" fmla="*/ 509 h 662"/>
              <a:gd name="T14" fmla="*/ 1154 w 4778"/>
              <a:gd name="T15" fmla="*/ 501 h 662"/>
              <a:gd name="T16" fmla="*/ 786 w 4778"/>
              <a:gd name="T17" fmla="*/ 385 h 662"/>
              <a:gd name="T18" fmla="*/ 747 w 4778"/>
              <a:gd name="T19" fmla="*/ 371 h 662"/>
              <a:gd name="T20" fmla="*/ 417 w 4778"/>
              <a:gd name="T21" fmla="*/ 234 h 662"/>
              <a:gd name="T22" fmla="*/ 371 w 4778"/>
              <a:gd name="T23" fmla="*/ 213 h 662"/>
              <a:gd name="T24" fmla="*/ 60 w 4778"/>
              <a:gd name="T25" fmla="*/ 50 h 662"/>
              <a:gd name="T26" fmla="*/ 6 w 4778"/>
              <a:gd name="T27" fmla="*/ 19 h 662"/>
              <a:gd name="T28" fmla="*/ 0 w 4778"/>
              <a:gd name="T29" fmla="*/ 16 h 662"/>
              <a:gd name="T30" fmla="*/ 1 w 4778"/>
              <a:gd name="T31" fmla="*/ 14 h 662"/>
              <a:gd name="T32" fmla="*/ 9 w 4778"/>
              <a:gd name="T33" fmla="*/ 0 h 662"/>
              <a:gd name="T34" fmla="*/ 18 w 4778"/>
              <a:gd name="T35" fmla="*/ 5 h 662"/>
              <a:gd name="T36" fmla="*/ 335 w 4778"/>
              <a:gd name="T37" fmla="*/ 176 h 662"/>
              <a:gd name="T38" fmla="*/ 381 w 4778"/>
              <a:gd name="T39" fmla="*/ 198 h 662"/>
              <a:gd name="T40" fmla="*/ 717 w 4778"/>
              <a:gd name="T41" fmla="*/ 341 h 662"/>
              <a:gd name="T42" fmla="*/ 757 w 4778"/>
              <a:gd name="T43" fmla="*/ 356 h 662"/>
              <a:gd name="T44" fmla="*/ 1131 w 4778"/>
              <a:gd name="T45" fmla="*/ 476 h 662"/>
              <a:gd name="T46" fmla="*/ 1164 w 4778"/>
              <a:gd name="T47" fmla="*/ 485 h 662"/>
              <a:gd name="T48" fmla="*/ 1534 w 4778"/>
              <a:gd name="T49" fmla="*/ 568 h 662"/>
              <a:gd name="T50" fmla="*/ 1559 w 4778"/>
              <a:gd name="T51" fmla="*/ 573 h 662"/>
              <a:gd name="T52" fmla="*/ 1962 w 4778"/>
              <a:gd name="T53" fmla="*/ 626 h 662"/>
              <a:gd name="T54" fmla="*/ 1981 w 4778"/>
              <a:gd name="T55" fmla="*/ 628 h 662"/>
              <a:gd name="T56" fmla="*/ 2371 w 4778"/>
              <a:gd name="T57" fmla="*/ 645 h 662"/>
              <a:gd name="T58" fmla="*/ 2384 w 4778"/>
              <a:gd name="T59" fmla="*/ 645 h 662"/>
              <a:gd name="T60" fmla="*/ 2407 w 4778"/>
              <a:gd name="T61" fmla="*/ 645 h 662"/>
              <a:gd name="T62" fmla="*/ 2741 w 4778"/>
              <a:gd name="T63" fmla="*/ 632 h 662"/>
              <a:gd name="T64" fmla="*/ 2760 w 4778"/>
              <a:gd name="T65" fmla="*/ 630 h 662"/>
              <a:gd name="T66" fmla="*/ 2797 w 4778"/>
              <a:gd name="T67" fmla="*/ 627 h 662"/>
              <a:gd name="T68" fmla="*/ 2817 w 4778"/>
              <a:gd name="T69" fmla="*/ 625 h 662"/>
              <a:gd name="T70" fmla="*/ 3003 w 4778"/>
              <a:gd name="T71" fmla="*/ 605 h 662"/>
              <a:gd name="T72" fmla="*/ 3026 w 4778"/>
              <a:gd name="T73" fmla="*/ 602 h 662"/>
              <a:gd name="T74" fmla="*/ 3220 w 4778"/>
              <a:gd name="T75" fmla="*/ 571 h 662"/>
              <a:gd name="T76" fmla="*/ 3246 w 4778"/>
              <a:gd name="T77" fmla="*/ 566 h 662"/>
              <a:gd name="T78" fmla="*/ 3617 w 4778"/>
              <a:gd name="T79" fmla="*/ 482 h 662"/>
              <a:gd name="T80" fmla="*/ 3649 w 4778"/>
              <a:gd name="T81" fmla="*/ 474 h 662"/>
              <a:gd name="T82" fmla="*/ 4025 w 4778"/>
              <a:gd name="T83" fmla="*/ 353 h 662"/>
              <a:gd name="T84" fmla="*/ 4064 w 4778"/>
              <a:gd name="T85" fmla="*/ 338 h 662"/>
              <a:gd name="T86" fmla="*/ 4399 w 4778"/>
              <a:gd name="T87" fmla="*/ 196 h 662"/>
              <a:gd name="T88" fmla="*/ 4445 w 4778"/>
              <a:gd name="T89" fmla="*/ 174 h 662"/>
              <a:gd name="T90" fmla="*/ 4769 w 4778"/>
              <a:gd name="T91" fmla="*/ 0 h 662"/>
              <a:gd name="T92" fmla="*/ 4778 w 4778"/>
              <a:gd name="T93" fmla="*/ 16 h 662"/>
              <a:gd name="T94" fmla="*/ 4410 w 4778"/>
              <a:gd name="T95" fmla="*/ 210 h 662"/>
              <a:gd name="T96" fmla="*/ 4363 w 4778"/>
              <a:gd name="T97" fmla="*/ 232 h 662"/>
              <a:gd name="T98" fmla="*/ 4034 w 4778"/>
              <a:gd name="T99" fmla="*/ 368 h 662"/>
              <a:gd name="T100" fmla="*/ 3995 w 4778"/>
              <a:gd name="T101" fmla="*/ 382 h 662"/>
              <a:gd name="T102" fmla="*/ 3626 w 4778"/>
              <a:gd name="T103" fmla="*/ 498 h 662"/>
              <a:gd name="T104" fmla="*/ 3594 w 4778"/>
              <a:gd name="T105" fmla="*/ 507 h 662"/>
              <a:gd name="T106" fmla="*/ 3230 w 4778"/>
              <a:gd name="T107" fmla="*/ 587 h 662"/>
              <a:gd name="T108" fmla="*/ 3204 w 4778"/>
              <a:gd name="T109" fmla="*/ 592 h 662"/>
              <a:gd name="T110" fmla="*/ 3014 w 4778"/>
              <a:gd name="T111" fmla="*/ 621 h 662"/>
              <a:gd name="T112" fmla="*/ 2992 w 4778"/>
              <a:gd name="T113" fmla="*/ 624 h 662"/>
              <a:gd name="T114" fmla="*/ 2809 w 4778"/>
              <a:gd name="T115" fmla="*/ 644 h 662"/>
              <a:gd name="T116" fmla="*/ 2789 w 4778"/>
              <a:gd name="T117" fmla="*/ 645 h 662"/>
              <a:gd name="T118" fmla="*/ 2754 w 4778"/>
              <a:gd name="T119" fmla="*/ 648 h 662"/>
              <a:gd name="T120" fmla="*/ 2734 w 4778"/>
              <a:gd name="T121" fmla="*/ 650 h 662"/>
              <a:gd name="T122" fmla="*/ 2407 w 4778"/>
              <a:gd name="T123" fmla="*/ 662 h 662"/>
              <a:gd name="T124" fmla="*/ 2384 w 4778"/>
              <a:gd name="T125" fmla="*/ 662 h 6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4778" h="662">
                <a:moveTo>
                  <a:pt x="2384" y="662"/>
                </a:moveTo>
                <a:cubicBezTo>
                  <a:pt x="2380" y="662"/>
                  <a:pt x="2376" y="662"/>
                  <a:pt x="2371" y="662"/>
                </a:cubicBezTo>
                <a:cubicBezTo>
                  <a:pt x="2244" y="662"/>
                  <a:pt x="2116" y="657"/>
                  <a:pt x="1989" y="646"/>
                </a:cubicBezTo>
                <a:cubicBezTo>
                  <a:pt x="1982" y="645"/>
                  <a:pt x="1976" y="645"/>
                  <a:pt x="1969" y="644"/>
                </a:cubicBezTo>
                <a:cubicBezTo>
                  <a:pt x="1837" y="633"/>
                  <a:pt x="1706" y="616"/>
                  <a:pt x="1575" y="593"/>
                </a:cubicBezTo>
                <a:cubicBezTo>
                  <a:pt x="1566" y="592"/>
                  <a:pt x="1558" y="590"/>
                  <a:pt x="1549" y="589"/>
                </a:cubicBezTo>
                <a:cubicBezTo>
                  <a:pt x="1428" y="567"/>
                  <a:pt x="1307" y="541"/>
                  <a:pt x="1187" y="509"/>
                </a:cubicBezTo>
                <a:cubicBezTo>
                  <a:pt x="1176" y="506"/>
                  <a:pt x="1165" y="504"/>
                  <a:pt x="1154" y="501"/>
                </a:cubicBezTo>
                <a:cubicBezTo>
                  <a:pt x="1030" y="467"/>
                  <a:pt x="908" y="429"/>
                  <a:pt x="786" y="385"/>
                </a:cubicBezTo>
                <a:cubicBezTo>
                  <a:pt x="773" y="381"/>
                  <a:pt x="760" y="376"/>
                  <a:pt x="747" y="371"/>
                </a:cubicBezTo>
                <a:cubicBezTo>
                  <a:pt x="635" y="330"/>
                  <a:pt x="526" y="284"/>
                  <a:pt x="417" y="234"/>
                </a:cubicBezTo>
                <a:cubicBezTo>
                  <a:pt x="402" y="227"/>
                  <a:pt x="386" y="220"/>
                  <a:pt x="371" y="213"/>
                </a:cubicBezTo>
                <a:cubicBezTo>
                  <a:pt x="265" y="163"/>
                  <a:pt x="162" y="109"/>
                  <a:pt x="60" y="50"/>
                </a:cubicBezTo>
                <a:cubicBezTo>
                  <a:pt x="42" y="40"/>
                  <a:pt x="24" y="30"/>
                  <a:pt x="6" y="19"/>
                </a:cubicBezTo>
                <a:cubicBezTo>
                  <a:pt x="4" y="18"/>
                  <a:pt x="2" y="17"/>
                  <a:pt x="0" y="16"/>
                </a:cubicBezTo>
                <a:lnTo>
                  <a:pt x="1" y="14"/>
                </a:lnTo>
                <a:lnTo>
                  <a:pt x="9" y="0"/>
                </a:lnTo>
                <a:cubicBezTo>
                  <a:pt x="12" y="2"/>
                  <a:pt x="15" y="4"/>
                  <a:pt x="18" y="5"/>
                </a:cubicBezTo>
                <a:cubicBezTo>
                  <a:pt x="121" y="67"/>
                  <a:pt x="227" y="123"/>
                  <a:pt x="335" y="176"/>
                </a:cubicBezTo>
                <a:cubicBezTo>
                  <a:pt x="350" y="183"/>
                  <a:pt x="366" y="191"/>
                  <a:pt x="381" y="198"/>
                </a:cubicBezTo>
                <a:cubicBezTo>
                  <a:pt x="492" y="250"/>
                  <a:pt x="603" y="298"/>
                  <a:pt x="717" y="341"/>
                </a:cubicBezTo>
                <a:cubicBezTo>
                  <a:pt x="730" y="346"/>
                  <a:pt x="743" y="351"/>
                  <a:pt x="757" y="356"/>
                </a:cubicBezTo>
                <a:cubicBezTo>
                  <a:pt x="880" y="401"/>
                  <a:pt x="1005" y="441"/>
                  <a:pt x="1131" y="476"/>
                </a:cubicBezTo>
                <a:cubicBezTo>
                  <a:pt x="1142" y="479"/>
                  <a:pt x="1153" y="482"/>
                  <a:pt x="1164" y="485"/>
                </a:cubicBezTo>
                <a:cubicBezTo>
                  <a:pt x="1286" y="518"/>
                  <a:pt x="1409" y="545"/>
                  <a:pt x="1534" y="568"/>
                </a:cubicBezTo>
                <a:cubicBezTo>
                  <a:pt x="1542" y="570"/>
                  <a:pt x="1551" y="571"/>
                  <a:pt x="1559" y="573"/>
                </a:cubicBezTo>
                <a:cubicBezTo>
                  <a:pt x="1693" y="596"/>
                  <a:pt x="1827" y="614"/>
                  <a:pt x="1962" y="626"/>
                </a:cubicBezTo>
                <a:cubicBezTo>
                  <a:pt x="1968" y="627"/>
                  <a:pt x="1975" y="627"/>
                  <a:pt x="1981" y="628"/>
                </a:cubicBezTo>
                <a:cubicBezTo>
                  <a:pt x="2111" y="639"/>
                  <a:pt x="2241" y="645"/>
                  <a:pt x="2371" y="645"/>
                </a:cubicBezTo>
                <a:cubicBezTo>
                  <a:pt x="2376" y="645"/>
                  <a:pt x="2380" y="645"/>
                  <a:pt x="2384" y="645"/>
                </a:cubicBezTo>
                <a:cubicBezTo>
                  <a:pt x="2392" y="645"/>
                  <a:pt x="2399" y="645"/>
                  <a:pt x="2407" y="645"/>
                </a:cubicBezTo>
                <a:cubicBezTo>
                  <a:pt x="2518" y="644"/>
                  <a:pt x="2630" y="640"/>
                  <a:pt x="2741" y="632"/>
                </a:cubicBezTo>
                <a:cubicBezTo>
                  <a:pt x="2747" y="631"/>
                  <a:pt x="2754" y="631"/>
                  <a:pt x="2760" y="630"/>
                </a:cubicBezTo>
                <a:cubicBezTo>
                  <a:pt x="2773" y="629"/>
                  <a:pt x="2785" y="628"/>
                  <a:pt x="2797" y="627"/>
                </a:cubicBezTo>
                <a:cubicBezTo>
                  <a:pt x="2804" y="626"/>
                  <a:pt x="2810" y="626"/>
                  <a:pt x="2817" y="625"/>
                </a:cubicBezTo>
                <a:cubicBezTo>
                  <a:pt x="2879" y="620"/>
                  <a:pt x="2941" y="613"/>
                  <a:pt x="3003" y="605"/>
                </a:cubicBezTo>
                <a:cubicBezTo>
                  <a:pt x="3011" y="604"/>
                  <a:pt x="3018" y="603"/>
                  <a:pt x="3026" y="602"/>
                </a:cubicBezTo>
                <a:cubicBezTo>
                  <a:pt x="3091" y="593"/>
                  <a:pt x="3155" y="583"/>
                  <a:pt x="3220" y="571"/>
                </a:cubicBezTo>
                <a:cubicBezTo>
                  <a:pt x="3229" y="569"/>
                  <a:pt x="3237" y="568"/>
                  <a:pt x="3246" y="566"/>
                </a:cubicBezTo>
                <a:cubicBezTo>
                  <a:pt x="3370" y="543"/>
                  <a:pt x="3494" y="515"/>
                  <a:pt x="3617" y="482"/>
                </a:cubicBezTo>
                <a:cubicBezTo>
                  <a:pt x="3628" y="480"/>
                  <a:pt x="3639" y="477"/>
                  <a:pt x="3649" y="474"/>
                </a:cubicBezTo>
                <a:cubicBezTo>
                  <a:pt x="3776" y="439"/>
                  <a:pt x="3901" y="398"/>
                  <a:pt x="4025" y="353"/>
                </a:cubicBezTo>
                <a:cubicBezTo>
                  <a:pt x="4038" y="348"/>
                  <a:pt x="4051" y="343"/>
                  <a:pt x="4064" y="338"/>
                </a:cubicBezTo>
                <a:cubicBezTo>
                  <a:pt x="4177" y="295"/>
                  <a:pt x="4289" y="248"/>
                  <a:pt x="4399" y="196"/>
                </a:cubicBezTo>
                <a:cubicBezTo>
                  <a:pt x="4415" y="188"/>
                  <a:pt x="4430" y="181"/>
                  <a:pt x="4445" y="174"/>
                </a:cubicBezTo>
                <a:cubicBezTo>
                  <a:pt x="4555" y="120"/>
                  <a:pt x="4663" y="63"/>
                  <a:pt x="4769" y="0"/>
                </a:cubicBezTo>
                <a:lnTo>
                  <a:pt x="4778" y="16"/>
                </a:lnTo>
                <a:cubicBezTo>
                  <a:pt x="4658" y="86"/>
                  <a:pt x="4535" y="151"/>
                  <a:pt x="4410" y="210"/>
                </a:cubicBezTo>
                <a:cubicBezTo>
                  <a:pt x="4394" y="217"/>
                  <a:pt x="4379" y="225"/>
                  <a:pt x="4363" y="232"/>
                </a:cubicBezTo>
                <a:cubicBezTo>
                  <a:pt x="4255" y="281"/>
                  <a:pt x="4145" y="327"/>
                  <a:pt x="4034" y="368"/>
                </a:cubicBezTo>
                <a:cubicBezTo>
                  <a:pt x="4021" y="373"/>
                  <a:pt x="4008" y="378"/>
                  <a:pt x="3995" y="382"/>
                </a:cubicBezTo>
                <a:cubicBezTo>
                  <a:pt x="3873" y="426"/>
                  <a:pt x="3751" y="465"/>
                  <a:pt x="3626" y="498"/>
                </a:cubicBezTo>
                <a:cubicBezTo>
                  <a:pt x="3616" y="501"/>
                  <a:pt x="3605" y="504"/>
                  <a:pt x="3594" y="507"/>
                </a:cubicBezTo>
                <a:cubicBezTo>
                  <a:pt x="3474" y="538"/>
                  <a:pt x="3352" y="565"/>
                  <a:pt x="3230" y="587"/>
                </a:cubicBezTo>
                <a:cubicBezTo>
                  <a:pt x="3221" y="589"/>
                  <a:pt x="3213" y="590"/>
                  <a:pt x="3204" y="592"/>
                </a:cubicBezTo>
                <a:cubicBezTo>
                  <a:pt x="3141" y="603"/>
                  <a:pt x="3078" y="612"/>
                  <a:pt x="3014" y="621"/>
                </a:cubicBezTo>
                <a:cubicBezTo>
                  <a:pt x="3007" y="622"/>
                  <a:pt x="2999" y="623"/>
                  <a:pt x="2992" y="624"/>
                </a:cubicBezTo>
                <a:cubicBezTo>
                  <a:pt x="2931" y="631"/>
                  <a:pt x="2870" y="638"/>
                  <a:pt x="2809" y="644"/>
                </a:cubicBezTo>
                <a:cubicBezTo>
                  <a:pt x="2803" y="644"/>
                  <a:pt x="2796" y="645"/>
                  <a:pt x="2789" y="645"/>
                </a:cubicBezTo>
                <a:cubicBezTo>
                  <a:pt x="2777" y="646"/>
                  <a:pt x="2766" y="647"/>
                  <a:pt x="2754" y="648"/>
                </a:cubicBezTo>
                <a:cubicBezTo>
                  <a:pt x="2747" y="649"/>
                  <a:pt x="2741" y="649"/>
                  <a:pt x="2734" y="650"/>
                </a:cubicBezTo>
                <a:cubicBezTo>
                  <a:pt x="2625" y="658"/>
                  <a:pt x="2516" y="662"/>
                  <a:pt x="2407" y="662"/>
                </a:cubicBezTo>
                <a:cubicBezTo>
                  <a:pt x="2399" y="662"/>
                  <a:pt x="2392" y="662"/>
                  <a:pt x="2384" y="662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Freeform 27"/>
          <p:cNvSpPr>
            <a:spLocks/>
          </p:cNvSpPr>
          <p:nvPr/>
        </p:nvSpPr>
        <p:spPr bwMode="auto">
          <a:xfrm>
            <a:off x="1190626" y="945833"/>
            <a:ext cx="1276350" cy="2338387"/>
          </a:xfrm>
          <a:custGeom>
            <a:avLst/>
            <a:gdLst>
              <a:gd name="T0" fmla="*/ 3532 w 3532"/>
              <a:gd name="T1" fmla="*/ 6404 h 6471"/>
              <a:gd name="T2" fmla="*/ 1192 w 3532"/>
              <a:gd name="T3" fmla="*/ 4954 h 6471"/>
              <a:gd name="T4" fmla="*/ 77 w 3532"/>
              <a:gd name="T5" fmla="*/ 2481 h 6471"/>
              <a:gd name="T6" fmla="*/ 71 w 3532"/>
              <a:gd name="T7" fmla="*/ 2273 h 6471"/>
              <a:gd name="T8" fmla="*/ 579 w 3532"/>
              <a:gd name="T9" fmla="*/ 636 h 6471"/>
              <a:gd name="T10" fmla="*/ 1325 w 3532"/>
              <a:gd name="T11" fmla="*/ 97 h 6471"/>
              <a:gd name="T12" fmla="*/ 1523 w 3532"/>
              <a:gd name="T13" fmla="*/ 71 h 6471"/>
              <a:gd name="T14" fmla="*/ 1820 w 3532"/>
              <a:gd name="T15" fmla="*/ 148 h 6471"/>
              <a:gd name="T16" fmla="*/ 2152 w 3532"/>
              <a:gd name="T17" fmla="*/ 480 h 6471"/>
              <a:gd name="T18" fmla="*/ 2436 w 3532"/>
              <a:gd name="T19" fmla="*/ 916 h 6471"/>
              <a:gd name="T20" fmla="*/ 2996 w 3532"/>
              <a:gd name="T21" fmla="*/ 1424 h 6471"/>
              <a:gd name="T22" fmla="*/ 3332 w 3532"/>
              <a:gd name="T23" fmla="*/ 1497 h 6471"/>
              <a:gd name="T24" fmla="*/ 3497 w 3532"/>
              <a:gd name="T25" fmla="*/ 1477 h 6471"/>
              <a:gd name="T26" fmla="*/ 3480 w 3532"/>
              <a:gd name="T27" fmla="*/ 1409 h 6471"/>
              <a:gd name="T28" fmla="*/ 3332 w 3532"/>
              <a:gd name="T29" fmla="*/ 1426 h 6471"/>
              <a:gd name="T30" fmla="*/ 3023 w 3532"/>
              <a:gd name="T31" fmla="*/ 1359 h 6471"/>
              <a:gd name="T32" fmla="*/ 2494 w 3532"/>
              <a:gd name="T33" fmla="*/ 876 h 6471"/>
              <a:gd name="T34" fmla="*/ 2105 w 3532"/>
              <a:gd name="T35" fmla="*/ 303 h 6471"/>
              <a:gd name="T36" fmla="*/ 1855 w 3532"/>
              <a:gd name="T37" fmla="*/ 87 h 6471"/>
              <a:gd name="T38" fmla="*/ 1523 w 3532"/>
              <a:gd name="T39" fmla="*/ 0 h 6471"/>
              <a:gd name="T40" fmla="*/ 1308 w 3532"/>
              <a:gd name="T41" fmla="*/ 28 h 6471"/>
              <a:gd name="T42" fmla="*/ 523 w 3532"/>
              <a:gd name="T43" fmla="*/ 592 h 6471"/>
              <a:gd name="T44" fmla="*/ 0 w 3532"/>
              <a:gd name="T45" fmla="*/ 2273 h 6471"/>
              <a:gd name="T46" fmla="*/ 7 w 3532"/>
              <a:gd name="T47" fmla="*/ 2486 h 6471"/>
              <a:gd name="T48" fmla="*/ 1140 w 3532"/>
              <a:gd name="T49" fmla="*/ 5002 h 6471"/>
              <a:gd name="T50" fmla="*/ 3510 w 3532"/>
              <a:gd name="T51" fmla="*/ 6471 h 6471"/>
              <a:gd name="T52" fmla="*/ 3532 w 3532"/>
              <a:gd name="T53" fmla="*/ 6404 h 6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532" h="6471">
                <a:moveTo>
                  <a:pt x="3532" y="6404"/>
                </a:moveTo>
                <a:cubicBezTo>
                  <a:pt x="2656" y="6124"/>
                  <a:pt x="1821" y="5624"/>
                  <a:pt x="1192" y="4954"/>
                </a:cubicBezTo>
                <a:cubicBezTo>
                  <a:pt x="562" y="4283"/>
                  <a:pt x="137" y="3443"/>
                  <a:pt x="77" y="2481"/>
                </a:cubicBezTo>
                <a:cubicBezTo>
                  <a:pt x="73" y="2412"/>
                  <a:pt x="71" y="2343"/>
                  <a:pt x="71" y="2273"/>
                </a:cubicBezTo>
                <a:cubicBezTo>
                  <a:pt x="71" y="1693"/>
                  <a:pt x="223" y="1093"/>
                  <a:pt x="579" y="636"/>
                </a:cubicBezTo>
                <a:cubicBezTo>
                  <a:pt x="769" y="390"/>
                  <a:pt x="1023" y="172"/>
                  <a:pt x="1325" y="97"/>
                </a:cubicBezTo>
                <a:cubicBezTo>
                  <a:pt x="1397" y="79"/>
                  <a:pt x="1463" y="71"/>
                  <a:pt x="1523" y="71"/>
                </a:cubicBezTo>
                <a:cubicBezTo>
                  <a:pt x="1638" y="71"/>
                  <a:pt x="1734" y="99"/>
                  <a:pt x="1820" y="148"/>
                </a:cubicBezTo>
                <a:cubicBezTo>
                  <a:pt x="1949" y="221"/>
                  <a:pt x="2054" y="342"/>
                  <a:pt x="2152" y="480"/>
                </a:cubicBezTo>
                <a:cubicBezTo>
                  <a:pt x="2249" y="619"/>
                  <a:pt x="2338" y="775"/>
                  <a:pt x="2436" y="916"/>
                </a:cubicBezTo>
                <a:cubicBezTo>
                  <a:pt x="2576" y="1119"/>
                  <a:pt x="2757" y="1322"/>
                  <a:pt x="2996" y="1424"/>
                </a:cubicBezTo>
                <a:cubicBezTo>
                  <a:pt x="3103" y="1469"/>
                  <a:pt x="3216" y="1497"/>
                  <a:pt x="3332" y="1497"/>
                </a:cubicBezTo>
                <a:cubicBezTo>
                  <a:pt x="3386" y="1497"/>
                  <a:pt x="3441" y="1490"/>
                  <a:pt x="3497" y="1477"/>
                </a:cubicBezTo>
                <a:lnTo>
                  <a:pt x="3480" y="1409"/>
                </a:lnTo>
                <a:cubicBezTo>
                  <a:pt x="3431" y="1420"/>
                  <a:pt x="3381" y="1426"/>
                  <a:pt x="3332" y="1426"/>
                </a:cubicBezTo>
                <a:cubicBezTo>
                  <a:pt x="3227" y="1426"/>
                  <a:pt x="3124" y="1401"/>
                  <a:pt x="3023" y="1359"/>
                </a:cubicBezTo>
                <a:cubicBezTo>
                  <a:pt x="2804" y="1266"/>
                  <a:pt x="2631" y="1074"/>
                  <a:pt x="2494" y="876"/>
                </a:cubicBezTo>
                <a:cubicBezTo>
                  <a:pt x="2366" y="692"/>
                  <a:pt x="2251" y="476"/>
                  <a:pt x="2105" y="303"/>
                </a:cubicBezTo>
                <a:cubicBezTo>
                  <a:pt x="2032" y="217"/>
                  <a:pt x="1950" y="141"/>
                  <a:pt x="1855" y="87"/>
                </a:cubicBezTo>
                <a:cubicBezTo>
                  <a:pt x="1759" y="32"/>
                  <a:pt x="1650" y="0"/>
                  <a:pt x="1523" y="0"/>
                </a:cubicBezTo>
                <a:cubicBezTo>
                  <a:pt x="1456" y="0"/>
                  <a:pt x="1385" y="9"/>
                  <a:pt x="1308" y="28"/>
                </a:cubicBezTo>
                <a:cubicBezTo>
                  <a:pt x="984" y="110"/>
                  <a:pt x="720" y="339"/>
                  <a:pt x="523" y="592"/>
                </a:cubicBezTo>
                <a:cubicBezTo>
                  <a:pt x="155" y="1066"/>
                  <a:pt x="0" y="1681"/>
                  <a:pt x="0" y="2273"/>
                </a:cubicBezTo>
                <a:cubicBezTo>
                  <a:pt x="0" y="2344"/>
                  <a:pt x="2" y="2415"/>
                  <a:pt x="7" y="2486"/>
                </a:cubicBezTo>
                <a:cubicBezTo>
                  <a:pt x="68" y="3466"/>
                  <a:pt x="501" y="4322"/>
                  <a:pt x="1140" y="5002"/>
                </a:cubicBezTo>
                <a:cubicBezTo>
                  <a:pt x="1779" y="5682"/>
                  <a:pt x="2624" y="6188"/>
                  <a:pt x="3510" y="6471"/>
                </a:cubicBezTo>
                <a:lnTo>
                  <a:pt x="3532" y="640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Freeform 28"/>
          <p:cNvSpPr>
            <a:spLocks/>
          </p:cNvSpPr>
          <p:nvPr/>
        </p:nvSpPr>
        <p:spPr bwMode="auto">
          <a:xfrm>
            <a:off x="2459038" y="952500"/>
            <a:ext cx="1276350" cy="2338387"/>
          </a:xfrm>
          <a:custGeom>
            <a:avLst/>
            <a:gdLst>
              <a:gd name="T0" fmla="*/ 35 w 3531"/>
              <a:gd name="T1" fmla="*/ 1474 h 6468"/>
              <a:gd name="T2" fmla="*/ 207 w 3531"/>
              <a:gd name="T3" fmla="*/ 1494 h 6468"/>
              <a:gd name="T4" fmla="*/ 540 w 3531"/>
              <a:gd name="T5" fmla="*/ 1419 h 6468"/>
              <a:gd name="T6" fmla="*/ 1121 w 3531"/>
              <a:gd name="T7" fmla="*/ 877 h 6468"/>
              <a:gd name="T8" fmla="*/ 1399 w 3531"/>
              <a:gd name="T9" fmla="*/ 435 h 6468"/>
              <a:gd name="T10" fmla="*/ 1773 w 3531"/>
              <a:gd name="T11" fmla="*/ 115 h 6468"/>
              <a:gd name="T12" fmla="*/ 2018 w 3531"/>
              <a:gd name="T13" fmla="*/ 71 h 6468"/>
              <a:gd name="T14" fmla="*/ 2446 w 3531"/>
              <a:gd name="T15" fmla="*/ 187 h 6468"/>
              <a:gd name="T16" fmla="*/ 3223 w 3531"/>
              <a:gd name="T17" fmla="*/ 1085 h 6468"/>
              <a:gd name="T18" fmla="*/ 3460 w 3531"/>
              <a:gd name="T19" fmla="*/ 2290 h 6468"/>
              <a:gd name="T20" fmla="*/ 3451 w 3531"/>
              <a:gd name="T21" fmla="*/ 2537 h 6468"/>
              <a:gd name="T22" fmla="*/ 2320 w 3531"/>
              <a:gd name="T23" fmla="*/ 4973 h 6468"/>
              <a:gd name="T24" fmla="*/ 0 w 3531"/>
              <a:gd name="T25" fmla="*/ 6401 h 6468"/>
              <a:gd name="T26" fmla="*/ 22 w 3531"/>
              <a:gd name="T27" fmla="*/ 6468 h 6468"/>
              <a:gd name="T28" fmla="*/ 2371 w 3531"/>
              <a:gd name="T29" fmla="*/ 5021 h 6468"/>
              <a:gd name="T30" fmla="*/ 3521 w 3531"/>
              <a:gd name="T31" fmla="*/ 2543 h 6468"/>
              <a:gd name="T32" fmla="*/ 3531 w 3531"/>
              <a:gd name="T33" fmla="*/ 2290 h 6468"/>
              <a:gd name="T34" fmla="*/ 3288 w 3531"/>
              <a:gd name="T35" fmla="*/ 1057 h 6468"/>
              <a:gd name="T36" fmla="*/ 2480 w 3531"/>
              <a:gd name="T37" fmla="*/ 125 h 6468"/>
              <a:gd name="T38" fmla="*/ 2018 w 3531"/>
              <a:gd name="T39" fmla="*/ 0 h 6468"/>
              <a:gd name="T40" fmla="*/ 1748 w 3531"/>
              <a:gd name="T41" fmla="*/ 49 h 6468"/>
              <a:gd name="T42" fmla="*/ 1342 w 3531"/>
              <a:gd name="T43" fmla="*/ 394 h 6468"/>
              <a:gd name="T44" fmla="*/ 1062 w 3531"/>
              <a:gd name="T45" fmla="*/ 838 h 6468"/>
              <a:gd name="T46" fmla="*/ 510 w 3531"/>
              <a:gd name="T47" fmla="*/ 1355 h 6468"/>
              <a:gd name="T48" fmla="*/ 207 w 3531"/>
              <a:gd name="T49" fmla="*/ 1424 h 6468"/>
              <a:gd name="T50" fmla="*/ 52 w 3531"/>
              <a:gd name="T51" fmla="*/ 1406 h 6468"/>
              <a:gd name="T52" fmla="*/ 35 w 3531"/>
              <a:gd name="T53" fmla="*/ 1474 h 6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531" h="6468">
                <a:moveTo>
                  <a:pt x="35" y="1474"/>
                </a:moveTo>
                <a:cubicBezTo>
                  <a:pt x="92" y="1488"/>
                  <a:pt x="149" y="1494"/>
                  <a:pt x="207" y="1494"/>
                </a:cubicBezTo>
                <a:cubicBezTo>
                  <a:pt x="322" y="1494"/>
                  <a:pt x="436" y="1468"/>
                  <a:pt x="540" y="1419"/>
                </a:cubicBezTo>
                <a:cubicBezTo>
                  <a:pt x="789" y="1301"/>
                  <a:pt x="973" y="1099"/>
                  <a:pt x="1121" y="877"/>
                </a:cubicBezTo>
                <a:cubicBezTo>
                  <a:pt x="1213" y="739"/>
                  <a:pt x="1298" y="577"/>
                  <a:pt x="1399" y="435"/>
                </a:cubicBezTo>
                <a:cubicBezTo>
                  <a:pt x="1501" y="293"/>
                  <a:pt x="1619" y="173"/>
                  <a:pt x="1773" y="115"/>
                </a:cubicBezTo>
                <a:cubicBezTo>
                  <a:pt x="1853" y="85"/>
                  <a:pt x="1935" y="71"/>
                  <a:pt x="2018" y="71"/>
                </a:cubicBezTo>
                <a:cubicBezTo>
                  <a:pt x="2165" y="71"/>
                  <a:pt x="2313" y="114"/>
                  <a:pt x="2446" y="187"/>
                </a:cubicBezTo>
                <a:cubicBezTo>
                  <a:pt x="2806" y="385"/>
                  <a:pt x="3059" y="708"/>
                  <a:pt x="3223" y="1085"/>
                </a:cubicBezTo>
                <a:cubicBezTo>
                  <a:pt x="3387" y="1461"/>
                  <a:pt x="3460" y="1889"/>
                  <a:pt x="3460" y="2290"/>
                </a:cubicBezTo>
                <a:cubicBezTo>
                  <a:pt x="3460" y="2374"/>
                  <a:pt x="3457" y="2456"/>
                  <a:pt x="3451" y="2537"/>
                </a:cubicBezTo>
                <a:cubicBezTo>
                  <a:pt x="3377" y="3486"/>
                  <a:pt x="2948" y="4313"/>
                  <a:pt x="2320" y="4973"/>
                </a:cubicBezTo>
                <a:cubicBezTo>
                  <a:pt x="1693" y="5632"/>
                  <a:pt x="866" y="6125"/>
                  <a:pt x="0" y="6401"/>
                </a:cubicBezTo>
                <a:lnTo>
                  <a:pt x="22" y="6468"/>
                </a:lnTo>
                <a:cubicBezTo>
                  <a:pt x="898" y="6188"/>
                  <a:pt x="1734" y="5691"/>
                  <a:pt x="2371" y="5021"/>
                </a:cubicBezTo>
                <a:cubicBezTo>
                  <a:pt x="3008" y="4352"/>
                  <a:pt x="3446" y="3509"/>
                  <a:pt x="3521" y="2543"/>
                </a:cubicBezTo>
                <a:cubicBezTo>
                  <a:pt x="3527" y="2460"/>
                  <a:pt x="3531" y="2375"/>
                  <a:pt x="3531" y="2290"/>
                </a:cubicBezTo>
                <a:cubicBezTo>
                  <a:pt x="3531" y="1880"/>
                  <a:pt x="3456" y="1444"/>
                  <a:pt x="3288" y="1057"/>
                </a:cubicBezTo>
                <a:cubicBezTo>
                  <a:pt x="3119" y="670"/>
                  <a:pt x="2856" y="332"/>
                  <a:pt x="2480" y="125"/>
                </a:cubicBezTo>
                <a:cubicBezTo>
                  <a:pt x="2338" y="48"/>
                  <a:pt x="2179" y="1"/>
                  <a:pt x="2018" y="0"/>
                </a:cubicBezTo>
                <a:cubicBezTo>
                  <a:pt x="1928" y="0"/>
                  <a:pt x="1836" y="16"/>
                  <a:pt x="1748" y="49"/>
                </a:cubicBezTo>
                <a:cubicBezTo>
                  <a:pt x="1574" y="114"/>
                  <a:pt x="1448" y="246"/>
                  <a:pt x="1342" y="394"/>
                </a:cubicBezTo>
                <a:cubicBezTo>
                  <a:pt x="1237" y="541"/>
                  <a:pt x="1151" y="705"/>
                  <a:pt x="1062" y="838"/>
                </a:cubicBezTo>
                <a:cubicBezTo>
                  <a:pt x="918" y="1054"/>
                  <a:pt x="742" y="1245"/>
                  <a:pt x="510" y="1355"/>
                </a:cubicBezTo>
                <a:cubicBezTo>
                  <a:pt x="415" y="1400"/>
                  <a:pt x="311" y="1424"/>
                  <a:pt x="207" y="1424"/>
                </a:cubicBezTo>
                <a:cubicBezTo>
                  <a:pt x="155" y="1424"/>
                  <a:pt x="102" y="1418"/>
                  <a:pt x="52" y="1406"/>
                </a:cubicBezTo>
                <a:lnTo>
                  <a:pt x="35" y="147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5" name="Freeform 14"/>
          <p:cNvSpPr>
            <a:spLocks noEditPoints="1"/>
          </p:cNvSpPr>
          <p:nvPr/>
        </p:nvSpPr>
        <p:spPr bwMode="auto">
          <a:xfrm flipH="1">
            <a:off x="2461578" y="1468120"/>
            <a:ext cx="579438" cy="1806575"/>
          </a:xfrm>
          <a:custGeom>
            <a:avLst/>
            <a:gdLst>
              <a:gd name="T0" fmla="*/ 1597 w 1602"/>
              <a:gd name="T1" fmla="*/ 5000 h 5000"/>
              <a:gd name="T2" fmla="*/ 1601 w 1602"/>
              <a:gd name="T3" fmla="*/ 4994 h 5000"/>
              <a:gd name="T4" fmla="*/ 1600 w 1602"/>
              <a:gd name="T5" fmla="*/ 4993 h 5000"/>
              <a:gd name="T6" fmla="*/ 1600 w 1602"/>
              <a:gd name="T7" fmla="*/ 4993 h 5000"/>
              <a:gd name="T8" fmla="*/ 1600 w 1602"/>
              <a:gd name="T9" fmla="*/ 4993 h 5000"/>
              <a:gd name="T10" fmla="*/ 1524 w 1602"/>
              <a:gd name="T11" fmla="*/ 4944 h 5000"/>
              <a:gd name="T12" fmla="*/ 756 w 1602"/>
              <a:gd name="T13" fmla="*/ 4095 h 5000"/>
              <a:gd name="T14" fmla="*/ 782 w 1602"/>
              <a:gd name="T15" fmla="*/ 4099 h 5000"/>
              <a:gd name="T16" fmla="*/ 1563 w 1602"/>
              <a:gd name="T17" fmla="*/ 4958 h 5000"/>
              <a:gd name="T18" fmla="*/ 1602 w 1602"/>
              <a:gd name="T19" fmla="*/ 4995 h 5000"/>
              <a:gd name="T20" fmla="*/ 1597 w 1602"/>
              <a:gd name="T21" fmla="*/ 5000 h 5000"/>
              <a:gd name="T22" fmla="*/ 766 w 1602"/>
              <a:gd name="T23" fmla="*/ 4079 h 5000"/>
              <a:gd name="T24" fmla="*/ 741 w 1602"/>
              <a:gd name="T25" fmla="*/ 4074 h 5000"/>
              <a:gd name="T26" fmla="*/ 171 w 1602"/>
              <a:gd name="T27" fmla="*/ 3070 h 5000"/>
              <a:gd name="T28" fmla="*/ 193 w 1602"/>
              <a:gd name="T29" fmla="*/ 3078 h 5000"/>
              <a:gd name="T30" fmla="*/ 766 w 1602"/>
              <a:gd name="T31" fmla="*/ 4079 h 5000"/>
              <a:gd name="T32" fmla="*/ 184 w 1602"/>
              <a:gd name="T33" fmla="*/ 3056 h 5000"/>
              <a:gd name="T34" fmla="*/ 163 w 1602"/>
              <a:gd name="T35" fmla="*/ 3048 h 5000"/>
              <a:gd name="T36" fmla="*/ 0 w 1602"/>
              <a:gd name="T37" fmla="*/ 2164 h 5000"/>
              <a:gd name="T38" fmla="*/ 3 w 1602"/>
              <a:gd name="T39" fmla="*/ 2062 h 5000"/>
              <a:gd name="T40" fmla="*/ 20 w 1602"/>
              <a:gd name="T41" fmla="*/ 2073 h 5000"/>
              <a:gd name="T42" fmla="*/ 18 w 1602"/>
              <a:gd name="T43" fmla="*/ 2164 h 5000"/>
              <a:gd name="T44" fmla="*/ 184 w 1602"/>
              <a:gd name="T45" fmla="*/ 3056 h 5000"/>
              <a:gd name="T46" fmla="*/ 22 w 1602"/>
              <a:gd name="T47" fmla="*/ 2033 h 5000"/>
              <a:gd name="T48" fmla="*/ 5 w 1602"/>
              <a:gd name="T49" fmla="*/ 2022 h 5000"/>
              <a:gd name="T50" fmla="*/ 239 w 1602"/>
              <a:gd name="T51" fmla="*/ 1213 h 5000"/>
              <a:gd name="T52" fmla="*/ 253 w 1602"/>
              <a:gd name="T53" fmla="*/ 1224 h 5000"/>
              <a:gd name="T54" fmla="*/ 22 w 1602"/>
              <a:gd name="T55" fmla="*/ 2033 h 5000"/>
              <a:gd name="T56" fmla="*/ 262 w 1602"/>
              <a:gd name="T57" fmla="*/ 1208 h 5000"/>
              <a:gd name="T58" fmla="*/ 248 w 1602"/>
              <a:gd name="T59" fmla="*/ 1198 h 5000"/>
              <a:gd name="T60" fmla="*/ 329 w 1602"/>
              <a:gd name="T61" fmla="*/ 1070 h 5000"/>
              <a:gd name="T62" fmla="*/ 343 w 1602"/>
              <a:gd name="T63" fmla="*/ 1081 h 5000"/>
              <a:gd name="T64" fmla="*/ 262 w 1602"/>
              <a:gd name="T65" fmla="*/ 1209 h 5000"/>
              <a:gd name="T66" fmla="*/ 262 w 1602"/>
              <a:gd name="T67" fmla="*/ 1208 h 5000"/>
              <a:gd name="T68" fmla="*/ 353 w 1602"/>
              <a:gd name="T69" fmla="*/ 1067 h 5000"/>
              <a:gd name="T70" fmla="*/ 339 w 1602"/>
              <a:gd name="T71" fmla="*/ 1056 h 5000"/>
              <a:gd name="T72" fmla="*/ 375 w 1602"/>
              <a:gd name="T73" fmla="*/ 1007 h 5000"/>
              <a:gd name="T74" fmla="*/ 396 w 1602"/>
              <a:gd name="T75" fmla="*/ 981 h 5000"/>
              <a:gd name="T76" fmla="*/ 410 w 1602"/>
              <a:gd name="T77" fmla="*/ 992 h 5000"/>
              <a:gd name="T78" fmla="*/ 389 w 1602"/>
              <a:gd name="T79" fmla="*/ 1018 h 5000"/>
              <a:gd name="T80" fmla="*/ 353 w 1602"/>
              <a:gd name="T81" fmla="*/ 1067 h 5000"/>
              <a:gd name="T82" fmla="*/ 421 w 1602"/>
              <a:gd name="T83" fmla="*/ 978 h 5000"/>
              <a:gd name="T84" fmla="*/ 407 w 1602"/>
              <a:gd name="T85" fmla="*/ 967 h 5000"/>
              <a:gd name="T86" fmla="*/ 433 w 1602"/>
              <a:gd name="T87" fmla="*/ 936 h 5000"/>
              <a:gd name="T88" fmla="*/ 447 w 1602"/>
              <a:gd name="T89" fmla="*/ 947 h 5000"/>
              <a:gd name="T90" fmla="*/ 421 w 1602"/>
              <a:gd name="T91" fmla="*/ 978 h 5000"/>
              <a:gd name="T92" fmla="*/ 458 w 1602"/>
              <a:gd name="T93" fmla="*/ 933 h 5000"/>
              <a:gd name="T94" fmla="*/ 444 w 1602"/>
              <a:gd name="T95" fmla="*/ 922 h 5000"/>
              <a:gd name="T96" fmla="*/ 800 w 1602"/>
              <a:gd name="T97" fmla="*/ 582 h 5000"/>
              <a:gd name="T98" fmla="*/ 815 w 1602"/>
              <a:gd name="T99" fmla="*/ 593 h 5000"/>
              <a:gd name="T100" fmla="*/ 458 w 1602"/>
              <a:gd name="T101" fmla="*/ 933 h 5000"/>
              <a:gd name="T102" fmla="*/ 829 w 1602"/>
              <a:gd name="T103" fmla="*/ 581 h 5000"/>
              <a:gd name="T104" fmla="*/ 814 w 1602"/>
              <a:gd name="T105" fmla="*/ 571 h 5000"/>
              <a:gd name="T106" fmla="*/ 1044 w 1602"/>
              <a:gd name="T107" fmla="*/ 399 h 5000"/>
              <a:gd name="T108" fmla="*/ 1528 w 1602"/>
              <a:gd name="T109" fmla="*/ 47 h 5000"/>
              <a:gd name="T110" fmla="*/ 1586 w 1602"/>
              <a:gd name="T111" fmla="*/ 15 h 5000"/>
              <a:gd name="T112" fmla="*/ 1578 w 1602"/>
              <a:gd name="T113" fmla="*/ 2 h 5000"/>
              <a:gd name="T114" fmla="*/ 1580 w 1602"/>
              <a:gd name="T115" fmla="*/ 0 h 5000"/>
              <a:gd name="T116" fmla="*/ 1583 w 1602"/>
              <a:gd name="T117" fmla="*/ 3 h 5000"/>
              <a:gd name="T118" fmla="*/ 1592 w 1602"/>
              <a:gd name="T119" fmla="*/ 13 h 5000"/>
              <a:gd name="T120" fmla="*/ 1565 w 1602"/>
              <a:gd name="T121" fmla="*/ 38 h 5000"/>
              <a:gd name="T122" fmla="*/ 1054 w 1602"/>
              <a:gd name="T123" fmla="*/ 414 h 5000"/>
              <a:gd name="T124" fmla="*/ 829 w 1602"/>
              <a:gd name="T125" fmla="*/ 581 h 5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602" h="5000">
                <a:moveTo>
                  <a:pt x="1597" y="5000"/>
                </a:moveTo>
                <a:lnTo>
                  <a:pt x="1601" y="4994"/>
                </a:lnTo>
                <a:cubicBezTo>
                  <a:pt x="1601" y="4994"/>
                  <a:pt x="1600" y="4994"/>
                  <a:pt x="1600" y="4993"/>
                </a:cubicBezTo>
                <a:lnTo>
                  <a:pt x="1600" y="4993"/>
                </a:lnTo>
                <a:cubicBezTo>
                  <a:pt x="1600" y="4993"/>
                  <a:pt x="1600" y="4993"/>
                  <a:pt x="1600" y="4993"/>
                </a:cubicBezTo>
                <a:cubicBezTo>
                  <a:pt x="1575" y="4977"/>
                  <a:pt x="1549" y="4961"/>
                  <a:pt x="1524" y="4944"/>
                </a:cubicBezTo>
                <a:cubicBezTo>
                  <a:pt x="1258" y="4687"/>
                  <a:pt x="991" y="4403"/>
                  <a:pt x="756" y="4095"/>
                </a:cubicBezTo>
                <a:cubicBezTo>
                  <a:pt x="765" y="4096"/>
                  <a:pt x="773" y="4098"/>
                  <a:pt x="782" y="4099"/>
                </a:cubicBezTo>
                <a:cubicBezTo>
                  <a:pt x="1021" y="4411"/>
                  <a:pt x="1293" y="4698"/>
                  <a:pt x="1563" y="4958"/>
                </a:cubicBezTo>
                <a:cubicBezTo>
                  <a:pt x="1576" y="4970"/>
                  <a:pt x="1589" y="4983"/>
                  <a:pt x="1602" y="4995"/>
                </a:cubicBezTo>
                <a:lnTo>
                  <a:pt x="1597" y="5000"/>
                </a:lnTo>
                <a:close/>
                <a:moveTo>
                  <a:pt x="766" y="4079"/>
                </a:moveTo>
                <a:cubicBezTo>
                  <a:pt x="758" y="4077"/>
                  <a:pt x="749" y="4076"/>
                  <a:pt x="741" y="4074"/>
                </a:cubicBezTo>
                <a:cubicBezTo>
                  <a:pt x="505" y="3763"/>
                  <a:pt x="304" y="3427"/>
                  <a:pt x="171" y="3070"/>
                </a:cubicBezTo>
                <a:cubicBezTo>
                  <a:pt x="178" y="3073"/>
                  <a:pt x="185" y="3075"/>
                  <a:pt x="193" y="3078"/>
                </a:cubicBezTo>
                <a:cubicBezTo>
                  <a:pt x="327" y="3434"/>
                  <a:pt x="530" y="3768"/>
                  <a:pt x="766" y="4079"/>
                </a:cubicBezTo>
                <a:close/>
                <a:moveTo>
                  <a:pt x="184" y="3056"/>
                </a:moveTo>
                <a:cubicBezTo>
                  <a:pt x="177" y="3053"/>
                  <a:pt x="170" y="3051"/>
                  <a:pt x="163" y="3048"/>
                </a:cubicBezTo>
                <a:cubicBezTo>
                  <a:pt x="60" y="2766"/>
                  <a:pt x="0" y="2471"/>
                  <a:pt x="0" y="2164"/>
                </a:cubicBezTo>
                <a:cubicBezTo>
                  <a:pt x="0" y="2131"/>
                  <a:pt x="1" y="2097"/>
                  <a:pt x="3" y="2062"/>
                </a:cubicBezTo>
                <a:cubicBezTo>
                  <a:pt x="9" y="2066"/>
                  <a:pt x="14" y="2069"/>
                  <a:pt x="20" y="2073"/>
                </a:cubicBezTo>
                <a:cubicBezTo>
                  <a:pt x="19" y="2104"/>
                  <a:pt x="18" y="2134"/>
                  <a:pt x="18" y="2164"/>
                </a:cubicBezTo>
                <a:cubicBezTo>
                  <a:pt x="18" y="2474"/>
                  <a:pt x="79" y="2772"/>
                  <a:pt x="184" y="3056"/>
                </a:cubicBezTo>
                <a:close/>
                <a:moveTo>
                  <a:pt x="22" y="2033"/>
                </a:moveTo>
                <a:cubicBezTo>
                  <a:pt x="16" y="2029"/>
                  <a:pt x="11" y="2026"/>
                  <a:pt x="5" y="2022"/>
                </a:cubicBezTo>
                <a:cubicBezTo>
                  <a:pt x="22" y="1739"/>
                  <a:pt x="100" y="1460"/>
                  <a:pt x="239" y="1213"/>
                </a:cubicBezTo>
                <a:cubicBezTo>
                  <a:pt x="244" y="1217"/>
                  <a:pt x="248" y="1220"/>
                  <a:pt x="253" y="1224"/>
                </a:cubicBezTo>
                <a:cubicBezTo>
                  <a:pt x="115" y="1471"/>
                  <a:pt x="38" y="1750"/>
                  <a:pt x="22" y="2033"/>
                </a:cubicBezTo>
                <a:close/>
                <a:moveTo>
                  <a:pt x="262" y="1208"/>
                </a:moveTo>
                <a:cubicBezTo>
                  <a:pt x="257" y="1205"/>
                  <a:pt x="252" y="1201"/>
                  <a:pt x="248" y="1198"/>
                </a:cubicBezTo>
                <a:cubicBezTo>
                  <a:pt x="273" y="1154"/>
                  <a:pt x="300" y="1111"/>
                  <a:pt x="329" y="1070"/>
                </a:cubicBezTo>
                <a:cubicBezTo>
                  <a:pt x="333" y="1074"/>
                  <a:pt x="338" y="1077"/>
                  <a:pt x="343" y="1081"/>
                </a:cubicBezTo>
                <a:cubicBezTo>
                  <a:pt x="314" y="1122"/>
                  <a:pt x="287" y="1165"/>
                  <a:pt x="262" y="1209"/>
                </a:cubicBezTo>
                <a:lnTo>
                  <a:pt x="262" y="1208"/>
                </a:lnTo>
                <a:close/>
                <a:moveTo>
                  <a:pt x="353" y="1067"/>
                </a:moveTo>
                <a:cubicBezTo>
                  <a:pt x="348" y="1063"/>
                  <a:pt x="344" y="1059"/>
                  <a:pt x="339" y="1056"/>
                </a:cubicBezTo>
                <a:cubicBezTo>
                  <a:pt x="351" y="1039"/>
                  <a:pt x="363" y="1023"/>
                  <a:pt x="375" y="1007"/>
                </a:cubicBezTo>
                <a:cubicBezTo>
                  <a:pt x="382" y="998"/>
                  <a:pt x="389" y="989"/>
                  <a:pt x="396" y="981"/>
                </a:cubicBezTo>
                <a:cubicBezTo>
                  <a:pt x="400" y="985"/>
                  <a:pt x="405" y="988"/>
                  <a:pt x="410" y="992"/>
                </a:cubicBezTo>
                <a:cubicBezTo>
                  <a:pt x="403" y="1000"/>
                  <a:pt x="396" y="1009"/>
                  <a:pt x="389" y="1018"/>
                </a:cubicBezTo>
                <a:cubicBezTo>
                  <a:pt x="377" y="1034"/>
                  <a:pt x="365" y="1050"/>
                  <a:pt x="353" y="1067"/>
                </a:cubicBezTo>
                <a:close/>
                <a:moveTo>
                  <a:pt x="421" y="978"/>
                </a:moveTo>
                <a:cubicBezTo>
                  <a:pt x="416" y="974"/>
                  <a:pt x="411" y="971"/>
                  <a:pt x="407" y="967"/>
                </a:cubicBezTo>
                <a:cubicBezTo>
                  <a:pt x="415" y="957"/>
                  <a:pt x="424" y="946"/>
                  <a:pt x="433" y="936"/>
                </a:cubicBezTo>
                <a:cubicBezTo>
                  <a:pt x="437" y="939"/>
                  <a:pt x="442" y="943"/>
                  <a:pt x="447" y="947"/>
                </a:cubicBezTo>
                <a:cubicBezTo>
                  <a:pt x="438" y="957"/>
                  <a:pt x="429" y="968"/>
                  <a:pt x="421" y="978"/>
                </a:cubicBezTo>
                <a:close/>
                <a:moveTo>
                  <a:pt x="458" y="933"/>
                </a:moveTo>
                <a:cubicBezTo>
                  <a:pt x="453" y="930"/>
                  <a:pt x="449" y="926"/>
                  <a:pt x="444" y="922"/>
                </a:cubicBezTo>
                <a:cubicBezTo>
                  <a:pt x="552" y="797"/>
                  <a:pt x="672" y="685"/>
                  <a:pt x="800" y="582"/>
                </a:cubicBezTo>
                <a:cubicBezTo>
                  <a:pt x="805" y="586"/>
                  <a:pt x="810" y="589"/>
                  <a:pt x="815" y="593"/>
                </a:cubicBezTo>
                <a:cubicBezTo>
                  <a:pt x="687" y="696"/>
                  <a:pt x="566" y="808"/>
                  <a:pt x="458" y="933"/>
                </a:cubicBezTo>
                <a:close/>
                <a:moveTo>
                  <a:pt x="829" y="581"/>
                </a:moveTo>
                <a:cubicBezTo>
                  <a:pt x="824" y="578"/>
                  <a:pt x="819" y="574"/>
                  <a:pt x="814" y="571"/>
                </a:cubicBezTo>
                <a:cubicBezTo>
                  <a:pt x="889" y="511"/>
                  <a:pt x="966" y="454"/>
                  <a:pt x="1044" y="399"/>
                </a:cubicBezTo>
                <a:cubicBezTo>
                  <a:pt x="1208" y="284"/>
                  <a:pt x="1378" y="177"/>
                  <a:pt x="1528" y="47"/>
                </a:cubicBezTo>
                <a:cubicBezTo>
                  <a:pt x="1548" y="37"/>
                  <a:pt x="1567" y="26"/>
                  <a:pt x="1586" y="15"/>
                </a:cubicBezTo>
                <a:lnTo>
                  <a:pt x="1578" y="2"/>
                </a:lnTo>
                <a:cubicBezTo>
                  <a:pt x="1579" y="2"/>
                  <a:pt x="1580" y="1"/>
                  <a:pt x="1580" y="0"/>
                </a:cubicBezTo>
                <a:lnTo>
                  <a:pt x="1583" y="3"/>
                </a:lnTo>
                <a:lnTo>
                  <a:pt x="1592" y="13"/>
                </a:lnTo>
                <a:cubicBezTo>
                  <a:pt x="1583" y="22"/>
                  <a:pt x="1574" y="30"/>
                  <a:pt x="1565" y="38"/>
                </a:cubicBezTo>
                <a:cubicBezTo>
                  <a:pt x="1407" y="179"/>
                  <a:pt x="1226" y="293"/>
                  <a:pt x="1054" y="414"/>
                </a:cubicBezTo>
                <a:cubicBezTo>
                  <a:pt x="977" y="468"/>
                  <a:pt x="902" y="523"/>
                  <a:pt x="829" y="58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pic>
        <p:nvPicPr>
          <p:cNvPr id="116" name="Resim 115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56" t="360" r="23594" b="-1"/>
          <a:stretch/>
        </p:blipFill>
        <p:spPr>
          <a:xfrm>
            <a:off x="5398301" y="3615470"/>
            <a:ext cx="3436528" cy="3242529"/>
          </a:xfrm>
          <a:prstGeom prst="rect">
            <a:avLst/>
          </a:prstGeom>
        </p:spPr>
      </p:pic>
      <p:pic>
        <p:nvPicPr>
          <p:cNvPr id="117" name="Resim 116"/>
          <p:cNvPicPr>
            <a:picLocks noChangeAspect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099" y="2786316"/>
            <a:ext cx="2157984" cy="2051854"/>
          </a:xfrm>
          <a:prstGeom prst="rect">
            <a:avLst/>
          </a:prstGeom>
        </p:spPr>
      </p:pic>
      <p:pic>
        <p:nvPicPr>
          <p:cNvPr id="118" name="Resim 117"/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838920" y="4838170"/>
            <a:ext cx="2176472" cy="2027701"/>
          </a:xfrm>
          <a:prstGeom prst="rect">
            <a:avLst/>
          </a:prstGeom>
        </p:spPr>
      </p:pic>
      <p:sp>
        <p:nvSpPr>
          <p:cNvPr id="119" name="Dikdörtgen 118"/>
          <p:cNvSpPr/>
          <p:nvPr/>
        </p:nvSpPr>
        <p:spPr>
          <a:xfrm>
            <a:off x="5393898" y="149058"/>
            <a:ext cx="3259036" cy="346641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 algn="just">
              <a:spcAft>
                <a:spcPts val="600"/>
              </a:spcAft>
            </a:pPr>
            <a:r>
              <a:rPr lang="tr-TR" sz="10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rojeksiyonun Özellikleri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ünyanın tamamını göster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Alan koru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 aynı merkezli </a:t>
            </a: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daire yayları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n araları her meridyen üzerinde birbirine eşittir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Paralelleri, küre üzerindeki uzunluğuna eşittir.</a:t>
            </a:r>
            <a:endParaRPr lang="tr-TR" sz="1000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lerinden, orta meridyen doğru diğerleri elips yayları şeklinded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Meridyen araları her paralel üzerinde birbirine eşittir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En </a:t>
            </a: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iyi orta meridyen ve 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standart paralel </a:t>
            </a: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yakın çevresi gösterilir. Orta meridyen ve 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standart paralelden </a:t>
            </a:r>
            <a:r>
              <a:rPr lang="tr-TR" sz="1000" dirty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uzaklaştıkça bozulma oranları artar</a:t>
            </a:r>
            <a:r>
              <a:rPr lang="tr-TR" sz="1000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.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000" b="1" dirty="0" smtClean="0">
                <a:latin typeface="Meiryo" panose="020B0604030504040204" pitchFamily="34" charset="-128"/>
                <a:ea typeface="Meiryo" panose="020B0604030504040204" pitchFamily="34" charset="-128"/>
                <a:cs typeface="Times New Roman" panose="02020603050405020304" pitchFamily="18" charset="0"/>
              </a:rPr>
              <a:t>Alan korumayı amaçlayan haritaların çiziminde kullanılır.</a:t>
            </a:r>
            <a:endParaRPr lang="tr-TR" sz="1000" b="1" dirty="0">
              <a:latin typeface="Meiryo" panose="020B0604030504040204" pitchFamily="34" charset="-128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8" name="Serbest Form 37"/>
          <p:cNvSpPr/>
          <p:nvPr/>
        </p:nvSpPr>
        <p:spPr>
          <a:xfrm>
            <a:off x="2649855" y="1864995"/>
            <a:ext cx="161925" cy="112395"/>
          </a:xfrm>
          <a:custGeom>
            <a:avLst/>
            <a:gdLst>
              <a:gd name="connsiteX0" fmla="*/ 0 w 161925"/>
              <a:gd name="connsiteY0" fmla="*/ 51435 h 112395"/>
              <a:gd name="connsiteX1" fmla="*/ 133350 w 161925"/>
              <a:gd name="connsiteY1" fmla="*/ 0 h 112395"/>
              <a:gd name="connsiteX2" fmla="*/ 161925 w 161925"/>
              <a:gd name="connsiteY2" fmla="*/ 55245 h 112395"/>
              <a:gd name="connsiteX3" fmla="*/ 53340 w 161925"/>
              <a:gd name="connsiteY3" fmla="*/ 102870 h 112395"/>
              <a:gd name="connsiteX4" fmla="*/ 19050 w 161925"/>
              <a:gd name="connsiteY4" fmla="*/ 112395 h 112395"/>
              <a:gd name="connsiteX5" fmla="*/ 0 w 161925"/>
              <a:gd name="connsiteY5" fmla="*/ 51435 h 112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925" h="112395">
                <a:moveTo>
                  <a:pt x="0" y="51435"/>
                </a:moveTo>
                <a:lnTo>
                  <a:pt x="133350" y="0"/>
                </a:lnTo>
                <a:lnTo>
                  <a:pt x="161925" y="55245"/>
                </a:lnTo>
                <a:lnTo>
                  <a:pt x="53340" y="102870"/>
                </a:lnTo>
                <a:lnTo>
                  <a:pt x="19050" y="112395"/>
                </a:lnTo>
                <a:lnTo>
                  <a:pt x="0" y="51435"/>
                </a:lnTo>
                <a:close/>
              </a:path>
            </a:pathLst>
          </a:custGeom>
          <a:solidFill>
            <a:srgbClr val="FF00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8128" y="1402046"/>
            <a:ext cx="3473871" cy="1165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37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/>
      <p:bldP spid="190" grpId="0" animBg="1"/>
      <p:bldP spid="113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55" grpId="0" animBg="1"/>
      <p:bldP spid="119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54626" y="16610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357330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" name="Metin kutusu 255"/>
          <p:cNvSpPr txBox="1"/>
          <p:nvPr/>
        </p:nvSpPr>
        <p:spPr>
          <a:xfrm>
            <a:off x="7091681" y="14421"/>
            <a:ext cx="510032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tr-TR" b="1" dirty="0" smtClean="0"/>
              <a:t>ALAN KORUYAN LAMBERT ve ALBERS </a:t>
            </a:r>
            <a:r>
              <a:rPr lang="tr-TR" b="1" dirty="0"/>
              <a:t>PROJEKSİYON</a:t>
            </a:r>
            <a:endParaRPr lang="tr-TR" b="1" dirty="0" smtClean="0"/>
          </a:p>
        </p:txBody>
      </p:sp>
      <p:sp>
        <p:nvSpPr>
          <p:cNvPr id="44" name="Metin kutusu 43"/>
          <p:cNvSpPr txBox="1"/>
          <p:nvPr/>
        </p:nvSpPr>
        <p:spPr>
          <a:xfrm>
            <a:off x="240825" y="231362"/>
            <a:ext cx="503789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Alan Koruyan Lambert</a:t>
            </a:r>
            <a:r>
              <a:rPr lang="tr-TR" sz="900" u="sng" dirty="0" smtClean="0">
                <a:latin typeface="Segoe Print" panose="02000600000000000000" pitchFamily="2" charset="0"/>
              </a:rPr>
              <a:t> Koni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 (SP40)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189" name="Metin kutusu 188"/>
          <p:cNvSpPr txBox="1"/>
          <p:nvPr/>
        </p:nvSpPr>
        <p:spPr>
          <a:xfrm>
            <a:off x="5434885" y="778135"/>
            <a:ext cx="2456650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r paralel boyunca teğet.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an korumak.</a:t>
            </a:r>
          </a:p>
        </p:txBody>
      </p:sp>
      <p:sp>
        <p:nvSpPr>
          <p:cNvPr id="190" name="Metin kutusu 189"/>
          <p:cNvSpPr txBox="1"/>
          <p:nvPr/>
        </p:nvSpPr>
        <p:spPr>
          <a:xfrm>
            <a:off x="5434884" y="520165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1" name="Nesne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4474"/>
              </p:ext>
            </p:extLst>
          </p:nvPr>
        </p:nvGraphicFramePr>
        <p:xfrm>
          <a:off x="9630368" y="1088390"/>
          <a:ext cx="1755672" cy="177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CorelDRAW" r:id="rId3" imgW="1764995" imgH="1787058" progId="CorelDraw.Graphic.15">
                  <p:embed/>
                </p:oleObj>
              </mc:Choice>
              <mc:Fallback>
                <p:oleObj name="CorelDRAW" r:id="rId3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30368" y="1088390"/>
                        <a:ext cx="1755672" cy="177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12"/>
          <p:cNvSpPr/>
          <p:nvPr/>
        </p:nvSpPr>
        <p:spPr>
          <a:xfrm>
            <a:off x="8931484" y="-991835"/>
            <a:ext cx="3108116" cy="3024000"/>
          </a:xfrm>
          <a:prstGeom prst="ellipse">
            <a:avLst/>
          </a:prstGeom>
          <a:gradFill>
            <a:gsLst>
              <a:gs pos="0">
                <a:srgbClr val="0070C0">
                  <a:lumMod val="100000"/>
                  <a:alpha val="0"/>
                </a:srgbClr>
              </a:gs>
              <a:gs pos="100000">
                <a:schemeClr val="bg1"/>
              </a:gs>
            </a:gsLst>
            <a:lin ang="2700000" scaled="1"/>
          </a:gradFill>
          <a:ln>
            <a:solidFill>
              <a:schemeClr val="accent1">
                <a:shade val="50000"/>
              </a:schemeClr>
            </a:solidFill>
          </a:ln>
          <a:effectLst>
            <a:outerShdw blurRad="63500" algn="ctr" rotWithShape="0">
              <a:srgbClr val="000000">
                <a:alpha val="49000"/>
              </a:srgbClr>
            </a:outerShdw>
            <a:softEdge rad="0"/>
          </a:effectLst>
          <a:scene3d>
            <a:camera prst="isometricOffAxis1Top"/>
            <a:lightRig rig="threePt" dir="t">
              <a:rot lat="0" lon="0" rev="14400000"/>
            </a:lightRig>
          </a:scene3d>
          <a:sp3d contourW="6350">
            <a:bevelT w="1485900" h="2419350" prst="angle"/>
            <a:contourClr>
              <a:schemeClr val="bg2">
                <a:lumMod val="9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2" name="Grup 1"/>
          <p:cNvGrpSpPr/>
          <p:nvPr/>
        </p:nvGrpSpPr>
        <p:grpSpPr>
          <a:xfrm>
            <a:off x="9822180" y="1325915"/>
            <a:ext cx="1333500" cy="236220"/>
            <a:chOff x="9763867" y="2533256"/>
            <a:chExt cx="1406909" cy="213688"/>
          </a:xfrm>
        </p:grpSpPr>
        <p:sp>
          <p:nvSpPr>
            <p:cNvPr id="159" name="Freeform 240"/>
            <p:cNvSpPr>
              <a:spLocks/>
            </p:cNvSpPr>
            <p:nvPr/>
          </p:nvSpPr>
          <p:spPr bwMode="auto">
            <a:xfrm rot="16200000">
              <a:off x="10415413" y="1991582"/>
              <a:ext cx="106843" cy="1403882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160" name="Freeform 240"/>
            <p:cNvSpPr>
              <a:spLocks/>
            </p:cNvSpPr>
            <p:nvPr/>
          </p:nvSpPr>
          <p:spPr bwMode="auto">
            <a:xfrm rot="5400000" flipV="1">
              <a:off x="10412386" y="1884737"/>
              <a:ext cx="106845" cy="1403883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9" name="Metin kutusu 18"/>
          <p:cNvSpPr txBox="1"/>
          <p:nvPr/>
        </p:nvSpPr>
        <p:spPr>
          <a:xfrm>
            <a:off x="240825" y="3289601"/>
            <a:ext cx="503789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Alan Koruyan </a:t>
            </a:r>
            <a:r>
              <a:rPr lang="tr-TR" sz="900" dirty="0" err="1" smtClean="0">
                <a:latin typeface="Segoe Print" panose="02000600000000000000" pitchFamily="2" charset="0"/>
              </a:rPr>
              <a:t>Albers</a:t>
            </a:r>
            <a:r>
              <a:rPr lang="tr-TR" sz="900" u="sng" dirty="0" smtClean="0">
                <a:latin typeface="Segoe Print" panose="02000600000000000000" pitchFamily="2" charset="0"/>
              </a:rPr>
              <a:t> Koni</a:t>
            </a:r>
            <a:r>
              <a:rPr lang="tr-TR" sz="900" dirty="0" smtClean="0">
                <a:latin typeface="Segoe Print" panose="02000600000000000000" pitchFamily="2" charset="0"/>
              </a:rPr>
              <a:t> projeksiyonun kanevasının çizimi ve Türkiye’nin yerinin gösterimi (SP 35, 45)</a:t>
            </a:r>
            <a:endParaRPr lang="tr-TR" sz="900" dirty="0">
              <a:latin typeface="Segoe Print" panose="02000600000000000000" pitchFamily="2" charset="0"/>
            </a:endParaRPr>
          </a:p>
        </p:txBody>
      </p:sp>
      <p:graphicFrame>
        <p:nvGraphicFramePr>
          <p:cNvPr id="20" name="Nesne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45106"/>
              </p:ext>
            </p:extLst>
          </p:nvPr>
        </p:nvGraphicFramePr>
        <p:xfrm>
          <a:off x="9630368" y="4139028"/>
          <a:ext cx="1755672" cy="177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CorelDRAW" r:id="rId5" imgW="1764995" imgH="1787058" progId="CorelDraw.Graphic.15">
                  <p:embed/>
                </p:oleObj>
              </mc:Choice>
              <mc:Fallback>
                <p:oleObj name="CorelDRAW" r:id="rId5" imgW="1764995" imgH="1787058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30368" y="4139028"/>
                        <a:ext cx="1755672" cy="177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8931484" y="2129923"/>
            <a:ext cx="3108116" cy="3024000"/>
          </a:xfrm>
          <a:prstGeom prst="ellipse">
            <a:avLst/>
          </a:prstGeom>
          <a:gradFill>
            <a:gsLst>
              <a:gs pos="0">
                <a:srgbClr val="0070C0">
                  <a:lumMod val="100000"/>
                  <a:alpha val="0"/>
                </a:srgbClr>
              </a:gs>
              <a:gs pos="100000">
                <a:schemeClr val="bg1"/>
              </a:gs>
            </a:gsLst>
            <a:lin ang="2700000" scaled="1"/>
          </a:gradFill>
          <a:ln>
            <a:solidFill>
              <a:schemeClr val="accent1">
                <a:shade val="50000"/>
              </a:schemeClr>
            </a:solidFill>
          </a:ln>
          <a:effectLst>
            <a:outerShdw blurRad="63500" algn="ctr" rotWithShape="0">
              <a:srgbClr val="000000">
                <a:alpha val="49000"/>
              </a:srgbClr>
            </a:outerShdw>
            <a:softEdge rad="0"/>
          </a:effectLst>
          <a:scene3d>
            <a:camera prst="isometricOffAxis1Top"/>
            <a:lightRig rig="threePt" dir="t">
              <a:rot lat="0" lon="0" rev="14400000"/>
            </a:lightRig>
          </a:scene3d>
          <a:sp3d contourW="6350">
            <a:bevelT w="1485900" h="2419350" prst="angle"/>
            <a:contourClr>
              <a:schemeClr val="bg2">
                <a:lumMod val="9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pSp>
        <p:nvGrpSpPr>
          <p:cNvPr id="22" name="Grup 21"/>
          <p:cNvGrpSpPr/>
          <p:nvPr/>
        </p:nvGrpSpPr>
        <p:grpSpPr>
          <a:xfrm>
            <a:off x="9968652" y="4268172"/>
            <a:ext cx="1060028" cy="145167"/>
            <a:chOff x="9763867" y="2533256"/>
            <a:chExt cx="1406909" cy="213688"/>
          </a:xfrm>
        </p:grpSpPr>
        <p:sp>
          <p:nvSpPr>
            <p:cNvPr id="23" name="Freeform 240"/>
            <p:cNvSpPr>
              <a:spLocks/>
            </p:cNvSpPr>
            <p:nvPr/>
          </p:nvSpPr>
          <p:spPr bwMode="auto">
            <a:xfrm rot="16200000">
              <a:off x="10415413" y="1991582"/>
              <a:ext cx="106843" cy="1403882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24" name="Freeform 240"/>
            <p:cNvSpPr>
              <a:spLocks/>
            </p:cNvSpPr>
            <p:nvPr/>
          </p:nvSpPr>
          <p:spPr bwMode="auto">
            <a:xfrm rot="5400000" flipV="1">
              <a:off x="10412386" y="1884737"/>
              <a:ext cx="106845" cy="1403883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25" name="Metin kutusu 24"/>
          <p:cNvSpPr txBox="1"/>
          <p:nvPr/>
        </p:nvSpPr>
        <p:spPr>
          <a:xfrm>
            <a:off x="5434885" y="3769696"/>
            <a:ext cx="2456650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oni keser durumda, iki standart </a:t>
            </a:r>
            <a:r>
              <a:rPr lang="tr-TR" sz="9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lelli</a:t>
            </a:r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an korumak.</a:t>
            </a:r>
          </a:p>
        </p:txBody>
      </p:sp>
      <p:sp>
        <p:nvSpPr>
          <p:cNvPr id="26" name="Metin kutusu 25"/>
          <p:cNvSpPr txBox="1"/>
          <p:nvPr/>
        </p:nvSpPr>
        <p:spPr>
          <a:xfrm>
            <a:off x="5434884" y="3511726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Freeform 7"/>
          <p:cNvSpPr>
            <a:spLocks noEditPoints="1"/>
          </p:cNvSpPr>
          <p:nvPr/>
        </p:nvSpPr>
        <p:spPr bwMode="auto">
          <a:xfrm>
            <a:off x="2554287" y="4940389"/>
            <a:ext cx="12700" cy="1155700"/>
          </a:xfrm>
          <a:custGeom>
            <a:avLst/>
            <a:gdLst>
              <a:gd name="T0" fmla="*/ 0 w 36"/>
              <a:gd name="T1" fmla="*/ 3197 h 3197"/>
              <a:gd name="T2" fmla="*/ 36 w 36"/>
              <a:gd name="T3" fmla="*/ 3070 h 3197"/>
              <a:gd name="T4" fmla="*/ 0 w 36"/>
              <a:gd name="T5" fmla="*/ 3053 h 3197"/>
              <a:gd name="T6" fmla="*/ 36 w 36"/>
              <a:gd name="T7" fmla="*/ 2685 h 3197"/>
              <a:gd name="T8" fmla="*/ 0 w 36"/>
              <a:gd name="T9" fmla="*/ 3053 h 3197"/>
              <a:gd name="T10" fmla="*/ 0 w 36"/>
              <a:gd name="T11" fmla="*/ 2667 h 3197"/>
              <a:gd name="T12" fmla="*/ 25 w 36"/>
              <a:gd name="T13" fmla="*/ 2083 h 3197"/>
              <a:gd name="T14" fmla="*/ 36 w 36"/>
              <a:gd name="T15" fmla="*/ 2667 h 3197"/>
              <a:gd name="T16" fmla="*/ 0 w 36"/>
              <a:gd name="T17" fmla="*/ 2048 h 3197"/>
              <a:gd name="T18" fmla="*/ 36 w 36"/>
              <a:gd name="T19" fmla="*/ 1305 h 3197"/>
              <a:gd name="T20" fmla="*/ 25 w 36"/>
              <a:gd name="T21" fmla="*/ 2048 h 3197"/>
              <a:gd name="T22" fmla="*/ 0 w 36"/>
              <a:gd name="T23" fmla="*/ 1287 h 3197"/>
              <a:gd name="T24" fmla="*/ 15 w 36"/>
              <a:gd name="T25" fmla="*/ 1159 h 3197"/>
              <a:gd name="T26" fmla="*/ 36 w 36"/>
              <a:gd name="T27" fmla="*/ 1159 h 3197"/>
              <a:gd name="T28" fmla="*/ 15 w 36"/>
              <a:gd name="T29" fmla="*/ 1141 h 3197"/>
              <a:gd name="T30" fmla="*/ 0 w 36"/>
              <a:gd name="T31" fmla="*/ 1134 h 3197"/>
              <a:gd name="T32" fmla="*/ 36 w 36"/>
              <a:gd name="T33" fmla="*/ 1134 h 3197"/>
              <a:gd name="T34" fmla="*/ 15 w 36"/>
              <a:gd name="T35" fmla="*/ 1141 h 3197"/>
              <a:gd name="T36" fmla="*/ 0 w 36"/>
              <a:gd name="T37" fmla="*/ 1116 h 3197"/>
              <a:gd name="T38" fmla="*/ 12 w 36"/>
              <a:gd name="T39" fmla="*/ 965 h 3197"/>
              <a:gd name="T40" fmla="*/ 36 w 36"/>
              <a:gd name="T41" fmla="*/ 1116 h 3197"/>
              <a:gd name="T42" fmla="*/ 12 w 36"/>
              <a:gd name="T43" fmla="*/ 947 h 3197"/>
              <a:gd name="T44" fmla="*/ 0 w 36"/>
              <a:gd name="T45" fmla="*/ 880 h 3197"/>
              <a:gd name="T46" fmla="*/ 14 w 36"/>
              <a:gd name="T47" fmla="*/ 880 h 3197"/>
              <a:gd name="T48" fmla="*/ 36 w 36"/>
              <a:gd name="T49" fmla="*/ 947 h 3197"/>
              <a:gd name="T50" fmla="*/ 13 w 36"/>
              <a:gd name="T51" fmla="*/ 863 h 3197"/>
              <a:gd name="T52" fmla="*/ 0 w 36"/>
              <a:gd name="T53" fmla="*/ 476 h 3197"/>
              <a:gd name="T54" fmla="*/ 36 w 36"/>
              <a:gd name="T55" fmla="*/ 476 h 3197"/>
              <a:gd name="T56" fmla="*/ 13 w 36"/>
              <a:gd name="T57" fmla="*/ 863 h 3197"/>
              <a:gd name="T58" fmla="*/ 0 w 36"/>
              <a:gd name="T59" fmla="*/ 458 h 3197"/>
              <a:gd name="T60" fmla="*/ 36 w 36"/>
              <a:gd name="T61" fmla="*/ 0 h 3197"/>
              <a:gd name="T62" fmla="*/ 26 w 36"/>
              <a:gd name="T63" fmla="*/ 458 h 3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6" h="3197">
                <a:moveTo>
                  <a:pt x="36" y="3197"/>
                </a:moveTo>
                <a:lnTo>
                  <a:pt x="0" y="3197"/>
                </a:lnTo>
                <a:cubicBezTo>
                  <a:pt x="0" y="3155"/>
                  <a:pt x="0" y="3113"/>
                  <a:pt x="0" y="3070"/>
                </a:cubicBezTo>
                <a:cubicBezTo>
                  <a:pt x="12" y="3070"/>
                  <a:pt x="24" y="3070"/>
                  <a:pt x="36" y="3070"/>
                </a:cubicBezTo>
                <a:cubicBezTo>
                  <a:pt x="36" y="3112"/>
                  <a:pt x="36" y="3155"/>
                  <a:pt x="36" y="3197"/>
                </a:cubicBezTo>
                <a:close/>
                <a:moveTo>
                  <a:pt x="0" y="3053"/>
                </a:moveTo>
                <a:cubicBezTo>
                  <a:pt x="0" y="2930"/>
                  <a:pt x="0" y="2808"/>
                  <a:pt x="0" y="2685"/>
                </a:cubicBezTo>
                <a:cubicBezTo>
                  <a:pt x="12" y="2685"/>
                  <a:pt x="24" y="2685"/>
                  <a:pt x="36" y="2685"/>
                </a:cubicBezTo>
                <a:cubicBezTo>
                  <a:pt x="36" y="2808"/>
                  <a:pt x="36" y="2930"/>
                  <a:pt x="36" y="3052"/>
                </a:cubicBezTo>
                <a:cubicBezTo>
                  <a:pt x="24" y="3052"/>
                  <a:pt x="12" y="3053"/>
                  <a:pt x="0" y="3053"/>
                </a:cubicBezTo>
                <a:close/>
                <a:moveTo>
                  <a:pt x="36" y="2667"/>
                </a:moveTo>
                <a:cubicBezTo>
                  <a:pt x="24" y="2667"/>
                  <a:pt x="12" y="2667"/>
                  <a:pt x="0" y="2667"/>
                </a:cubicBezTo>
                <a:cubicBezTo>
                  <a:pt x="0" y="2473"/>
                  <a:pt x="0" y="2278"/>
                  <a:pt x="0" y="2083"/>
                </a:cubicBezTo>
                <a:cubicBezTo>
                  <a:pt x="9" y="2083"/>
                  <a:pt x="17" y="2083"/>
                  <a:pt x="25" y="2083"/>
                </a:cubicBezTo>
                <a:cubicBezTo>
                  <a:pt x="29" y="2083"/>
                  <a:pt x="32" y="2083"/>
                  <a:pt x="36" y="2083"/>
                </a:cubicBezTo>
                <a:cubicBezTo>
                  <a:pt x="36" y="2278"/>
                  <a:pt x="36" y="2473"/>
                  <a:pt x="36" y="2667"/>
                </a:cubicBezTo>
                <a:close/>
                <a:moveTo>
                  <a:pt x="25" y="2048"/>
                </a:moveTo>
                <a:cubicBezTo>
                  <a:pt x="17" y="2048"/>
                  <a:pt x="9" y="2048"/>
                  <a:pt x="0" y="2048"/>
                </a:cubicBezTo>
                <a:cubicBezTo>
                  <a:pt x="0" y="1800"/>
                  <a:pt x="0" y="1553"/>
                  <a:pt x="0" y="1305"/>
                </a:cubicBezTo>
                <a:cubicBezTo>
                  <a:pt x="12" y="1305"/>
                  <a:pt x="24" y="1305"/>
                  <a:pt x="36" y="1305"/>
                </a:cubicBezTo>
                <a:cubicBezTo>
                  <a:pt x="36" y="1553"/>
                  <a:pt x="36" y="1800"/>
                  <a:pt x="36" y="2048"/>
                </a:cubicBezTo>
                <a:cubicBezTo>
                  <a:pt x="32" y="2048"/>
                  <a:pt x="29" y="2048"/>
                  <a:pt x="25" y="2048"/>
                </a:cubicBezTo>
                <a:close/>
                <a:moveTo>
                  <a:pt x="36" y="1288"/>
                </a:moveTo>
                <a:cubicBezTo>
                  <a:pt x="24" y="1288"/>
                  <a:pt x="12" y="1287"/>
                  <a:pt x="0" y="1287"/>
                </a:cubicBezTo>
                <a:cubicBezTo>
                  <a:pt x="0" y="1244"/>
                  <a:pt x="0" y="1201"/>
                  <a:pt x="0" y="1159"/>
                </a:cubicBezTo>
                <a:cubicBezTo>
                  <a:pt x="5" y="1159"/>
                  <a:pt x="10" y="1159"/>
                  <a:pt x="15" y="1159"/>
                </a:cubicBezTo>
                <a:cubicBezTo>
                  <a:pt x="15" y="1159"/>
                  <a:pt x="15" y="1159"/>
                  <a:pt x="16" y="1159"/>
                </a:cubicBezTo>
                <a:cubicBezTo>
                  <a:pt x="22" y="1159"/>
                  <a:pt x="29" y="1159"/>
                  <a:pt x="36" y="1159"/>
                </a:cubicBezTo>
                <a:cubicBezTo>
                  <a:pt x="36" y="1202"/>
                  <a:pt x="36" y="1245"/>
                  <a:pt x="36" y="1288"/>
                </a:cubicBezTo>
                <a:close/>
                <a:moveTo>
                  <a:pt x="15" y="1141"/>
                </a:moveTo>
                <a:cubicBezTo>
                  <a:pt x="10" y="1141"/>
                  <a:pt x="5" y="1141"/>
                  <a:pt x="0" y="1141"/>
                </a:cubicBezTo>
                <a:cubicBezTo>
                  <a:pt x="0" y="1138"/>
                  <a:pt x="0" y="1136"/>
                  <a:pt x="0" y="1134"/>
                </a:cubicBezTo>
                <a:cubicBezTo>
                  <a:pt x="8" y="1134"/>
                  <a:pt x="16" y="1134"/>
                  <a:pt x="24" y="1134"/>
                </a:cubicBezTo>
                <a:cubicBezTo>
                  <a:pt x="28" y="1134"/>
                  <a:pt x="32" y="1134"/>
                  <a:pt x="36" y="1134"/>
                </a:cubicBezTo>
                <a:cubicBezTo>
                  <a:pt x="36" y="1136"/>
                  <a:pt x="36" y="1139"/>
                  <a:pt x="36" y="1141"/>
                </a:cubicBezTo>
                <a:cubicBezTo>
                  <a:pt x="29" y="1141"/>
                  <a:pt x="22" y="1141"/>
                  <a:pt x="15" y="1141"/>
                </a:cubicBezTo>
                <a:close/>
                <a:moveTo>
                  <a:pt x="24" y="1117"/>
                </a:moveTo>
                <a:cubicBezTo>
                  <a:pt x="16" y="1117"/>
                  <a:pt x="8" y="1116"/>
                  <a:pt x="0" y="1116"/>
                </a:cubicBezTo>
                <a:cubicBezTo>
                  <a:pt x="0" y="1066"/>
                  <a:pt x="0" y="1015"/>
                  <a:pt x="0" y="965"/>
                </a:cubicBezTo>
                <a:cubicBezTo>
                  <a:pt x="4" y="965"/>
                  <a:pt x="8" y="965"/>
                  <a:pt x="12" y="965"/>
                </a:cubicBezTo>
                <a:cubicBezTo>
                  <a:pt x="20" y="965"/>
                  <a:pt x="28" y="965"/>
                  <a:pt x="36" y="965"/>
                </a:cubicBezTo>
                <a:cubicBezTo>
                  <a:pt x="36" y="1015"/>
                  <a:pt x="36" y="1066"/>
                  <a:pt x="36" y="1116"/>
                </a:cubicBezTo>
                <a:cubicBezTo>
                  <a:pt x="32" y="1117"/>
                  <a:pt x="28" y="1117"/>
                  <a:pt x="24" y="1117"/>
                </a:cubicBezTo>
                <a:close/>
                <a:moveTo>
                  <a:pt x="12" y="947"/>
                </a:moveTo>
                <a:cubicBezTo>
                  <a:pt x="8" y="947"/>
                  <a:pt x="4" y="947"/>
                  <a:pt x="0" y="947"/>
                </a:cubicBezTo>
                <a:cubicBezTo>
                  <a:pt x="0" y="925"/>
                  <a:pt x="0" y="902"/>
                  <a:pt x="0" y="880"/>
                </a:cubicBezTo>
                <a:cubicBezTo>
                  <a:pt x="5" y="880"/>
                  <a:pt x="9" y="880"/>
                  <a:pt x="13" y="880"/>
                </a:cubicBezTo>
                <a:cubicBezTo>
                  <a:pt x="13" y="880"/>
                  <a:pt x="14" y="880"/>
                  <a:pt x="14" y="880"/>
                </a:cubicBezTo>
                <a:cubicBezTo>
                  <a:pt x="21" y="880"/>
                  <a:pt x="28" y="880"/>
                  <a:pt x="36" y="880"/>
                </a:cubicBezTo>
                <a:cubicBezTo>
                  <a:pt x="36" y="902"/>
                  <a:pt x="36" y="924"/>
                  <a:pt x="36" y="947"/>
                </a:cubicBezTo>
                <a:cubicBezTo>
                  <a:pt x="28" y="947"/>
                  <a:pt x="20" y="947"/>
                  <a:pt x="12" y="947"/>
                </a:cubicBezTo>
                <a:close/>
                <a:moveTo>
                  <a:pt x="13" y="863"/>
                </a:moveTo>
                <a:cubicBezTo>
                  <a:pt x="9" y="863"/>
                  <a:pt x="5" y="862"/>
                  <a:pt x="0" y="862"/>
                </a:cubicBezTo>
                <a:cubicBezTo>
                  <a:pt x="0" y="733"/>
                  <a:pt x="0" y="605"/>
                  <a:pt x="0" y="476"/>
                </a:cubicBezTo>
                <a:cubicBezTo>
                  <a:pt x="9" y="476"/>
                  <a:pt x="18" y="476"/>
                  <a:pt x="26" y="476"/>
                </a:cubicBezTo>
                <a:cubicBezTo>
                  <a:pt x="29" y="476"/>
                  <a:pt x="33" y="476"/>
                  <a:pt x="36" y="476"/>
                </a:cubicBezTo>
                <a:cubicBezTo>
                  <a:pt x="36" y="605"/>
                  <a:pt x="36" y="733"/>
                  <a:pt x="36" y="862"/>
                </a:cubicBezTo>
                <a:cubicBezTo>
                  <a:pt x="28" y="862"/>
                  <a:pt x="21" y="863"/>
                  <a:pt x="13" y="863"/>
                </a:cubicBezTo>
                <a:close/>
                <a:moveTo>
                  <a:pt x="26" y="458"/>
                </a:moveTo>
                <a:cubicBezTo>
                  <a:pt x="18" y="458"/>
                  <a:pt x="9" y="458"/>
                  <a:pt x="0" y="458"/>
                </a:cubicBezTo>
                <a:cubicBezTo>
                  <a:pt x="0" y="305"/>
                  <a:pt x="0" y="152"/>
                  <a:pt x="0" y="0"/>
                </a:cubicBezTo>
                <a:lnTo>
                  <a:pt x="36" y="0"/>
                </a:lnTo>
                <a:cubicBezTo>
                  <a:pt x="36" y="153"/>
                  <a:pt x="36" y="305"/>
                  <a:pt x="36" y="458"/>
                </a:cubicBezTo>
                <a:cubicBezTo>
                  <a:pt x="33" y="458"/>
                  <a:pt x="29" y="458"/>
                  <a:pt x="26" y="45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Freeform 8"/>
          <p:cNvSpPr>
            <a:spLocks noEditPoints="1"/>
          </p:cNvSpPr>
          <p:nvPr/>
        </p:nvSpPr>
        <p:spPr bwMode="auto">
          <a:xfrm>
            <a:off x="2649537" y="4926102"/>
            <a:ext cx="334963" cy="1109663"/>
          </a:xfrm>
          <a:custGeom>
            <a:avLst/>
            <a:gdLst>
              <a:gd name="T0" fmla="*/ 916 w 933"/>
              <a:gd name="T1" fmla="*/ 3069 h 3069"/>
              <a:gd name="T2" fmla="*/ 879 w 933"/>
              <a:gd name="T3" fmla="*/ 2944 h 3069"/>
              <a:gd name="T4" fmla="*/ 896 w 933"/>
              <a:gd name="T5" fmla="*/ 2938 h 3069"/>
              <a:gd name="T6" fmla="*/ 933 w 933"/>
              <a:gd name="T7" fmla="*/ 3064 h 3069"/>
              <a:gd name="T8" fmla="*/ 916 w 933"/>
              <a:gd name="T9" fmla="*/ 3069 h 3069"/>
              <a:gd name="T10" fmla="*/ 874 w 933"/>
              <a:gd name="T11" fmla="*/ 2927 h 3069"/>
              <a:gd name="T12" fmla="*/ 772 w 933"/>
              <a:gd name="T13" fmla="*/ 2585 h 3069"/>
              <a:gd name="T14" fmla="*/ 789 w 933"/>
              <a:gd name="T15" fmla="*/ 2580 h 3069"/>
              <a:gd name="T16" fmla="*/ 891 w 933"/>
              <a:gd name="T17" fmla="*/ 2922 h 3069"/>
              <a:gd name="T18" fmla="*/ 874 w 933"/>
              <a:gd name="T19" fmla="*/ 2927 h 3069"/>
              <a:gd name="T20" fmla="*/ 767 w 933"/>
              <a:gd name="T21" fmla="*/ 2568 h 3069"/>
              <a:gd name="T22" fmla="*/ 598 w 933"/>
              <a:gd name="T23" fmla="*/ 2005 h 3069"/>
              <a:gd name="T24" fmla="*/ 615 w 933"/>
              <a:gd name="T25" fmla="*/ 2000 h 3069"/>
              <a:gd name="T26" fmla="*/ 784 w 933"/>
              <a:gd name="T27" fmla="*/ 2563 h 3069"/>
              <a:gd name="T28" fmla="*/ 767 w 933"/>
              <a:gd name="T29" fmla="*/ 2568 h 3069"/>
              <a:gd name="T30" fmla="*/ 588 w 933"/>
              <a:gd name="T31" fmla="*/ 1971 h 3069"/>
              <a:gd name="T32" fmla="*/ 376 w 933"/>
              <a:gd name="T33" fmla="*/ 1261 h 3069"/>
              <a:gd name="T34" fmla="*/ 393 w 933"/>
              <a:gd name="T35" fmla="*/ 1256 h 3069"/>
              <a:gd name="T36" fmla="*/ 605 w 933"/>
              <a:gd name="T37" fmla="*/ 1966 h 3069"/>
              <a:gd name="T38" fmla="*/ 588 w 933"/>
              <a:gd name="T39" fmla="*/ 1971 h 3069"/>
              <a:gd name="T40" fmla="*/ 371 w 933"/>
              <a:gd name="T41" fmla="*/ 1244 h 3069"/>
              <a:gd name="T42" fmla="*/ 333 w 933"/>
              <a:gd name="T43" fmla="*/ 1119 h 3069"/>
              <a:gd name="T44" fmla="*/ 350 w 933"/>
              <a:gd name="T45" fmla="*/ 1114 h 3069"/>
              <a:gd name="T46" fmla="*/ 387 w 933"/>
              <a:gd name="T47" fmla="*/ 1239 h 3069"/>
              <a:gd name="T48" fmla="*/ 371 w 933"/>
              <a:gd name="T49" fmla="*/ 1244 h 3069"/>
              <a:gd name="T50" fmla="*/ 328 w 933"/>
              <a:gd name="T51" fmla="*/ 1102 h 3069"/>
              <a:gd name="T52" fmla="*/ 326 w 933"/>
              <a:gd name="T53" fmla="*/ 1094 h 3069"/>
              <a:gd name="T54" fmla="*/ 343 w 933"/>
              <a:gd name="T55" fmla="*/ 1089 h 3069"/>
              <a:gd name="T56" fmla="*/ 345 w 933"/>
              <a:gd name="T57" fmla="*/ 1097 h 3069"/>
              <a:gd name="T58" fmla="*/ 328 w 933"/>
              <a:gd name="T59" fmla="*/ 1102 h 3069"/>
              <a:gd name="T60" fmla="*/ 321 w 933"/>
              <a:gd name="T61" fmla="*/ 1077 h 3069"/>
              <a:gd name="T62" fmla="*/ 277 w 933"/>
              <a:gd name="T63" fmla="*/ 932 h 3069"/>
              <a:gd name="T64" fmla="*/ 294 w 933"/>
              <a:gd name="T65" fmla="*/ 927 h 3069"/>
              <a:gd name="T66" fmla="*/ 338 w 933"/>
              <a:gd name="T67" fmla="*/ 1072 h 3069"/>
              <a:gd name="T68" fmla="*/ 321 w 933"/>
              <a:gd name="T69" fmla="*/ 1077 h 3069"/>
              <a:gd name="T70" fmla="*/ 272 w 933"/>
              <a:gd name="T71" fmla="*/ 915 h 3069"/>
              <a:gd name="T72" fmla="*/ 253 w 933"/>
              <a:gd name="T73" fmla="*/ 852 h 3069"/>
              <a:gd name="T74" fmla="*/ 270 w 933"/>
              <a:gd name="T75" fmla="*/ 847 h 3069"/>
              <a:gd name="T76" fmla="*/ 289 w 933"/>
              <a:gd name="T77" fmla="*/ 910 h 3069"/>
              <a:gd name="T78" fmla="*/ 272 w 933"/>
              <a:gd name="T79" fmla="*/ 915 h 3069"/>
              <a:gd name="T80" fmla="*/ 248 w 933"/>
              <a:gd name="T81" fmla="*/ 835 h 3069"/>
              <a:gd name="T82" fmla="*/ 138 w 933"/>
              <a:gd name="T83" fmla="*/ 466 h 3069"/>
              <a:gd name="T84" fmla="*/ 155 w 933"/>
              <a:gd name="T85" fmla="*/ 461 h 3069"/>
              <a:gd name="T86" fmla="*/ 265 w 933"/>
              <a:gd name="T87" fmla="*/ 830 h 3069"/>
              <a:gd name="T88" fmla="*/ 248 w 933"/>
              <a:gd name="T89" fmla="*/ 835 h 3069"/>
              <a:gd name="T90" fmla="*/ 133 w 933"/>
              <a:gd name="T91" fmla="*/ 449 h 3069"/>
              <a:gd name="T92" fmla="*/ 0 w 933"/>
              <a:gd name="T93" fmla="*/ 6 h 3069"/>
              <a:gd name="T94" fmla="*/ 17 w 933"/>
              <a:gd name="T95" fmla="*/ 0 h 3069"/>
              <a:gd name="T96" fmla="*/ 150 w 933"/>
              <a:gd name="T97" fmla="*/ 444 h 3069"/>
              <a:gd name="T98" fmla="*/ 133 w 933"/>
              <a:gd name="T99" fmla="*/ 449 h 30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933" h="3069">
                <a:moveTo>
                  <a:pt x="916" y="3069"/>
                </a:moveTo>
                <a:cubicBezTo>
                  <a:pt x="904" y="3027"/>
                  <a:pt x="891" y="2985"/>
                  <a:pt x="879" y="2944"/>
                </a:cubicBezTo>
                <a:cubicBezTo>
                  <a:pt x="885" y="2942"/>
                  <a:pt x="890" y="2940"/>
                  <a:pt x="896" y="2938"/>
                </a:cubicBezTo>
                <a:cubicBezTo>
                  <a:pt x="908" y="2980"/>
                  <a:pt x="921" y="3022"/>
                  <a:pt x="933" y="3064"/>
                </a:cubicBezTo>
                <a:lnTo>
                  <a:pt x="916" y="3069"/>
                </a:lnTo>
                <a:close/>
                <a:moveTo>
                  <a:pt x="874" y="2927"/>
                </a:moveTo>
                <a:cubicBezTo>
                  <a:pt x="840" y="2813"/>
                  <a:pt x="806" y="2699"/>
                  <a:pt x="772" y="2585"/>
                </a:cubicBezTo>
                <a:cubicBezTo>
                  <a:pt x="777" y="2583"/>
                  <a:pt x="783" y="2582"/>
                  <a:pt x="789" y="2580"/>
                </a:cubicBezTo>
                <a:cubicBezTo>
                  <a:pt x="823" y="2694"/>
                  <a:pt x="857" y="2808"/>
                  <a:pt x="891" y="2922"/>
                </a:cubicBezTo>
                <a:cubicBezTo>
                  <a:pt x="885" y="2923"/>
                  <a:pt x="879" y="2925"/>
                  <a:pt x="874" y="2927"/>
                </a:cubicBezTo>
                <a:close/>
                <a:moveTo>
                  <a:pt x="767" y="2568"/>
                </a:moveTo>
                <a:cubicBezTo>
                  <a:pt x="710" y="2380"/>
                  <a:pt x="654" y="2192"/>
                  <a:pt x="598" y="2005"/>
                </a:cubicBezTo>
                <a:cubicBezTo>
                  <a:pt x="604" y="2003"/>
                  <a:pt x="609" y="2001"/>
                  <a:pt x="615" y="2000"/>
                </a:cubicBezTo>
                <a:cubicBezTo>
                  <a:pt x="671" y="2187"/>
                  <a:pt x="727" y="2375"/>
                  <a:pt x="784" y="2563"/>
                </a:cubicBezTo>
                <a:cubicBezTo>
                  <a:pt x="778" y="2565"/>
                  <a:pt x="772" y="2566"/>
                  <a:pt x="767" y="2568"/>
                </a:cubicBezTo>
                <a:close/>
                <a:moveTo>
                  <a:pt x="588" y="1971"/>
                </a:moveTo>
                <a:cubicBezTo>
                  <a:pt x="517" y="1734"/>
                  <a:pt x="446" y="1497"/>
                  <a:pt x="376" y="1261"/>
                </a:cubicBezTo>
                <a:cubicBezTo>
                  <a:pt x="381" y="1259"/>
                  <a:pt x="387" y="1257"/>
                  <a:pt x="393" y="1256"/>
                </a:cubicBezTo>
                <a:cubicBezTo>
                  <a:pt x="463" y="1492"/>
                  <a:pt x="534" y="1729"/>
                  <a:pt x="605" y="1966"/>
                </a:cubicBezTo>
                <a:cubicBezTo>
                  <a:pt x="599" y="1967"/>
                  <a:pt x="594" y="1969"/>
                  <a:pt x="588" y="1971"/>
                </a:cubicBezTo>
                <a:close/>
                <a:moveTo>
                  <a:pt x="371" y="1244"/>
                </a:moveTo>
                <a:cubicBezTo>
                  <a:pt x="358" y="1202"/>
                  <a:pt x="346" y="1161"/>
                  <a:pt x="333" y="1119"/>
                </a:cubicBezTo>
                <a:cubicBezTo>
                  <a:pt x="339" y="1117"/>
                  <a:pt x="345" y="1116"/>
                  <a:pt x="350" y="1114"/>
                </a:cubicBezTo>
                <a:cubicBezTo>
                  <a:pt x="363" y="1156"/>
                  <a:pt x="375" y="1197"/>
                  <a:pt x="387" y="1239"/>
                </a:cubicBezTo>
                <a:cubicBezTo>
                  <a:pt x="382" y="1240"/>
                  <a:pt x="376" y="1242"/>
                  <a:pt x="371" y="1244"/>
                </a:cubicBezTo>
                <a:close/>
                <a:moveTo>
                  <a:pt x="328" y="1102"/>
                </a:moveTo>
                <a:cubicBezTo>
                  <a:pt x="327" y="1099"/>
                  <a:pt x="327" y="1097"/>
                  <a:pt x="326" y="1094"/>
                </a:cubicBezTo>
                <a:cubicBezTo>
                  <a:pt x="331" y="1093"/>
                  <a:pt x="337" y="1091"/>
                  <a:pt x="343" y="1089"/>
                </a:cubicBezTo>
                <a:cubicBezTo>
                  <a:pt x="344" y="1092"/>
                  <a:pt x="344" y="1094"/>
                  <a:pt x="345" y="1097"/>
                </a:cubicBezTo>
                <a:cubicBezTo>
                  <a:pt x="340" y="1099"/>
                  <a:pt x="334" y="1100"/>
                  <a:pt x="328" y="1102"/>
                </a:cubicBezTo>
                <a:close/>
                <a:moveTo>
                  <a:pt x="321" y="1077"/>
                </a:moveTo>
                <a:cubicBezTo>
                  <a:pt x="306" y="1029"/>
                  <a:pt x="292" y="980"/>
                  <a:pt x="277" y="932"/>
                </a:cubicBezTo>
                <a:cubicBezTo>
                  <a:pt x="283" y="930"/>
                  <a:pt x="289" y="929"/>
                  <a:pt x="294" y="927"/>
                </a:cubicBezTo>
                <a:cubicBezTo>
                  <a:pt x="309" y="976"/>
                  <a:pt x="323" y="1024"/>
                  <a:pt x="338" y="1072"/>
                </a:cubicBezTo>
                <a:cubicBezTo>
                  <a:pt x="332" y="1074"/>
                  <a:pt x="326" y="1076"/>
                  <a:pt x="321" y="1077"/>
                </a:cubicBezTo>
                <a:close/>
                <a:moveTo>
                  <a:pt x="272" y="915"/>
                </a:moveTo>
                <a:cubicBezTo>
                  <a:pt x="266" y="894"/>
                  <a:pt x="260" y="873"/>
                  <a:pt x="253" y="852"/>
                </a:cubicBezTo>
                <a:cubicBezTo>
                  <a:pt x="259" y="850"/>
                  <a:pt x="265" y="848"/>
                  <a:pt x="270" y="847"/>
                </a:cubicBezTo>
                <a:cubicBezTo>
                  <a:pt x="277" y="868"/>
                  <a:pt x="283" y="889"/>
                  <a:pt x="289" y="910"/>
                </a:cubicBezTo>
                <a:cubicBezTo>
                  <a:pt x="284" y="912"/>
                  <a:pt x="278" y="914"/>
                  <a:pt x="272" y="915"/>
                </a:cubicBezTo>
                <a:close/>
                <a:moveTo>
                  <a:pt x="248" y="835"/>
                </a:moveTo>
                <a:cubicBezTo>
                  <a:pt x="211" y="712"/>
                  <a:pt x="175" y="589"/>
                  <a:pt x="138" y="466"/>
                </a:cubicBezTo>
                <a:cubicBezTo>
                  <a:pt x="144" y="464"/>
                  <a:pt x="149" y="462"/>
                  <a:pt x="155" y="461"/>
                </a:cubicBezTo>
                <a:cubicBezTo>
                  <a:pt x="192" y="584"/>
                  <a:pt x="228" y="707"/>
                  <a:pt x="265" y="830"/>
                </a:cubicBezTo>
                <a:cubicBezTo>
                  <a:pt x="260" y="831"/>
                  <a:pt x="254" y="833"/>
                  <a:pt x="248" y="835"/>
                </a:cubicBezTo>
                <a:close/>
                <a:moveTo>
                  <a:pt x="133" y="449"/>
                </a:moveTo>
                <a:cubicBezTo>
                  <a:pt x="89" y="301"/>
                  <a:pt x="44" y="153"/>
                  <a:pt x="0" y="6"/>
                </a:cubicBezTo>
                <a:lnTo>
                  <a:pt x="17" y="0"/>
                </a:lnTo>
                <a:cubicBezTo>
                  <a:pt x="61" y="148"/>
                  <a:pt x="106" y="296"/>
                  <a:pt x="150" y="444"/>
                </a:cubicBezTo>
                <a:cubicBezTo>
                  <a:pt x="144" y="445"/>
                  <a:pt x="138" y="447"/>
                  <a:pt x="133" y="449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" name="Freeform 9"/>
          <p:cNvSpPr>
            <a:spLocks noEditPoints="1"/>
          </p:cNvSpPr>
          <p:nvPr/>
        </p:nvSpPr>
        <p:spPr bwMode="auto">
          <a:xfrm>
            <a:off x="2662237" y="4921339"/>
            <a:ext cx="385763" cy="1093788"/>
          </a:xfrm>
          <a:custGeom>
            <a:avLst/>
            <a:gdLst>
              <a:gd name="T0" fmla="*/ 1052 w 1068"/>
              <a:gd name="T1" fmla="*/ 3025 h 3025"/>
              <a:gd name="T2" fmla="*/ 1009 w 1068"/>
              <a:gd name="T3" fmla="*/ 2902 h 3025"/>
              <a:gd name="T4" fmla="*/ 1025 w 1068"/>
              <a:gd name="T5" fmla="*/ 2896 h 3025"/>
              <a:gd name="T6" fmla="*/ 1068 w 1068"/>
              <a:gd name="T7" fmla="*/ 3020 h 3025"/>
              <a:gd name="T8" fmla="*/ 1052 w 1068"/>
              <a:gd name="T9" fmla="*/ 3025 h 3025"/>
              <a:gd name="T10" fmla="*/ 1003 w 1068"/>
              <a:gd name="T11" fmla="*/ 2885 h 3025"/>
              <a:gd name="T12" fmla="*/ 886 w 1068"/>
              <a:gd name="T13" fmla="*/ 2549 h 3025"/>
              <a:gd name="T14" fmla="*/ 903 w 1068"/>
              <a:gd name="T15" fmla="*/ 2543 h 3025"/>
              <a:gd name="T16" fmla="*/ 1020 w 1068"/>
              <a:gd name="T17" fmla="*/ 2879 h 3025"/>
              <a:gd name="T18" fmla="*/ 1003 w 1068"/>
              <a:gd name="T19" fmla="*/ 2885 h 3025"/>
              <a:gd name="T20" fmla="*/ 880 w 1068"/>
              <a:gd name="T21" fmla="*/ 2532 h 3025"/>
              <a:gd name="T22" fmla="*/ 687 w 1068"/>
              <a:gd name="T23" fmla="*/ 1977 h 3025"/>
              <a:gd name="T24" fmla="*/ 703 w 1068"/>
              <a:gd name="T25" fmla="*/ 1971 h 3025"/>
              <a:gd name="T26" fmla="*/ 897 w 1068"/>
              <a:gd name="T27" fmla="*/ 2526 h 3025"/>
              <a:gd name="T28" fmla="*/ 880 w 1068"/>
              <a:gd name="T29" fmla="*/ 2532 h 3025"/>
              <a:gd name="T30" fmla="*/ 675 w 1068"/>
              <a:gd name="T31" fmla="*/ 1943 h 3025"/>
              <a:gd name="T32" fmla="*/ 431 w 1068"/>
              <a:gd name="T33" fmla="*/ 1243 h 3025"/>
              <a:gd name="T34" fmla="*/ 448 w 1068"/>
              <a:gd name="T35" fmla="*/ 1237 h 3025"/>
              <a:gd name="T36" fmla="*/ 692 w 1068"/>
              <a:gd name="T37" fmla="*/ 1938 h 3025"/>
              <a:gd name="T38" fmla="*/ 675 w 1068"/>
              <a:gd name="T39" fmla="*/ 1943 h 3025"/>
              <a:gd name="T40" fmla="*/ 425 w 1068"/>
              <a:gd name="T41" fmla="*/ 1226 h 3025"/>
              <a:gd name="T42" fmla="*/ 383 w 1068"/>
              <a:gd name="T43" fmla="*/ 1104 h 3025"/>
              <a:gd name="T44" fmla="*/ 399 w 1068"/>
              <a:gd name="T45" fmla="*/ 1099 h 3025"/>
              <a:gd name="T46" fmla="*/ 442 w 1068"/>
              <a:gd name="T47" fmla="*/ 1220 h 3025"/>
              <a:gd name="T48" fmla="*/ 425 w 1068"/>
              <a:gd name="T49" fmla="*/ 1226 h 3025"/>
              <a:gd name="T50" fmla="*/ 377 w 1068"/>
              <a:gd name="T51" fmla="*/ 1088 h 3025"/>
              <a:gd name="T52" fmla="*/ 374 w 1068"/>
              <a:gd name="T53" fmla="*/ 1079 h 3025"/>
              <a:gd name="T54" fmla="*/ 390 w 1068"/>
              <a:gd name="T55" fmla="*/ 1073 h 3025"/>
              <a:gd name="T56" fmla="*/ 394 w 1068"/>
              <a:gd name="T57" fmla="*/ 1082 h 3025"/>
              <a:gd name="T58" fmla="*/ 377 w 1068"/>
              <a:gd name="T59" fmla="*/ 1088 h 3025"/>
              <a:gd name="T60" fmla="*/ 368 w 1068"/>
              <a:gd name="T61" fmla="*/ 1062 h 3025"/>
              <a:gd name="T62" fmla="*/ 318 w 1068"/>
              <a:gd name="T63" fmla="*/ 920 h 3025"/>
              <a:gd name="T64" fmla="*/ 335 w 1068"/>
              <a:gd name="T65" fmla="*/ 914 h 3025"/>
              <a:gd name="T66" fmla="*/ 385 w 1068"/>
              <a:gd name="T67" fmla="*/ 1057 h 3025"/>
              <a:gd name="T68" fmla="*/ 368 w 1068"/>
              <a:gd name="T69" fmla="*/ 1062 h 3025"/>
              <a:gd name="T70" fmla="*/ 313 w 1068"/>
              <a:gd name="T71" fmla="*/ 903 h 3025"/>
              <a:gd name="T72" fmla="*/ 291 w 1068"/>
              <a:gd name="T73" fmla="*/ 841 h 3025"/>
              <a:gd name="T74" fmla="*/ 307 w 1068"/>
              <a:gd name="T75" fmla="*/ 835 h 3025"/>
              <a:gd name="T76" fmla="*/ 329 w 1068"/>
              <a:gd name="T77" fmla="*/ 898 h 3025"/>
              <a:gd name="T78" fmla="*/ 313 w 1068"/>
              <a:gd name="T79" fmla="*/ 903 h 3025"/>
              <a:gd name="T80" fmla="*/ 285 w 1068"/>
              <a:gd name="T81" fmla="*/ 824 h 3025"/>
              <a:gd name="T82" fmla="*/ 158 w 1068"/>
              <a:gd name="T83" fmla="*/ 460 h 3025"/>
              <a:gd name="T84" fmla="*/ 175 w 1068"/>
              <a:gd name="T85" fmla="*/ 454 h 3025"/>
              <a:gd name="T86" fmla="*/ 302 w 1068"/>
              <a:gd name="T87" fmla="*/ 819 h 3025"/>
              <a:gd name="T88" fmla="*/ 285 w 1068"/>
              <a:gd name="T89" fmla="*/ 824 h 3025"/>
              <a:gd name="T90" fmla="*/ 152 w 1068"/>
              <a:gd name="T91" fmla="*/ 443 h 3025"/>
              <a:gd name="T92" fmla="*/ 0 w 1068"/>
              <a:gd name="T93" fmla="*/ 6 h 3025"/>
              <a:gd name="T94" fmla="*/ 17 w 1068"/>
              <a:gd name="T95" fmla="*/ 0 h 3025"/>
              <a:gd name="T96" fmla="*/ 169 w 1068"/>
              <a:gd name="T97" fmla="*/ 438 h 3025"/>
              <a:gd name="T98" fmla="*/ 152 w 1068"/>
              <a:gd name="T99" fmla="*/ 443 h 3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068" h="3025">
                <a:moveTo>
                  <a:pt x="1052" y="3025"/>
                </a:moveTo>
                <a:cubicBezTo>
                  <a:pt x="1038" y="2984"/>
                  <a:pt x="1023" y="2943"/>
                  <a:pt x="1009" y="2902"/>
                </a:cubicBezTo>
                <a:cubicBezTo>
                  <a:pt x="1014" y="2900"/>
                  <a:pt x="1020" y="2898"/>
                  <a:pt x="1025" y="2896"/>
                </a:cubicBezTo>
                <a:cubicBezTo>
                  <a:pt x="1040" y="2937"/>
                  <a:pt x="1054" y="2978"/>
                  <a:pt x="1068" y="3020"/>
                </a:cubicBezTo>
                <a:lnTo>
                  <a:pt x="1052" y="3025"/>
                </a:lnTo>
                <a:close/>
                <a:moveTo>
                  <a:pt x="1003" y="2885"/>
                </a:moveTo>
                <a:cubicBezTo>
                  <a:pt x="964" y="2773"/>
                  <a:pt x="925" y="2661"/>
                  <a:pt x="886" y="2549"/>
                </a:cubicBezTo>
                <a:cubicBezTo>
                  <a:pt x="891" y="2547"/>
                  <a:pt x="897" y="2545"/>
                  <a:pt x="903" y="2543"/>
                </a:cubicBezTo>
                <a:cubicBezTo>
                  <a:pt x="942" y="2655"/>
                  <a:pt x="981" y="2767"/>
                  <a:pt x="1020" y="2879"/>
                </a:cubicBezTo>
                <a:cubicBezTo>
                  <a:pt x="1014" y="2881"/>
                  <a:pt x="1009" y="2883"/>
                  <a:pt x="1003" y="2885"/>
                </a:cubicBezTo>
                <a:close/>
                <a:moveTo>
                  <a:pt x="880" y="2532"/>
                </a:moveTo>
                <a:cubicBezTo>
                  <a:pt x="816" y="2347"/>
                  <a:pt x="751" y="2162"/>
                  <a:pt x="687" y="1977"/>
                </a:cubicBezTo>
                <a:cubicBezTo>
                  <a:pt x="692" y="1975"/>
                  <a:pt x="698" y="1973"/>
                  <a:pt x="703" y="1971"/>
                </a:cubicBezTo>
                <a:cubicBezTo>
                  <a:pt x="768" y="2156"/>
                  <a:pt x="832" y="2341"/>
                  <a:pt x="897" y="2526"/>
                </a:cubicBezTo>
                <a:cubicBezTo>
                  <a:pt x="891" y="2528"/>
                  <a:pt x="886" y="2530"/>
                  <a:pt x="880" y="2532"/>
                </a:cubicBezTo>
                <a:close/>
                <a:moveTo>
                  <a:pt x="675" y="1943"/>
                </a:moveTo>
                <a:cubicBezTo>
                  <a:pt x="594" y="1710"/>
                  <a:pt x="512" y="1476"/>
                  <a:pt x="431" y="1243"/>
                </a:cubicBezTo>
                <a:cubicBezTo>
                  <a:pt x="436" y="1241"/>
                  <a:pt x="442" y="1239"/>
                  <a:pt x="448" y="1237"/>
                </a:cubicBezTo>
                <a:cubicBezTo>
                  <a:pt x="529" y="1471"/>
                  <a:pt x="610" y="1704"/>
                  <a:pt x="692" y="1938"/>
                </a:cubicBezTo>
                <a:cubicBezTo>
                  <a:pt x="686" y="1939"/>
                  <a:pt x="680" y="1941"/>
                  <a:pt x="675" y="1943"/>
                </a:cubicBezTo>
                <a:close/>
                <a:moveTo>
                  <a:pt x="425" y="1226"/>
                </a:moveTo>
                <a:cubicBezTo>
                  <a:pt x="411" y="1186"/>
                  <a:pt x="397" y="1145"/>
                  <a:pt x="383" y="1104"/>
                </a:cubicBezTo>
                <a:cubicBezTo>
                  <a:pt x="388" y="1103"/>
                  <a:pt x="394" y="1101"/>
                  <a:pt x="399" y="1099"/>
                </a:cubicBezTo>
                <a:cubicBezTo>
                  <a:pt x="413" y="1139"/>
                  <a:pt x="428" y="1180"/>
                  <a:pt x="442" y="1220"/>
                </a:cubicBezTo>
                <a:cubicBezTo>
                  <a:pt x="436" y="1222"/>
                  <a:pt x="431" y="1224"/>
                  <a:pt x="425" y="1226"/>
                </a:cubicBezTo>
                <a:close/>
                <a:moveTo>
                  <a:pt x="377" y="1088"/>
                </a:moveTo>
                <a:cubicBezTo>
                  <a:pt x="376" y="1085"/>
                  <a:pt x="375" y="1082"/>
                  <a:pt x="374" y="1079"/>
                </a:cubicBezTo>
                <a:cubicBezTo>
                  <a:pt x="379" y="1077"/>
                  <a:pt x="385" y="1075"/>
                  <a:pt x="390" y="1073"/>
                </a:cubicBezTo>
                <a:cubicBezTo>
                  <a:pt x="391" y="1076"/>
                  <a:pt x="392" y="1079"/>
                  <a:pt x="394" y="1082"/>
                </a:cubicBezTo>
                <a:cubicBezTo>
                  <a:pt x="388" y="1084"/>
                  <a:pt x="382" y="1086"/>
                  <a:pt x="377" y="1088"/>
                </a:cubicBezTo>
                <a:close/>
                <a:moveTo>
                  <a:pt x="368" y="1062"/>
                </a:moveTo>
                <a:cubicBezTo>
                  <a:pt x="351" y="1015"/>
                  <a:pt x="335" y="967"/>
                  <a:pt x="318" y="920"/>
                </a:cubicBezTo>
                <a:cubicBezTo>
                  <a:pt x="324" y="918"/>
                  <a:pt x="329" y="916"/>
                  <a:pt x="335" y="914"/>
                </a:cubicBezTo>
                <a:cubicBezTo>
                  <a:pt x="352" y="962"/>
                  <a:pt x="368" y="1009"/>
                  <a:pt x="385" y="1057"/>
                </a:cubicBezTo>
                <a:cubicBezTo>
                  <a:pt x="379" y="1059"/>
                  <a:pt x="374" y="1061"/>
                  <a:pt x="368" y="1062"/>
                </a:cubicBezTo>
                <a:close/>
                <a:moveTo>
                  <a:pt x="313" y="903"/>
                </a:moveTo>
                <a:cubicBezTo>
                  <a:pt x="305" y="882"/>
                  <a:pt x="298" y="862"/>
                  <a:pt x="291" y="841"/>
                </a:cubicBezTo>
                <a:cubicBezTo>
                  <a:pt x="296" y="839"/>
                  <a:pt x="302" y="837"/>
                  <a:pt x="307" y="835"/>
                </a:cubicBezTo>
                <a:cubicBezTo>
                  <a:pt x="315" y="856"/>
                  <a:pt x="322" y="877"/>
                  <a:pt x="329" y="898"/>
                </a:cubicBezTo>
                <a:cubicBezTo>
                  <a:pt x="324" y="900"/>
                  <a:pt x="318" y="901"/>
                  <a:pt x="313" y="903"/>
                </a:cubicBezTo>
                <a:close/>
                <a:moveTo>
                  <a:pt x="285" y="824"/>
                </a:moveTo>
                <a:cubicBezTo>
                  <a:pt x="243" y="703"/>
                  <a:pt x="200" y="581"/>
                  <a:pt x="158" y="460"/>
                </a:cubicBezTo>
                <a:cubicBezTo>
                  <a:pt x="164" y="458"/>
                  <a:pt x="169" y="456"/>
                  <a:pt x="175" y="454"/>
                </a:cubicBezTo>
                <a:cubicBezTo>
                  <a:pt x="217" y="576"/>
                  <a:pt x="259" y="697"/>
                  <a:pt x="302" y="819"/>
                </a:cubicBezTo>
                <a:cubicBezTo>
                  <a:pt x="296" y="820"/>
                  <a:pt x="291" y="822"/>
                  <a:pt x="285" y="824"/>
                </a:cubicBezTo>
                <a:close/>
                <a:moveTo>
                  <a:pt x="152" y="443"/>
                </a:moveTo>
                <a:cubicBezTo>
                  <a:pt x="101" y="297"/>
                  <a:pt x="51" y="152"/>
                  <a:pt x="0" y="6"/>
                </a:cubicBezTo>
                <a:lnTo>
                  <a:pt x="17" y="0"/>
                </a:lnTo>
                <a:cubicBezTo>
                  <a:pt x="67" y="146"/>
                  <a:pt x="118" y="292"/>
                  <a:pt x="169" y="438"/>
                </a:cubicBezTo>
                <a:cubicBezTo>
                  <a:pt x="163" y="440"/>
                  <a:pt x="158" y="442"/>
                  <a:pt x="152" y="443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" name="Freeform 10"/>
          <p:cNvSpPr>
            <a:spLocks noEditPoints="1"/>
          </p:cNvSpPr>
          <p:nvPr/>
        </p:nvSpPr>
        <p:spPr bwMode="auto">
          <a:xfrm>
            <a:off x="2711450" y="4900702"/>
            <a:ext cx="560388" cy="1014413"/>
          </a:xfrm>
          <a:custGeom>
            <a:avLst/>
            <a:gdLst>
              <a:gd name="T0" fmla="*/ 1541 w 1556"/>
              <a:gd name="T1" fmla="*/ 2810 h 2810"/>
              <a:gd name="T2" fmla="*/ 1479 w 1556"/>
              <a:gd name="T3" fmla="*/ 2697 h 2810"/>
              <a:gd name="T4" fmla="*/ 1495 w 1556"/>
              <a:gd name="T5" fmla="*/ 2689 h 2810"/>
              <a:gd name="T6" fmla="*/ 1556 w 1556"/>
              <a:gd name="T7" fmla="*/ 2801 h 2810"/>
              <a:gd name="T8" fmla="*/ 1541 w 1556"/>
              <a:gd name="T9" fmla="*/ 2810 h 2810"/>
              <a:gd name="T10" fmla="*/ 1471 w 1556"/>
              <a:gd name="T11" fmla="*/ 2682 h 2810"/>
              <a:gd name="T12" fmla="*/ 1298 w 1556"/>
              <a:gd name="T13" fmla="*/ 2368 h 2810"/>
              <a:gd name="T14" fmla="*/ 1314 w 1556"/>
              <a:gd name="T15" fmla="*/ 2360 h 2810"/>
              <a:gd name="T16" fmla="*/ 1486 w 1556"/>
              <a:gd name="T17" fmla="*/ 2674 h 2810"/>
              <a:gd name="T18" fmla="*/ 1471 w 1556"/>
              <a:gd name="T19" fmla="*/ 2682 h 2810"/>
              <a:gd name="T20" fmla="*/ 1290 w 1556"/>
              <a:gd name="T21" fmla="*/ 2353 h 2810"/>
              <a:gd name="T22" fmla="*/ 1006 w 1556"/>
              <a:gd name="T23" fmla="*/ 1838 h 2810"/>
              <a:gd name="T24" fmla="*/ 1022 w 1556"/>
              <a:gd name="T25" fmla="*/ 1829 h 2810"/>
              <a:gd name="T26" fmla="*/ 1305 w 1556"/>
              <a:gd name="T27" fmla="*/ 2344 h 2810"/>
              <a:gd name="T28" fmla="*/ 1290 w 1556"/>
              <a:gd name="T29" fmla="*/ 2353 h 2810"/>
              <a:gd name="T30" fmla="*/ 989 w 1556"/>
              <a:gd name="T31" fmla="*/ 1807 h 2810"/>
              <a:gd name="T32" fmla="*/ 631 w 1556"/>
              <a:gd name="T33" fmla="*/ 1155 h 2810"/>
              <a:gd name="T34" fmla="*/ 646 w 1556"/>
              <a:gd name="T35" fmla="*/ 1146 h 2810"/>
              <a:gd name="T36" fmla="*/ 1005 w 1556"/>
              <a:gd name="T37" fmla="*/ 1798 h 2810"/>
              <a:gd name="T38" fmla="*/ 989 w 1556"/>
              <a:gd name="T39" fmla="*/ 1807 h 2810"/>
              <a:gd name="T40" fmla="*/ 622 w 1556"/>
              <a:gd name="T41" fmla="*/ 1139 h 2810"/>
              <a:gd name="T42" fmla="*/ 563 w 1556"/>
              <a:gd name="T43" fmla="*/ 1032 h 2810"/>
              <a:gd name="T44" fmla="*/ 579 w 1556"/>
              <a:gd name="T45" fmla="*/ 1024 h 2810"/>
              <a:gd name="T46" fmla="*/ 637 w 1556"/>
              <a:gd name="T47" fmla="*/ 1131 h 2810"/>
              <a:gd name="T48" fmla="*/ 622 w 1556"/>
              <a:gd name="T49" fmla="*/ 1139 h 2810"/>
              <a:gd name="T50" fmla="*/ 555 w 1556"/>
              <a:gd name="T51" fmla="*/ 1016 h 2810"/>
              <a:gd name="T52" fmla="*/ 548 w 1556"/>
              <a:gd name="T53" fmla="*/ 1005 h 2810"/>
              <a:gd name="T54" fmla="*/ 563 w 1556"/>
              <a:gd name="T55" fmla="*/ 996 h 2810"/>
              <a:gd name="T56" fmla="*/ 570 w 1556"/>
              <a:gd name="T57" fmla="*/ 1008 h 2810"/>
              <a:gd name="T58" fmla="*/ 555 w 1556"/>
              <a:gd name="T59" fmla="*/ 1016 h 2810"/>
              <a:gd name="T60" fmla="*/ 540 w 1556"/>
              <a:gd name="T61" fmla="*/ 989 h 2810"/>
              <a:gd name="T62" fmla="*/ 469 w 1556"/>
              <a:gd name="T63" fmla="*/ 860 h 2810"/>
              <a:gd name="T64" fmla="*/ 484 w 1556"/>
              <a:gd name="T65" fmla="*/ 852 h 2810"/>
              <a:gd name="T66" fmla="*/ 555 w 1556"/>
              <a:gd name="T67" fmla="*/ 981 h 2810"/>
              <a:gd name="T68" fmla="*/ 540 w 1556"/>
              <a:gd name="T69" fmla="*/ 989 h 2810"/>
              <a:gd name="T70" fmla="*/ 460 w 1556"/>
              <a:gd name="T71" fmla="*/ 845 h 2810"/>
              <a:gd name="T72" fmla="*/ 429 w 1556"/>
              <a:gd name="T73" fmla="*/ 787 h 2810"/>
              <a:gd name="T74" fmla="*/ 444 w 1556"/>
              <a:gd name="T75" fmla="*/ 779 h 2810"/>
              <a:gd name="T76" fmla="*/ 476 w 1556"/>
              <a:gd name="T77" fmla="*/ 837 h 2810"/>
              <a:gd name="T78" fmla="*/ 460 w 1556"/>
              <a:gd name="T79" fmla="*/ 845 h 2810"/>
              <a:gd name="T80" fmla="*/ 420 w 1556"/>
              <a:gd name="T81" fmla="*/ 772 h 2810"/>
              <a:gd name="T82" fmla="*/ 233 w 1556"/>
              <a:gd name="T83" fmla="*/ 432 h 2810"/>
              <a:gd name="T84" fmla="*/ 249 w 1556"/>
              <a:gd name="T85" fmla="*/ 424 h 2810"/>
              <a:gd name="T86" fmla="*/ 436 w 1556"/>
              <a:gd name="T87" fmla="*/ 764 h 2810"/>
              <a:gd name="T88" fmla="*/ 420 w 1556"/>
              <a:gd name="T89" fmla="*/ 772 h 2810"/>
              <a:gd name="T90" fmla="*/ 225 w 1556"/>
              <a:gd name="T91" fmla="*/ 417 h 2810"/>
              <a:gd name="T92" fmla="*/ 0 w 1556"/>
              <a:gd name="T93" fmla="*/ 8 h 2810"/>
              <a:gd name="T94" fmla="*/ 15 w 1556"/>
              <a:gd name="T95" fmla="*/ 0 h 2810"/>
              <a:gd name="T96" fmla="*/ 240 w 1556"/>
              <a:gd name="T97" fmla="*/ 409 h 2810"/>
              <a:gd name="T98" fmla="*/ 225 w 1556"/>
              <a:gd name="T99" fmla="*/ 417 h 28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556" h="2810">
                <a:moveTo>
                  <a:pt x="1541" y="2810"/>
                </a:moveTo>
                <a:cubicBezTo>
                  <a:pt x="1520" y="2772"/>
                  <a:pt x="1500" y="2735"/>
                  <a:pt x="1479" y="2697"/>
                </a:cubicBezTo>
                <a:cubicBezTo>
                  <a:pt x="1484" y="2694"/>
                  <a:pt x="1489" y="2692"/>
                  <a:pt x="1495" y="2689"/>
                </a:cubicBezTo>
                <a:cubicBezTo>
                  <a:pt x="1515" y="2726"/>
                  <a:pt x="1536" y="2764"/>
                  <a:pt x="1556" y="2801"/>
                </a:cubicBezTo>
                <a:lnTo>
                  <a:pt x="1541" y="2810"/>
                </a:lnTo>
                <a:close/>
                <a:moveTo>
                  <a:pt x="1471" y="2682"/>
                </a:moveTo>
                <a:cubicBezTo>
                  <a:pt x="1413" y="2577"/>
                  <a:pt x="1356" y="2473"/>
                  <a:pt x="1298" y="2368"/>
                </a:cubicBezTo>
                <a:cubicBezTo>
                  <a:pt x="1303" y="2366"/>
                  <a:pt x="1308" y="2363"/>
                  <a:pt x="1314" y="2360"/>
                </a:cubicBezTo>
                <a:cubicBezTo>
                  <a:pt x="1371" y="2465"/>
                  <a:pt x="1429" y="2569"/>
                  <a:pt x="1486" y="2674"/>
                </a:cubicBezTo>
                <a:cubicBezTo>
                  <a:pt x="1481" y="2676"/>
                  <a:pt x="1476" y="2679"/>
                  <a:pt x="1471" y="2682"/>
                </a:cubicBezTo>
                <a:close/>
                <a:moveTo>
                  <a:pt x="1290" y="2353"/>
                </a:moveTo>
                <a:cubicBezTo>
                  <a:pt x="1195" y="2181"/>
                  <a:pt x="1101" y="2009"/>
                  <a:pt x="1006" y="1838"/>
                </a:cubicBezTo>
                <a:cubicBezTo>
                  <a:pt x="1011" y="1835"/>
                  <a:pt x="1016" y="1832"/>
                  <a:pt x="1022" y="1829"/>
                </a:cubicBezTo>
                <a:cubicBezTo>
                  <a:pt x="1116" y="2001"/>
                  <a:pt x="1211" y="2173"/>
                  <a:pt x="1305" y="2344"/>
                </a:cubicBezTo>
                <a:cubicBezTo>
                  <a:pt x="1300" y="2347"/>
                  <a:pt x="1295" y="2350"/>
                  <a:pt x="1290" y="2353"/>
                </a:cubicBezTo>
                <a:close/>
                <a:moveTo>
                  <a:pt x="989" y="1807"/>
                </a:moveTo>
                <a:cubicBezTo>
                  <a:pt x="870" y="1589"/>
                  <a:pt x="750" y="1372"/>
                  <a:pt x="631" y="1155"/>
                </a:cubicBezTo>
                <a:cubicBezTo>
                  <a:pt x="636" y="1152"/>
                  <a:pt x="641" y="1149"/>
                  <a:pt x="646" y="1146"/>
                </a:cubicBezTo>
                <a:cubicBezTo>
                  <a:pt x="766" y="1364"/>
                  <a:pt x="885" y="1581"/>
                  <a:pt x="1005" y="1798"/>
                </a:cubicBezTo>
                <a:cubicBezTo>
                  <a:pt x="999" y="1801"/>
                  <a:pt x="994" y="1804"/>
                  <a:pt x="989" y="1807"/>
                </a:cubicBezTo>
                <a:close/>
                <a:moveTo>
                  <a:pt x="622" y="1139"/>
                </a:moveTo>
                <a:cubicBezTo>
                  <a:pt x="603" y="1104"/>
                  <a:pt x="583" y="1068"/>
                  <a:pt x="563" y="1032"/>
                </a:cubicBezTo>
                <a:cubicBezTo>
                  <a:pt x="568" y="1029"/>
                  <a:pt x="573" y="1027"/>
                  <a:pt x="579" y="1024"/>
                </a:cubicBezTo>
                <a:cubicBezTo>
                  <a:pt x="598" y="1060"/>
                  <a:pt x="618" y="1095"/>
                  <a:pt x="637" y="1131"/>
                </a:cubicBezTo>
                <a:cubicBezTo>
                  <a:pt x="632" y="1134"/>
                  <a:pt x="627" y="1137"/>
                  <a:pt x="622" y="1139"/>
                </a:cubicBezTo>
                <a:close/>
                <a:moveTo>
                  <a:pt x="555" y="1016"/>
                </a:moveTo>
                <a:cubicBezTo>
                  <a:pt x="552" y="1012"/>
                  <a:pt x="550" y="1009"/>
                  <a:pt x="548" y="1005"/>
                </a:cubicBezTo>
                <a:cubicBezTo>
                  <a:pt x="553" y="1002"/>
                  <a:pt x="558" y="999"/>
                  <a:pt x="563" y="996"/>
                </a:cubicBezTo>
                <a:cubicBezTo>
                  <a:pt x="566" y="1000"/>
                  <a:pt x="568" y="1004"/>
                  <a:pt x="570" y="1008"/>
                </a:cubicBezTo>
                <a:cubicBezTo>
                  <a:pt x="565" y="1011"/>
                  <a:pt x="560" y="1014"/>
                  <a:pt x="555" y="1016"/>
                </a:cubicBezTo>
                <a:close/>
                <a:moveTo>
                  <a:pt x="540" y="989"/>
                </a:moveTo>
                <a:cubicBezTo>
                  <a:pt x="516" y="946"/>
                  <a:pt x="492" y="903"/>
                  <a:pt x="469" y="860"/>
                </a:cubicBezTo>
                <a:cubicBezTo>
                  <a:pt x="474" y="857"/>
                  <a:pt x="479" y="855"/>
                  <a:pt x="484" y="852"/>
                </a:cubicBezTo>
                <a:cubicBezTo>
                  <a:pt x="508" y="895"/>
                  <a:pt x="531" y="938"/>
                  <a:pt x="555" y="981"/>
                </a:cubicBezTo>
                <a:cubicBezTo>
                  <a:pt x="550" y="984"/>
                  <a:pt x="545" y="987"/>
                  <a:pt x="540" y="989"/>
                </a:cubicBezTo>
                <a:close/>
                <a:moveTo>
                  <a:pt x="460" y="845"/>
                </a:moveTo>
                <a:cubicBezTo>
                  <a:pt x="450" y="826"/>
                  <a:pt x="439" y="806"/>
                  <a:pt x="429" y="787"/>
                </a:cubicBezTo>
                <a:cubicBezTo>
                  <a:pt x="434" y="785"/>
                  <a:pt x="439" y="782"/>
                  <a:pt x="444" y="779"/>
                </a:cubicBezTo>
                <a:cubicBezTo>
                  <a:pt x="455" y="798"/>
                  <a:pt x="465" y="817"/>
                  <a:pt x="476" y="837"/>
                </a:cubicBezTo>
                <a:cubicBezTo>
                  <a:pt x="470" y="839"/>
                  <a:pt x="465" y="842"/>
                  <a:pt x="460" y="845"/>
                </a:cubicBezTo>
                <a:close/>
                <a:moveTo>
                  <a:pt x="420" y="772"/>
                </a:moveTo>
                <a:cubicBezTo>
                  <a:pt x="358" y="659"/>
                  <a:pt x="295" y="545"/>
                  <a:pt x="233" y="432"/>
                </a:cubicBezTo>
                <a:cubicBezTo>
                  <a:pt x="238" y="429"/>
                  <a:pt x="243" y="427"/>
                  <a:pt x="249" y="424"/>
                </a:cubicBezTo>
                <a:cubicBezTo>
                  <a:pt x="311" y="537"/>
                  <a:pt x="373" y="650"/>
                  <a:pt x="436" y="764"/>
                </a:cubicBezTo>
                <a:cubicBezTo>
                  <a:pt x="430" y="767"/>
                  <a:pt x="425" y="769"/>
                  <a:pt x="420" y="772"/>
                </a:cubicBezTo>
                <a:close/>
                <a:moveTo>
                  <a:pt x="225" y="417"/>
                </a:moveTo>
                <a:cubicBezTo>
                  <a:pt x="150" y="281"/>
                  <a:pt x="75" y="144"/>
                  <a:pt x="0" y="8"/>
                </a:cubicBezTo>
                <a:lnTo>
                  <a:pt x="15" y="0"/>
                </a:lnTo>
                <a:cubicBezTo>
                  <a:pt x="90" y="136"/>
                  <a:pt x="165" y="272"/>
                  <a:pt x="240" y="409"/>
                </a:cubicBezTo>
                <a:cubicBezTo>
                  <a:pt x="235" y="411"/>
                  <a:pt x="230" y="414"/>
                  <a:pt x="225" y="417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" name="Freeform 11"/>
          <p:cNvSpPr>
            <a:spLocks noEditPoints="1"/>
          </p:cNvSpPr>
          <p:nvPr/>
        </p:nvSpPr>
        <p:spPr bwMode="auto">
          <a:xfrm>
            <a:off x="2755900" y="4870539"/>
            <a:ext cx="720725" cy="909638"/>
          </a:xfrm>
          <a:custGeom>
            <a:avLst/>
            <a:gdLst>
              <a:gd name="T0" fmla="*/ 1987 w 2001"/>
              <a:gd name="T1" fmla="*/ 2516 h 2516"/>
              <a:gd name="T2" fmla="*/ 1910 w 2001"/>
              <a:gd name="T3" fmla="*/ 2418 h 2516"/>
              <a:gd name="T4" fmla="*/ 1923 w 2001"/>
              <a:gd name="T5" fmla="*/ 2407 h 2516"/>
              <a:gd name="T6" fmla="*/ 2001 w 2001"/>
              <a:gd name="T7" fmla="*/ 2505 h 2516"/>
              <a:gd name="T8" fmla="*/ 1987 w 2001"/>
              <a:gd name="T9" fmla="*/ 2516 h 2516"/>
              <a:gd name="T10" fmla="*/ 1899 w 2001"/>
              <a:gd name="T11" fmla="*/ 2404 h 2516"/>
              <a:gd name="T12" fmla="*/ 1673 w 2001"/>
              <a:gd name="T13" fmla="*/ 2119 h 2516"/>
              <a:gd name="T14" fmla="*/ 1686 w 2001"/>
              <a:gd name="T15" fmla="*/ 2108 h 2516"/>
              <a:gd name="T16" fmla="*/ 1912 w 2001"/>
              <a:gd name="T17" fmla="*/ 2393 h 2516"/>
              <a:gd name="T18" fmla="*/ 1899 w 2001"/>
              <a:gd name="T19" fmla="*/ 2404 h 2516"/>
              <a:gd name="T20" fmla="*/ 1662 w 2001"/>
              <a:gd name="T21" fmla="*/ 2105 h 2516"/>
              <a:gd name="T22" fmla="*/ 1298 w 2001"/>
              <a:gd name="T23" fmla="*/ 1646 h 2516"/>
              <a:gd name="T24" fmla="*/ 1311 w 2001"/>
              <a:gd name="T25" fmla="*/ 1636 h 2516"/>
              <a:gd name="T26" fmla="*/ 1675 w 2001"/>
              <a:gd name="T27" fmla="*/ 2095 h 2516"/>
              <a:gd name="T28" fmla="*/ 1662 w 2001"/>
              <a:gd name="T29" fmla="*/ 2105 h 2516"/>
              <a:gd name="T30" fmla="*/ 1276 w 2001"/>
              <a:gd name="T31" fmla="*/ 1619 h 2516"/>
              <a:gd name="T32" fmla="*/ 812 w 2001"/>
              <a:gd name="T33" fmla="*/ 1034 h 2516"/>
              <a:gd name="T34" fmla="*/ 825 w 2001"/>
              <a:gd name="T35" fmla="*/ 1023 h 2516"/>
              <a:gd name="T36" fmla="*/ 1289 w 2001"/>
              <a:gd name="T37" fmla="*/ 1608 h 2516"/>
              <a:gd name="T38" fmla="*/ 1276 w 2001"/>
              <a:gd name="T39" fmla="*/ 1619 h 2516"/>
              <a:gd name="T40" fmla="*/ 801 w 2001"/>
              <a:gd name="T41" fmla="*/ 1020 h 2516"/>
              <a:gd name="T42" fmla="*/ 729 w 2001"/>
              <a:gd name="T43" fmla="*/ 930 h 2516"/>
              <a:gd name="T44" fmla="*/ 743 w 2001"/>
              <a:gd name="T45" fmla="*/ 919 h 2516"/>
              <a:gd name="T46" fmla="*/ 814 w 2001"/>
              <a:gd name="T47" fmla="*/ 1009 h 2516"/>
              <a:gd name="T48" fmla="*/ 801 w 2001"/>
              <a:gd name="T49" fmla="*/ 1020 h 2516"/>
              <a:gd name="T50" fmla="*/ 718 w 2001"/>
              <a:gd name="T51" fmla="*/ 916 h 2516"/>
              <a:gd name="T52" fmla="*/ 707 w 2001"/>
              <a:gd name="T53" fmla="*/ 902 h 2516"/>
              <a:gd name="T54" fmla="*/ 721 w 2001"/>
              <a:gd name="T55" fmla="*/ 891 h 2516"/>
              <a:gd name="T56" fmla="*/ 732 w 2001"/>
              <a:gd name="T57" fmla="*/ 905 h 2516"/>
              <a:gd name="T58" fmla="*/ 718 w 2001"/>
              <a:gd name="T59" fmla="*/ 916 h 2516"/>
              <a:gd name="T60" fmla="*/ 696 w 2001"/>
              <a:gd name="T61" fmla="*/ 889 h 2516"/>
              <a:gd name="T62" fmla="*/ 607 w 2001"/>
              <a:gd name="T63" fmla="*/ 776 h 2516"/>
              <a:gd name="T64" fmla="*/ 621 w 2001"/>
              <a:gd name="T65" fmla="*/ 765 h 2516"/>
              <a:gd name="T66" fmla="*/ 710 w 2001"/>
              <a:gd name="T67" fmla="*/ 878 h 2516"/>
              <a:gd name="T68" fmla="*/ 696 w 2001"/>
              <a:gd name="T69" fmla="*/ 889 h 2516"/>
              <a:gd name="T70" fmla="*/ 596 w 2001"/>
              <a:gd name="T71" fmla="*/ 762 h 2516"/>
              <a:gd name="T72" fmla="*/ 556 w 2001"/>
              <a:gd name="T73" fmla="*/ 711 h 2516"/>
              <a:gd name="T74" fmla="*/ 570 w 2001"/>
              <a:gd name="T75" fmla="*/ 701 h 2516"/>
              <a:gd name="T76" fmla="*/ 610 w 2001"/>
              <a:gd name="T77" fmla="*/ 751 h 2516"/>
              <a:gd name="T78" fmla="*/ 596 w 2001"/>
              <a:gd name="T79" fmla="*/ 762 h 2516"/>
              <a:gd name="T80" fmla="*/ 545 w 2001"/>
              <a:gd name="T81" fmla="*/ 698 h 2516"/>
              <a:gd name="T82" fmla="*/ 302 w 2001"/>
              <a:gd name="T83" fmla="*/ 391 h 2516"/>
              <a:gd name="T84" fmla="*/ 316 w 2001"/>
              <a:gd name="T85" fmla="*/ 380 h 2516"/>
              <a:gd name="T86" fmla="*/ 559 w 2001"/>
              <a:gd name="T87" fmla="*/ 687 h 2516"/>
              <a:gd name="T88" fmla="*/ 545 w 2001"/>
              <a:gd name="T89" fmla="*/ 698 h 2516"/>
              <a:gd name="T90" fmla="*/ 291 w 2001"/>
              <a:gd name="T91" fmla="*/ 378 h 2516"/>
              <a:gd name="T92" fmla="*/ 0 w 2001"/>
              <a:gd name="T93" fmla="*/ 11 h 2516"/>
              <a:gd name="T94" fmla="*/ 14 w 2001"/>
              <a:gd name="T95" fmla="*/ 0 h 2516"/>
              <a:gd name="T96" fmla="*/ 305 w 2001"/>
              <a:gd name="T97" fmla="*/ 367 h 2516"/>
              <a:gd name="T98" fmla="*/ 291 w 2001"/>
              <a:gd name="T99" fmla="*/ 378 h 2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01" h="2516">
                <a:moveTo>
                  <a:pt x="1987" y="2516"/>
                </a:moveTo>
                <a:cubicBezTo>
                  <a:pt x="1961" y="2483"/>
                  <a:pt x="1936" y="2451"/>
                  <a:pt x="1910" y="2418"/>
                </a:cubicBezTo>
                <a:cubicBezTo>
                  <a:pt x="1914" y="2414"/>
                  <a:pt x="1919" y="2411"/>
                  <a:pt x="1923" y="2407"/>
                </a:cubicBezTo>
                <a:cubicBezTo>
                  <a:pt x="1949" y="2440"/>
                  <a:pt x="1975" y="2473"/>
                  <a:pt x="2001" y="2505"/>
                </a:cubicBezTo>
                <a:lnTo>
                  <a:pt x="1987" y="2516"/>
                </a:lnTo>
                <a:close/>
                <a:moveTo>
                  <a:pt x="1899" y="2404"/>
                </a:moveTo>
                <a:cubicBezTo>
                  <a:pt x="1823" y="2309"/>
                  <a:pt x="1748" y="2214"/>
                  <a:pt x="1673" y="2119"/>
                </a:cubicBezTo>
                <a:cubicBezTo>
                  <a:pt x="1677" y="2116"/>
                  <a:pt x="1682" y="2112"/>
                  <a:pt x="1686" y="2108"/>
                </a:cubicBezTo>
                <a:cubicBezTo>
                  <a:pt x="1762" y="2203"/>
                  <a:pt x="1837" y="2298"/>
                  <a:pt x="1912" y="2393"/>
                </a:cubicBezTo>
                <a:cubicBezTo>
                  <a:pt x="1908" y="2397"/>
                  <a:pt x="1903" y="2401"/>
                  <a:pt x="1899" y="2404"/>
                </a:cubicBezTo>
                <a:close/>
                <a:moveTo>
                  <a:pt x="1662" y="2105"/>
                </a:moveTo>
                <a:cubicBezTo>
                  <a:pt x="1540" y="1952"/>
                  <a:pt x="1419" y="1799"/>
                  <a:pt x="1298" y="1646"/>
                </a:cubicBezTo>
                <a:cubicBezTo>
                  <a:pt x="1302" y="1643"/>
                  <a:pt x="1307" y="1639"/>
                  <a:pt x="1311" y="1636"/>
                </a:cubicBezTo>
                <a:cubicBezTo>
                  <a:pt x="1433" y="1789"/>
                  <a:pt x="1554" y="1941"/>
                  <a:pt x="1675" y="2095"/>
                </a:cubicBezTo>
                <a:cubicBezTo>
                  <a:pt x="1671" y="2098"/>
                  <a:pt x="1666" y="2102"/>
                  <a:pt x="1662" y="2105"/>
                </a:cubicBezTo>
                <a:close/>
                <a:moveTo>
                  <a:pt x="1276" y="1619"/>
                </a:moveTo>
                <a:cubicBezTo>
                  <a:pt x="1121" y="1424"/>
                  <a:pt x="966" y="1229"/>
                  <a:pt x="812" y="1034"/>
                </a:cubicBezTo>
                <a:cubicBezTo>
                  <a:pt x="816" y="1030"/>
                  <a:pt x="821" y="1027"/>
                  <a:pt x="825" y="1023"/>
                </a:cubicBezTo>
                <a:cubicBezTo>
                  <a:pt x="980" y="1218"/>
                  <a:pt x="1135" y="1413"/>
                  <a:pt x="1289" y="1608"/>
                </a:cubicBezTo>
                <a:cubicBezTo>
                  <a:pt x="1285" y="1611"/>
                  <a:pt x="1280" y="1615"/>
                  <a:pt x="1276" y="1619"/>
                </a:cubicBezTo>
                <a:close/>
                <a:moveTo>
                  <a:pt x="801" y="1020"/>
                </a:moveTo>
                <a:cubicBezTo>
                  <a:pt x="777" y="990"/>
                  <a:pt x="753" y="960"/>
                  <a:pt x="729" y="930"/>
                </a:cubicBezTo>
                <a:cubicBezTo>
                  <a:pt x="734" y="926"/>
                  <a:pt x="738" y="923"/>
                  <a:pt x="743" y="919"/>
                </a:cubicBezTo>
                <a:cubicBezTo>
                  <a:pt x="767" y="949"/>
                  <a:pt x="791" y="979"/>
                  <a:pt x="814" y="1009"/>
                </a:cubicBezTo>
                <a:cubicBezTo>
                  <a:pt x="810" y="1013"/>
                  <a:pt x="805" y="1017"/>
                  <a:pt x="801" y="1020"/>
                </a:cubicBezTo>
                <a:close/>
                <a:moveTo>
                  <a:pt x="718" y="916"/>
                </a:moveTo>
                <a:cubicBezTo>
                  <a:pt x="714" y="911"/>
                  <a:pt x="711" y="907"/>
                  <a:pt x="707" y="902"/>
                </a:cubicBezTo>
                <a:cubicBezTo>
                  <a:pt x="712" y="899"/>
                  <a:pt x="716" y="895"/>
                  <a:pt x="721" y="891"/>
                </a:cubicBezTo>
                <a:cubicBezTo>
                  <a:pt x="725" y="896"/>
                  <a:pt x="728" y="901"/>
                  <a:pt x="732" y="905"/>
                </a:cubicBezTo>
                <a:cubicBezTo>
                  <a:pt x="727" y="909"/>
                  <a:pt x="723" y="912"/>
                  <a:pt x="718" y="916"/>
                </a:cubicBezTo>
                <a:close/>
                <a:moveTo>
                  <a:pt x="696" y="889"/>
                </a:moveTo>
                <a:cubicBezTo>
                  <a:pt x="667" y="851"/>
                  <a:pt x="637" y="813"/>
                  <a:pt x="607" y="776"/>
                </a:cubicBezTo>
                <a:cubicBezTo>
                  <a:pt x="612" y="772"/>
                  <a:pt x="616" y="769"/>
                  <a:pt x="621" y="765"/>
                </a:cubicBezTo>
                <a:cubicBezTo>
                  <a:pt x="651" y="803"/>
                  <a:pt x="680" y="840"/>
                  <a:pt x="710" y="878"/>
                </a:cubicBezTo>
                <a:cubicBezTo>
                  <a:pt x="706" y="881"/>
                  <a:pt x="701" y="885"/>
                  <a:pt x="696" y="889"/>
                </a:cubicBezTo>
                <a:close/>
                <a:moveTo>
                  <a:pt x="596" y="762"/>
                </a:moveTo>
                <a:cubicBezTo>
                  <a:pt x="583" y="745"/>
                  <a:pt x="569" y="728"/>
                  <a:pt x="556" y="711"/>
                </a:cubicBezTo>
                <a:cubicBezTo>
                  <a:pt x="560" y="708"/>
                  <a:pt x="565" y="704"/>
                  <a:pt x="570" y="701"/>
                </a:cubicBezTo>
                <a:cubicBezTo>
                  <a:pt x="583" y="717"/>
                  <a:pt x="597" y="734"/>
                  <a:pt x="610" y="751"/>
                </a:cubicBezTo>
                <a:cubicBezTo>
                  <a:pt x="605" y="755"/>
                  <a:pt x="601" y="759"/>
                  <a:pt x="596" y="762"/>
                </a:cubicBezTo>
                <a:close/>
                <a:moveTo>
                  <a:pt x="545" y="698"/>
                </a:moveTo>
                <a:cubicBezTo>
                  <a:pt x="464" y="596"/>
                  <a:pt x="383" y="494"/>
                  <a:pt x="302" y="391"/>
                </a:cubicBezTo>
                <a:cubicBezTo>
                  <a:pt x="307" y="388"/>
                  <a:pt x="311" y="384"/>
                  <a:pt x="316" y="380"/>
                </a:cubicBezTo>
                <a:cubicBezTo>
                  <a:pt x="397" y="482"/>
                  <a:pt x="478" y="585"/>
                  <a:pt x="559" y="687"/>
                </a:cubicBezTo>
                <a:cubicBezTo>
                  <a:pt x="554" y="690"/>
                  <a:pt x="550" y="694"/>
                  <a:pt x="545" y="698"/>
                </a:cubicBezTo>
                <a:close/>
                <a:moveTo>
                  <a:pt x="291" y="378"/>
                </a:moveTo>
                <a:cubicBezTo>
                  <a:pt x="194" y="255"/>
                  <a:pt x="97" y="133"/>
                  <a:pt x="0" y="11"/>
                </a:cubicBezTo>
                <a:lnTo>
                  <a:pt x="14" y="0"/>
                </a:lnTo>
                <a:cubicBezTo>
                  <a:pt x="111" y="122"/>
                  <a:pt x="208" y="244"/>
                  <a:pt x="305" y="367"/>
                </a:cubicBezTo>
                <a:cubicBezTo>
                  <a:pt x="300" y="370"/>
                  <a:pt x="296" y="374"/>
                  <a:pt x="291" y="37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" name="Freeform 12"/>
          <p:cNvSpPr>
            <a:spLocks noEditPoints="1"/>
          </p:cNvSpPr>
          <p:nvPr/>
        </p:nvSpPr>
        <p:spPr bwMode="auto">
          <a:xfrm>
            <a:off x="2827337" y="4791164"/>
            <a:ext cx="976313" cy="623888"/>
          </a:xfrm>
          <a:custGeom>
            <a:avLst/>
            <a:gdLst>
              <a:gd name="T0" fmla="*/ 2700 w 2710"/>
              <a:gd name="T1" fmla="*/ 1727 h 1727"/>
              <a:gd name="T2" fmla="*/ 2596 w 2710"/>
              <a:gd name="T3" fmla="*/ 1661 h 1727"/>
              <a:gd name="T4" fmla="*/ 2606 w 2710"/>
              <a:gd name="T5" fmla="*/ 1646 h 1727"/>
              <a:gd name="T6" fmla="*/ 2710 w 2710"/>
              <a:gd name="T7" fmla="*/ 1712 h 1727"/>
              <a:gd name="T8" fmla="*/ 2700 w 2710"/>
              <a:gd name="T9" fmla="*/ 1727 h 1727"/>
              <a:gd name="T10" fmla="*/ 2581 w 2710"/>
              <a:gd name="T11" fmla="*/ 1651 h 1727"/>
              <a:gd name="T12" fmla="*/ 2269 w 2710"/>
              <a:gd name="T13" fmla="*/ 1453 h 1727"/>
              <a:gd name="T14" fmla="*/ 2278 w 2710"/>
              <a:gd name="T15" fmla="*/ 1438 h 1727"/>
              <a:gd name="T16" fmla="*/ 2591 w 2710"/>
              <a:gd name="T17" fmla="*/ 1637 h 1727"/>
              <a:gd name="T18" fmla="*/ 2581 w 2710"/>
              <a:gd name="T19" fmla="*/ 1651 h 1727"/>
              <a:gd name="T20" fmla="*/ 2254 w 2710"/>
              <a:gd name="T21" fmla="*/ 1444 h 1727"/>
              <a:gd name="T22" fmla="*/ 1763 w 2710"/>
              <a:gd name="T23" fmla="*/ 1133 h 1727"/>
              <a:gd name="T24" fmla="*/ 1773 w 2710"/>
              <a:gd name="T25" fmla="*/ 1118 h 1727"/>
              <a:gd name="T26" fmla="*/ 2263 w 2710"/>
              <a:gd name="T27" fmla="*/ 1429 h 1727"/>
              <a:gd name="T28" fmla="*/ 2254 w 2710"/>
              <a:gd name="T29" fmla="*/ 1444 h 1727"/>
              <a:gd name="T30" fmla="*/ 1733 w 2710"/>
              <a:gd name="T31" fmla="*/ 1114 h 1727"/>
              <a:gd name="T32" fmla="*/ 1102 w 2710"/>
              <a:gd name="T33" fmla="*/ 714 h 1727"/>
              <a:gd name="T34" fmla="*/ 1112 w 2710"/>
              <a:gd name="T35" fmla="*/ 699 h 1727"/>
              <a:gd name="T36" fmla="*/ 1743 w 2710"/>
              <a:gd name="T37" fmla="*/ 1099 h 1727"/>
              <a:gd name="T38" fmla="*/ 1733 w 2710"/>
              <a:gd name="T39" fmla="*/ 1114 h 1727"/>
              <a:gd name="T40" fmla="*/ 1087 w 2710"/>
              <a:gd name="T41" fmla="*/ 704 h 1727"/>
              <a:gd name="T42" fmla="*/ 991 w 2710"/>
              <a:gd name="T43" fmla="*/ 643 h 1727"/>
              <a:gd name="T44" fmla="*/ 1000 w 2710"/>
              <a:gd name="T45" fmla="*/ 628 h 1727"/>
              <a:gd name="T46" fmla="*/ 1097 w 2710"/>
              <a:gd name="T47" fmla="*/ 689 h 1727"/>
              <a:gd name="T48" fmla="*/ 1087 w 2710"/>
              <a:gd name="T49" fmla="*/ 704 h 1727"/>
              <a:gd name="T50" fmla="*/ 976 w 2710"/>
              <a:gd name="T51" fmla="*/ 634 h 1727"/>
              <a:gd name="T52" fmla="*/ 963 w 2710"/>
              <a:gd name="T53" fmla="*/ 625 h 1727"/>
              <a:gd name="T54" fmla="*/ 972 w 2710"/>
              <a:gd name="T55" fmla="*/ 610 h 1727"/>
              <a:gd name="T56" fmla="*/ 985 w 2710"/>
              <a:gd name="T57" fmla="*/ 619 h 1727"/>
              <a:gd name="T58" fmla="*/ 976 w 2710"/>
              <a:gd name="T59" fmla="*/ 634 h 1727"/>
              <a:gd name="T60" fmla="*/ 948 w 2710"/>
              <a:gd name="T61" fmla="*/ 616 h 1727"/>
              <a:gd name="T62" fmla="*/ 825 w 2710"/>
              <a:gd name="T63" fmla="*/ 538 h 1727"/>
              <a:gd name="T64" fmla="*/ 834 w 2710"/>
              <a:gd name="T65" fmla="*/ 523 h 1727"/>
              <a:gd name="T66" fmla="*/ 957 w 2710"/>
              <a:gd name="T67" fmla="*/ 601 h 1727"/>
              <a:gd name="T68" fmla="*/ 948 w 2710"/>
              <a:gd name="T69" fmla="*/ 616 h 1727"/>
              <a:gd name="T70" fmla="*/ 810 w 2710"/>
              <a:gd name="T71" fmla="*/ 529 h 1727"/>
              <a:gd name="T72" fmla="*/ 756 w 2710"/>
              <a:gd name="T73" fmla="*/ 494 h 1727"/>
              <a:gd name="T74" fmla="*/ 765 w 2710"/>
              <a:gd name="T75" fmla="*/ 479 h 1727"/>
              <a:gd name="T76" fmla="*/ 819 w 2710"/>
              <a:gd name="T77" fmla="*/ 514 h 1727"/>
              <a:gd name="T78" fmla="*/ 810 w 2710"/>
              <a:gd name="T79" fmla="*/ 529 h 1727"/>
              <a:gd name="T80" fmla="*/ 741 w 2710"/>
              <a:gd name="T81" fmla="*/ 485 h 1727"/>
              <a:gd name="T82" fmla="*/ 408 w 2710"/>
              <a:gd name="T83" fmla="*/ 274 h 1727"/>
              <a:gd name="T84" fmla="*/ 418 w 2710"/>
              <a:gd name="T85" fmla="*/ 259 h 1727"/>
              <a:gd name="T86" fmla="*/ 751 w 2710"/>
              <a:gd name="T87" fmla="*/ 470 h 1727"/>
              <a:gd name="T88" fmla="*/ 741 w 2710"/>
              <a:gd name="T89" fmla="*/ 485 h 1727"/>
              <a:gd name="T90" fmla="*/ 394 w 2710"/>
              <a:gd name="T91" fmla="*/ 265 h 1727"/>
              <a:gd name="T92" fmla="*/ 0 w 2710"/>
              <a:gd name="T93" fmla="*/ 15 h 1727"/>
              <a:gd name="T94" fmla="*/ 9 w 2710"/>
              <a:gd name="T95" fmla="*/ 0 h 1727"/>
              <a:gd name="T96" fmla="*/ 403 w 2710"/>
              <a:gd name="T97" fmla="*/ 250 h 1727"/>
              <a:gd name="T98" fmla="*/ 394 w 2710"/>
              <a:gd name="T99" fmla="*/ 265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710" h="1727">
                <a:moveTo>
                  <a:pt x="2700" y="1727"/>
                </a:moveTo>
                <a:cubicBezTo>
                  <a:pt x="2666" y="1705"/>
                  <a:pt x="2631" y="1683"/>
                  <a:pt x="2596" y="1661"/>
                </a:cubicBezTo>
                <a:cubicBezTo>
                  <a:pt x="2599" y="1656"/>
                  <a:pt x="2603" y="1651"/>
                  <a:pt x="2606" y="1646"/>
                </a:cubicBezTo>
                <a:cubicBezTo>
                  <a:pt x="2640" y="1668"/>
                  <a:pt x="2675" y="1690"/>
                  <a:pt x="2710" y="1712"/>
                </a:cubicBezTo>
                <a:lnTo>
                  <a:pt x="2700" y="1727"/>
                </a:lnTo>
                <a:close/>
                <a:moveTo>
                  <a:pt x="2581" y="1651"/>
                </a:moveTo>
                <a:cubicBezTo>
                  <a:pt x="2477" y="1585"/>
                  <a:pt x="2373" y="1519"/>
                  <a:pt x="2269" y="1453"/>
                </a:cubicBezTo>
                <a:cubicBezTo>
                  <a:pt x="2272" y="1448"/>
                  <a:pt x="2275" y="1443"/>
                  <a:pt x="2278" y="1438"/>
                </a:cubicBezTo>
                <a:cubicBezTo>
                  <a:pt x="2382" y="1504"/>
                  <a:pt x="2487" y="1570"/>
                  <a:pt x="2591" y="1637"/>
                </a:cubicBezTo>
                <a:cubicBezTo>
                  <a:pt x="2588" y="1642"/>
                  <a:pt x="2585" y="1646"/>
                  <a:pt x="2581" y="1651"/>
                </a:cubicBezTo>
                <a:close/>
                <a:moveTo>
                  <a:pt x="2254" y="1444"/>
                </a:moveTo>
                <a:cubicBezTo>
                  <a:pt x="2090" y="1340"/>
                  <a:pt x="1927" y="1236"/>
                  <a:pt x="1763" y="1133"/>
                </a:cubicBezTo>
                <a:cubicBezTo>
                  <a:pt x="1766" y="1128"/>
                  <a:pt x="1770" y="1123"/>
                  <a:pt x="1773" y="1118"/>
                </a:cubicBezTo>
                <a:cubicBezTo>
                  <a:pt x="1936" y="1221"/>
                  <a:pt x="2100" y="1325"/>
                  <a:pt x="2263" y="1429"/>
                </a:cubicBezTo>
                <a:cubicBezTo>
                  <a:pt x="2260" y="1434"/>
                  <a:pt x="2257" y="1439"/>
                  <a:pt x="2254" y="1444"/>
                </a:cubicBezTo>
                <a:close/>
                <a:moveTo>
                  <a:pt x="1733" y="1114"/>
                </a:moveTo>
                <a:cubicBezTo>
                  <a:pt x="1523" y="981"/>
                  <a:pt x="1313" y="847"/>
                  <a:pt x="1102" y="714"/>
                </a:cubicBezTo>
                <a:cubicBezTo>
                  <a:pt x="1105" y="709"/>
                  <a:pt x="1109" y="704"/>
                  <a:pt x="1112" y="699"/>
                </a:cubicBezTo>
                <a:cubicBezTo>
                  <a:pt x="1322" y="832"/>
                  <a:pt x="1532" y="966"/>
                  <a:pt x="1743" y="1099"/>
                </a:cubicBezTo>
                <a:cubicBezTo>
                  <a:pt x="1740" y="1104"/>
                  <a:pt x="1737" y="1109"/>
                  <a:pt x="1733" y="1114"/>
                </a:cubicBezTo>
                <a:close/>
                <a:moveTo>
                  <a:pt x="1087" y="704"/>
                </a:moveTo>
                <a:cubicBezTo>
                  <a:pt x="1055" y="684"/>
                  <a:pt x="1023" y="663"/>
                  <a:pt x="991" y="643"/>
                </a:cubicBezTo>
                <a:cubicBezTo>
                  <a:pt x="994" y="638"/>
                  <a:pt x="997" y="633"/>
                  <a:pt x="1000" y="628"/>
                </a:cubicBezTo>
                <a:cubicBezTo>
                  <a:pt x="1032" y="648"/>
                  <a:pt x="1065" y="669"/>
                  <a:pt x="1097" y="689"/>
                </a:cubicBezTo>
                <a:cubicBezTo>
                  <a:pt x="1094" y="694"/>
                  <a:pt x="1090" y="699"/>
                  <a:pt x="1087" y="704"/>
                </a:cubicBezTo>
                <a:close/>
                <a:moveTo>
                  <a:pt x="976" y="634"/>
                </a:moveTo>
                <a:cubicBezTo>
                  <a:pt x="971" y="631"/>
                  <a:pt x="967" y="628"/>
                  <a:pt x="963" y="625"/>
                </a:cubicBezTo>
                <a:cubicBezTo>
                  <a:pt x="966" y="620"/>
                  <a:pt x="969" y="615"/>
                  <a:pt x="972" y="610"/>
                </a:cubicBezTo>
                <a:cubicBezTo>
                  <a:pt x="977" y="613"/>
                  <a:pt x="981" y="616"/>
                  <a:pt x="985" y="619"/>
                </a:cubicBezTo>
                <a:cubicBezTo>
                  <a:pt x="982" y="624"/>
                  <a:pt x="979" y="629"/>
                  <a:pt x="976" y="634"/>
                </a:cubicBezTo>
                <a:close/>
                <a:moveTo>
                  <a:pt x="948" y="616"/>
                </a:moveTo>
                <a:cubicBezTo>
                  <a:pt x="907" y="590"/>
                  <a:pt x="866" y="564"/>
                  <a:pt x="825" y="538"/>
                </a:cubicBezTo>
                <a:cubicBezTo>
                  <a:pt x="828" y="533"/>
                  <a:pt x="831" y="528"/>
                  <a:pt x="834" y="523"/>
                </a:cubicBezTo>
                <a:cubicBezTo>
                  <a:pt x="875" y="549"/>
                  <a:pt x="916" y="575"/>
                  <a:pt x="957" y="601"/>
                </a:cubicBezTo>
                <a:cubicBezTo>
                  <a:pt x="954" y="606"/>
                  <a:pt x="951" y="611"/>
                  <a:pt x="948" y="616"/>
                </a:cubicBezTo>
                <a:close/>
                <a:moveTo>
                  <a:pt x="810" y="529"/>
                </a:moveTo>
                <a:cubicBezTo>
                  <a:pt x="792" y="517"/>
                  <a:pt x="774" y="506"/>
                  <a:pt x="756" y="494"/>
                </a:cubicBezTo>
                <a:cubicBezTo>
                  <a:pt x="759" y="489"/>
                  <a:pt x="762" y="484"/>
                  <a:pt x="765" y="479"/>
                </a:cubicBezTo>
                <a:cubicBezTo>
                  <a:pt x="783" y="491"/>
                  <a:pt x="801" y="502"/>
                  <a:pt x="819" y="514"/>
                </a:cubicBezTo>
                <a:cubicBezTo>
                  <a:pt x="816" y="519"/>
                  <a:pt x="813" y="524"/>
                  <a:pt x="810" y="529"/>
                </a:cubicBezTo>
                <a:close/>
                <a:moveTo>
                  <a:pt x="741" y="485"/>
                </a:moveTo>
                <a:cubicBezTo>
                  <a:pt x="630" y="415"/>
                  <a:pt x="519" y="344"/>
                  <a:pt x="408" y="274"/>
                </a:cubicBezTo>
                <a:cubicBezTo>
                  <a:pt x="412" y="269"/>
                  <a:pt x="415" y="264"/>
                  <a:pt x="418" y="259"/>
                </a:cubicBezTo>
                <a:cubicBezTo>
                  <a:pt x="529" y="329"/>
                  <a:pt x="640" y="400"/>
                  <a:pt x="751" y="470"/>
                </a:cubicBezTo>
                <a:cubicBezTo>
                  <a:pt x="748" y="475"/>
                  <a:pt x="744" y="480"/>
                  <a:pt x="741" y="485"/>
                </a:cubicBezTo>
                <a:close/>
                <a:moveTo>
                  <a:pt x="394" y="265"/>
                </a:moveTo>
                <a:cubicBezTo>
                  <a:pt x="262" y="181"/>
                  <a:pt x="131" y="98"/>
                  <a:pt x="0" y="15"/>
                </a:cubicBezTo>
                <a:lnTo>
                  <a:pt x="9" y="0"/>
                </a:lnTo>
                <a:cubicBezTo>
                  <a:pt x="140" y="83"/>
                  <a:pt x="272" y="166"/>
                  <a:pt x="403" y="250"/>
                </a:cubicBezTo>
                <a:cubicBezTo>
                  <a:pt x="400" y="255"/>
                  <a:pt x="397" y="260"/>
                  <a:pt x="394" y="26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" name="Freeform 13"/>
          <p:cNvSpPr>
            <a:spLocks noEditPoints="1"/>
          </p:cNvSpPr>
          <p:nvPr/>
        </p:nvSpPr>
        <p:spPr bwMode="auto">
          <a:xfrm>
            <a:off x="2868612" y="4692739"/>
            <a:ext cx="1125538" cy="268288"/>
          </a:xfrm>
          <a:custGeom>
            <a:avLst/>
            <a:gdLst>
              <a:gd name="T0" fmla="*/ 3114 w 3118"/>
              <a:gd name="T1" fmla="*/ 745 h 745"/>
              <a:gd name="T2" fmla="*/ 2993 w 3118"/>
              <a:gd name="T3" fmla="*/ 717 h 745"/>
              <a:gd name="T4" fmla="*/ 2997 w 3118"/>
              <a:gd name="T5" fmla="*/ 700 h 745"/>
              <a:gd name="T6" fmla="*/ 3118 w 3118"/>
              <a:gd name="T7" fmla="*/ 728 h 745"/>
              <a:gd name="T8" fmla="*/ 3114 w 3118"/>
              <a:gd name="T9" fmla="*/ 745 h 745"/>
              <a:gd name="T10" fmla="*/ 2975 w 3118"/>
              <a:gd name="T11" fmla="*/ 713 h 745"/>
              <a:gd name="T12" fmla="*/ 2617 w 3118"/>
              <a:gd name="T13" fmla="*/ 629 h 745"/>
              <a:gd name="T14" fmla="*/ 2621 w 3118"/>
              <a:gd name="T15" fmla="*/ 612 h 745"/>
              <a:gd name="T16" fmla="*/ 2979 w 3118"/>
              <a:gd name="T17" fmla="*/ 696 h 745"/>
              <a:gd name="T18" fmla="*/ 2975 w 3118"/>
              <a:gd name="T19" fmla="*/ 713 h 745"/>
              <a:gd name="T20" fmla="*/ 2600 w 3118"/>
              <a:gd name="T21" fmla="*/ 625 h 745"/>
              <a:gd name="T22" fmla="*/ 2033 w 3118"/>
              <a:gd name="T23" fmla="*/ 493 h 745"/>
              <a:gd name="T24" fmla="*/ 2036 w 3118"/>
              <a:gd name="T25" fmla="*/ 475 h 745"/>
              <a:gd name="T26" fmla="*/ 2604 w 3118"/>
              <a:gd name="T27" fmla="*/ 608 h 745"/>
              <a:gd name="T28" fmla="*/ 2600 w 3118"/>
              <a:gd name="T29" fmla="*/ 625 h 745"/>
              <a:gd name="T30" fmla="*/ 1998 w 3118"/>
              <a:gd name="T31" fmla="*/ 485 h 745"/>
              <a:gd name="T32" fmla="*/ 1270 w 3118"/>
              <a:gd name="T33" fmla="*/ 314 h 745"/>
              <a:gd name="T34" fmla="*/ 1274 w 3118"/>
              <a:gd name="T35" fmla="*/ 297 h 745"/>
              <a:gd name="T36" fmla="*/ 2002 w 3118"/>
              <a:gd name="T37" fmla="*/ 468 h 745"/>
              <a:gd name="T38" fmla="*/ 1998 w 3118"/>
              <a:gd name="T39" fmla="*/ 485 h 745"/>
              <a:gd name="T40" fmla="*/ 1253 w 3118"/>
              <a:gd name="T41" fmla="*/ 310 h 745"/>
              <a:gd name="T42" fmla="*/ 1137 w 3118"/>
              <a:gd name="T43" fmla="*/ 283 h 745"/>
              <a:gd name="T44" fmla="*/ 1139 w 3118"/>
              <a:gd name="T45" fmla="*/ 273 h 745"/>
              <a:gd name="T46" fmla="*/ 1141 w 3118"/>
              <a:gd name="T47" fmla="*/ 266 h 745"/>
              <a:gd name="T48" fmla="*/ 1257 w 3118"/>
              <a:gd name="T49" fmla="*/ 293 h 745"/>
              <a:gd name="T50" fmla="*/ 1253 w 3118"/>
              <a:gd name="T51" fmla="*/ 310 h 745"/>
              <a:gd name="T52" fmla="*/ 1119 w 3118"/>
              <a:gd name="T53" fmla="*/ 279 h 745"/>
              <a:gd name="T54" fmla="*/ 1109 w 3118"/>
              <a:gd name="T55" fmla="*/ 277 h 745"/>
              <a:gd name="T56" fmla="*/ 1113 w 3118"/>
              <a:gd name="T57" fmla="*/ 260 h 745"/>
              <a:gd name="T58" fmla="*/ 1123 w 3118"/>
              <a:gd name="T59" fmla="*/ 262 h 745"/>
              <a:gd name="T60" fmla="*/ 1122 w 3118"/>
              <a:gd name="T61" fmla="*/ 269 h 745"/>
              <a:gd name="T62" fmla="*/ 1119 w 3118"/>
              <a:gd name="T63" fmla="*/ 279 h 745"/>
              <a:gd name="T64" fmla="*/ 1092 w 3118"/>
              <a:gd name="T65" fmla="*/ 273 h 745"/>
              <a:gd name="T66" fmla="*/ 946 w 3118"/>
              <a:gd name="T67" fmla="*/ 239 h 745"/>
              <a:gd name="T68" fmla="*/ 947 w 3118"/>
              <a:gd name="T69" fmla="*/ 237 h 745"/>
              <a:gd name="T70" fmla="*/ 950 w 3118"/>
              <a:gd name="T71" fmla="*/ 222 h 745"/>
              <a:gd name="T72" fmla="*/ 1096 w 3118"/>
              <a:gd name="T73" fmla="*/ 256 h 745"/>
              <a:gd name="T74" fmla="*/ 1092 w 3118"/>
              <a:gd name="T75" fmla="*/ 273 h 745"/>
              <a:gd name="T76" fmla="*/ 929 w 3118"/>
              <a:gd name="T77" fmla="*/ 235 h 745"/>
              <a:gd name="T78" fmla="*/ 865 w 3118"/>
              <a:gd name="T79" fmla="*/ 220 h 745"/>
              <a:gd name="T80" fmla="*/ 869 w 3118"/>
              <a:gd name="T81" fmla="*/ 203 h 745"/>
              <a:gd name="T82" fmla="*/ 933 w 3118"/>
              <a:gd name="T83" fmla="*/ 218 h 745"/>
              <a:gd name="T84" fmla="*/ 929 w 3118"/>
              <a:gd name="T85" fmla="*/ 233 h 745"/>
              <a:gd name="T86" fmla="*/ 929 w 3118"/>
              <a:gd name="T87" fmla="*/ 235 h 745"/>
              <a:gd name="T88" fmla="*/ 848 w 3118"/>
              <a:gd name="T89" fmla="*/ 216 h 745"/>
              <a:gd name="T90" fmla="*/ 472 w 3118"/>
              <a:gd name="T91" fmla="*/ 128 h 745"/>
              <a:gd name="T92" fmla="*/ 476 w 3118"/>
              <a:gd name="T93" fmla="*/ 111 h 745"/>
              <a:gd name="T94" fmla="*/ 852 w 3118"/>
              <a:gd name="T95" fmla="*/ 199 h 745"/>
              <a:gd name="T96" fmla="*/ 848 w 3118"/>
              <a:gd name="T97" fmla="*/ 216 h 745"/>
              <a:gd name="T98" fmla="*/ 455 w 3118"/>
              <a:gd name="T99" fmla="*/ 124 h 745"/>
              <a:gd name="T100" fmla="*/ 0 w 3118"/>
              <a:gd name="T101" fmla="*/ 18 h 745"/>
              <a:gd name="T102" fmla="*/ 4 w 3118"/>
              <a:gd name="T103" fmla="*/ 0 h 745"/>
              <a:gd name="T104" fmla="*/ 459 w 3118"/>
              <a:gd name="T105" fmla="*/ 107 h 745"/>
              <a:gd name="T106" fmla="*/ 455 w 3118"/>
              <a:gd name="T107" fmla="*/ 124 h 7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3118" h="745">
                <a:moveTo>
                  <a:pt x="3114" y="745"/>
                </a:moveTo>
                <a:cubicBezTo>
                  <a:pt x="3073" y="736"/>
                  <a:pt x="3033" y="726"/>
                  <a:pt x="2993" y="717"/>
                </a:cubicBezTo>
                <a:cubicBezTo>
                  <a:pt x="2994" y="711"/>
                  <a:pt x="2995" y="706"/>
                  <a:pt x="2997" y="700"/>
                </a:cubicBezTo>
                <a:cubicBezTo>
                  <a:pt x="3037" y="709"/>
                  <a:pt x="3077" y="719"/>
                  <a:pt x="3118" y="728"/>
                </a:cubicBezTo>
                <a:lnTo>
                  <a:pt x="3114" y="745"/>
                </a:lnTo>
                <a:close/>
                <a:moveTo>
                  <a:pt x="2975" y="713"/>
                </a:moveTo>
                <a:cubicBezTo>
                  <a:pt x="2856" y="685"/>
                  <a:pt x="2736" y="657"/>
                  <a:pt x="2617" y="629"/>
                </a:cubicBezTo>
                <a:cubicBezTo>
                  <a:pt x="2618" y="624"/>
                  <a:pt x="2620" y="618"/>
                  <a:pt x="2621" y="612"/>
                </a:cubicBezTo>
                <a:cubicBezTo>
                  <a:pt x="2740" y="640"/>
                  <a:pt x="2860" y="668"/>
                  <a:pt x="2979" y="696"/>
                </a:cubicBezTo>
                <a:cubicBezTo>
                  <a:pt x="2978" y="702"/>
                  <a:pt x="2977" y="707"/>
                  <a:pt x="2975" y="713"/>
                </a:cubicBezTo>
                <a:close/>
                <a:moveTo>
                  <a:pt x="2600" y="625"/>
                </a:moveTo>
                <a:cubicBezTo>
                  <a:pt x="2411" y="581"/>
                  <a:pt x="2222" y="537"/>
                  <a:pt x="2033" y="493"/>
                </a:cubicBezTo>
                <a:cubicBezTo>
                  <a:pt x="2034" y="487"/>
                  <a:pt x="2035" y="481"/>
                  <a:pt x="2036" y="475"/>
                </a:cubicBezTo>
                <a:cubicBezTo>
                  <a:pt x="2226" y="520"/>
                  <a:pt x="2415" y="564"/>
                  <a:pt x="2604" y="608"/>
                </a:cubicBezTo>
                <a:cubicBezTo>
                  <a:pt x="2602" y="614"/>
                  <a:pt x="2601" y="620"/>
                  <a:pt x="2600" y="625"/>
                </a:cubicBezTo>
                <a:close/>
                <a:moveTo>
                  <a:pt x="1998" y="485"/>
                </a:moveTo>
                <a:cubicBezTo>
                  <a:pt x="1756" y="428"/>
                  <a:pt x="1513" y="371"/>
                  <a:pt x="1270" y="314"/>
                </a:cubicBezTo>
                <a:cubicBezTo>
                  <a:pt x="1271" y="309"/>
                  <a:pt x="1273" y="303"/>
                  <a:pt x="1274" y="297"/>
                </a:cubicBezTo>
                <a:cubicBezTo>
                  <a:pt x="1517" y="354"/>
                  <a:pt x="1760" y="411"/>
                  <a:pt x="2002" y="468"/>
                </a:cubicBezTo>
                <a:cubicBezTo>
                  <a:pt x="2001" y="473"/>
                  <a:pt x="2000" y="479"/>
                  <a:pt x="1998" y="485"/>
                </a:cubicBezTo>
                <a:close/>
                <a:moveTo>
                  <a:pt x="1253" y="310"/>
                </a:moveTo>
                <a:cubicBezTo>
                  <a:pt x="1214" y="301"/>
                  <a:pt x="1175" y="292"/>
                  <a:pt x="1137" y="283"/>
                </a:cubicBezTo>
                <a:cubicBezTo>
                  <a:pt x="1137" y="280"/>
                  <a:pt x="1138" y="276"/>
                  <a:pt x="1139" y="273"/>
                </a:cubicBezTo>
                <a:cubicBezTo>
                  <a:pt x="1140" y="270"/>
                  <a:pt x="1140" y="268"/>
                  <a:pt x="1141" y="266"/>
                </a:cubicBezTo>
                <a:cubicBezTo>
                  <a:pt x="1179" y="275"/>
                  <a:pt x="1218" y="284"/>
                  <a:pt x="1257" y="293"/>
                </a:cubicBezTo>
                <a:cubicBezTo>
                  <a:pt x="1256" y="299"/>
                  <a:pt x="1254" y="305"/>
                  <a:pt x="1253" y="310"/>
                </a:cubicBezTo>
                <a:close/>
                <a:moveTo>
                  <a:pt x="1119" y="279"/>
                </a:moveTo>
                <a:cubicBezTo>
                  <a:pt x="1116" y="278"/>
                  <a:pt x="1113" y="278"/>
                  <a:pt x="1109" y="277"/>
                </a:cubicBezTo>
                <a:cubicBezTo>
                  <a:pt x="1111" y="271"/>
                  <a:pt x="1112" y="265"/>
                  <a:pt x="1113" y="260"/>
                </a:cubicBezTo>
                <a:cubicBezTo>
                  <a:pt x="1117" y="261"/>
                  <a:pt x="1120" y="261"/>
                  <a:pt x="1123" y="262"/>
                </a:cubicBezTo>
                <a:cubicBezTo>
                  <a:pt x="1123" y="264"/>
                  <a:pt x="1122" y="267"/>
                  <a:pt x="1122" y="269"/>
                </a:cubicBezTo>
                <a:cubicBezTo>
                  <a:pt x="1121" y="272"/>
                  <a:pt x="1120" y="276"/>
                  <a:pt x="1119" y="279"/>
                </a:cubicBezTo>
                <a:close/>
                <a:moveTo>
                  <a:pt x="1092" y="273"/>
                </a:moveTo>
                <a:cubicBezTo>
                  <a:pt x="1044" y="262"/>
                  <a:pt x="995" y="250"/>
                  <a:pt x="946" y="239"/>
                </a:cubicBezTo>
                <a:cubicBezTo>
                  <a:pt x="946" y="238"/>
                  <a:pt x="947" y="238"/>
                  <a:pt x="947" y="237"/>
                </a:cubicBezTo>
                <a:cubicBezTo>
                  <a:pt x="948" y="232"/>
                  <a:pt x="949" y="227"/>
                  <a:pt x="950" y="222"/>
                </a:cubicBezTo>
                <a:cubicBezTo>
                  <a:pt x="999" y="233"/>
                  <a:pt x="1048" y="244"/>
                  <a:pt x="1096" y="256"/>
                </a:cubicBezTo>
                <a:cubicBezTo>
                  <a:pt x="1095" y="261"/>
                  <a:pt x="1094" y="267"/>
                  <a:pt x="1092" y="273"/>
                </a:cubicBezTo>
                <a:close/>
                <a:moveTo>
                  <a:pt x="929" y="235"/>
                </a:moveTo>
                <a:cubicBezTo>
                  <a:pt x="908" y="230"/>
                  <a:pt x="886" y="225"/>
                  <a:pt x="865" y="220"/>
                </a:cubicBezTo>
                <a:cubicBezTo>
                  <a:pt x="866" y="214"/>
                  <a:pt x="868" y="208"/>
                  <a:pt x="869" y="203"/>
                </a:cubicBezTo>
                <a:cubicBezTo>
                  <a:pt x="890" y="208"/>
                  <a:pt x="912" y="213"/>
                  <a:pt x="933" y="218"/>
                </a:cubicBezTo>
                <a:cubicBezTo>
                  <a:pt x="932" y="223"/>
                  <a:pt x="931" y="228"/>
                  <a:pt x="929" y="233"/>
                </a:cubicBezTo>
                <a:cubicBezTo>
                  <a:pt x="929" y="234"/>
                  <a:pt x="929" y="234"/>
                  <a:pt x="929" y="235"/>
                </a:cubicBezTo>
                <a:close/>
                <a:moveTo>
                  <a:pt x="848" y="216"/>
                </a:moveTo>
                <a:cubicBezTo>
                  <a:pt x="723" y="187"/>
                  <a:pt x="597" y="157"/>
                  <a:pt x="472" y="128"/>
                </a:cubicBezTo>
                <a:cubicBezTo>
                  <a:pt x="473" y="122"/>
                  <a:pt x="474" y="116"/>
                  <a:pt x="476" y="111"/>
                </a:cubicBezTo>
                <a:cubicBezTo>
                  <a:pt x="601" y="140"/>
                  <a:pt x="727" y="169"/>
                  <a:pt x="852" y="199"/>
                </a:cubicBezTo>
                <a:cubicBezTo>
                  <a:pt x="851" y="204"/>
                  <a:pt x="849" y="210"/>
                  <a:pt x="848" y="216"/>
                </a:cubicBezTo>
                <a:close/>
                <a:moveTo>
                  <a:pt x="455" y="124"/>
                </a:moveTo>
                <a:cubicBezTo>
                  <a:pt x="303" y="88"/>
                  <a:pt x="151" y="53"/>
                  <a:pt x="0" y="18"/>
                </a:cubicBezTo>
                <a:lnTo>
                  <a:pt x="4" y="0"/>
                </a:lnTo>
                <a:cubicBezTo>
                  <a:pt x="156" y="36"/>
                  <a:pt x="307" y="71"/>
                  <a:pt x="459" y="107"/>
                </a:cubicBezTo>
                <a:cubicBezTo>
                  <a:pt x="457" y="112"/>
                  <a:pt x="456" y="118"/>
                  <a:pt x="455" y="12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Freeform 14"/>
          <p:cNvSpPr>
            <a:spLocks noEditPoints="1"/>
          </p:cNvSpPr>
          <p:nvPr/>
        </p:nvSpPr>
        <p:spPr bwMode="auto">
          <a:xfrm>
            <a:off x="2876550" y="4464139"/>
            <a:ext cx="1146175" cy="128588"/>
          </a:xfrm>
          <a:custGeom>
            <a:avLst/>
            <a:gdLst>
              <a:gd name="T0" fmla="*/ 2 w 3182"/>
              <a:gd name="T1" fmla="*/ 355 h 355"/>
              <a:gd name="T2" fmla="*/ 0 w 3182"/>
              <a:gd name="T3" fmla="*/ 337 h 355"/>
              <a:gd name="T4" fmla="*/ 463 w 3182"/>
              <a:gd name="T5" fmla="*/ 288 h 355"/>
              <a:gd name="T6" fmla="*/ 465 w 3182"/>
              <a:gd name="T7" fmla="*/ 306 h 355"/>
              <a:gd name="T8" fmla="*/ 2 w 3182"/>
              <a:gd name="T9" fmla="*/ 355 h 355"/>
              <a:gd name="T10" fmla="*/ 482 w 3182"/>
              <a:gd name="T11" fmla="*/ 304 h 355"/>
              <a:gd name="T12" fmla="*/ 480 w 3182"/>
              <a:gd name="T13" fmla="*/ 287 h 355"/>
              <a:gd name="T14" fmla="*/ 865 w 3182"/>
              <a:gd name="T15" fmla="*/ 246 h 355"/>
              <a:gd name="T16" fmla="*/ 867 w 3182"/>
              <a:gd name="T17" fmla="*/ 263 h 355"/>
              <a:gd name="T18" fmla="*/ 482 w 3182"/>
              <a:gd name="T19" fmla="*/ 304 h 355"/>
              <a:gd name="T20" fmla="*/ 884 w 3182"/>
              <a:gd name="T21" fmla="*/ 261 h 355"/>
              <a:gd name="T22" fmla="*/ 882 w 3182"/>
              <a:gd name="T23" fmla="*/ 244 h 355"/>
              <a:gd name="T24" fmla="*/ 948 w 3182"/>
              <a:gd name="T25" fmla="*/ 237 h 355"/>
              <a:gd name="T26" fmla="*/ 950 w 3182"/>
              <a:gd name="T27" fmla="*/ 254 h 355"/>
              <a:gd name="T28" fmla="*/ 884 w 3182"/>
              <a:gd name="T29" fmla="*/ 261 h 355"/>
              <a:gd name="T30" fmla="*/ 967 w 3182"/>
              <a:gd name="T31" fmla="*/ 253 h 355"/>
              <a:gd name="T32" fmla="*/ 965 w 3182"/>
              <a:gd name="T33" fmla="*/ 235 h 355"/>
              <a:gd name="T34" fmla="*/ 1114 w 3182"/>
              <a:gd name="T35" fmla="*/ 219 h 355"/>
              <a:gd name="T36" fmla="*/ 1116 w 3182"/>
              <a:gd name="T37" fmla="*/ 237 h 355"/>
              <a:gd name="T38" fmla="*/ 967 w 3182"/>
              <a:gd name="T39" fmla="*/ 253 h 355"/>
              <a:gd name="T40" fmla="*/ 1134 w 3182"/>
              <a:gd name="T41" fmla="*/ 235 h 355"/>
              <a:gd name="T42" fmla="*/ 1132 w 3182"/>
              <a:gd name="T43" fmla="*/ 217 h 355"/>
              <a:gd name="T44" fmla="*/ 1142 w 3182"/>
              <a:gd name="T45" fmla="*/ 216 h 355"/>
              <a:gd name="T46" fmla="*/ 1144 w 3182"/>
              <a:gd name="T47" fmla="*/ 234 h 355"/>
              <a:gd name="T48" fmla="*/ 1134 w 3182"/>
              <a:gd name="T49" fmla="*/ 235 h 355"/>
              <a:gd name="T50" fmla="*/ 1162 w 3182"/>
              <a:gd name="T51" fmla="*/ 232 h 355"/>
              <a:gd name="T52" fmla="*/ 1160 w 3182"/>
              <a:gd name="T53" fmla="*/ 214 h 355"/>
              <a:gd name="T54" fmla="*/ 1279 w 3182"/>
              <a:gd name="T55" fmla="*/ 202 h 355"/>
              <a:gd name="T56" fmla="*/ 1281 w 3182"/>
              <a:gd name="T57" fmla="*/ 219 h 355"/>
              <a:gd name="T58" fmla="*/ 1161 w 3182"/>
              <a:gd name="T59" fmla="*/ 232 h 355"/>
              <a:gd name="T60" fmla="*/ 1162 w 3182"/>
              <a:gd name="T61" fmla="*/ 232 h 355"/>
              <a:gd name="T62" fmla="*/ 1298 w 3182"/>
              <a:gd name="T63" fmla="*/ 217 h 355"/>
              <a:gd name="T64" fmla="*/ 1296 w 3182"/>
              <a:gd name="T65" fmla="*/ 200 h 355"/>
              <a:gd name="T66" fmla="*/ 2039 w 3182"/>
              <a:gd name="T67" fmla="*/ 121 h 355"/>
              <a:gd name="T68" fmla="*/ 2041 w 3182"/>
              <a:gd name="T69" fmla="*/ 139 h 355"/>
              <a:gd name="T70" fmla="*/ 1298 w 3182"/>
              <a:gd name="T71" fmla="*/ 217 h 355"/>
              <a:gd name="T72" fmla="*/ 2076 w 3182"/>
              <a:gd name="T73" fmla="*/ 135 h 355"/>
              <a:gd name="T74" fmla="*/ 2074 w 3182"/>
              <a:gd name="T75" fmla="*/ 118 h 355"/>
              <a:gd name="T76" fmla="*/ 2653 w 3182"/>
              <a:gd name="T77" fmla="*/ 56 h 355"/>
              <a:gd name="T78" fmla="*/ 2655 w 3182"/>
              <a:gd name="T79" fmla="*/ 74 h 355"/>
              <a:gd name="T80" fmla="*/ 2076 w 3182"/>
              <a:gd name="T81" fmla="*/ 135 h 355"/>
              <a:gd name="T82" fmla="*/ 2673 w 3182"/>
              <a:gd name="T83" fmla="*/ 72 h 355"/>
              <a:gd name="T84" fmla="*/ 2671 w 3182"/>
              <a:gd name="T85" fmla="*/ 54 h 355"/>
              <a:gd name="T86" fmla="*/ 3036 w 3182"/>
              <a:gd name="T87" fmla="*/ 15 h 355"/>
              <a:gd name="T88" fmla="*/ 3038 w 3182"/>
              <a:gd name="T89" fmla="*/ 33 h 355"/>
              <a:gd name="T90" fmla="*/ 2673 w 3182"/>
              <a:gd name="T91" fmla="*/ 72 h 355"/>
              <a:gd name="T92" fmla="*/ 3056 w 3182"/>
              <a:gd name="T93" fmla="*/ 31 h 355"/>
              <a:gd name="T94" fmla="*/ 3054 w 3182"/>
              <a:gd name="T95" fmla="*/ 14 h 355"/>
              <a:gd name="T96" fmla="*/ 3180 w 3182"/>
              <a:gd name="T97" fmla="*/ 0 h 355"/>
              <a:gd name="T98" fmla="*/ 3182 w 3182"/>
              <a:gd name="T99" fmla="*/ 18 h 355"/>
              <a:gd name="T100" fmla="*/ 3056 w 3182"/>
              <a:gd name="T101" fmla="*/ 31 h 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182" h="355">
                <a:moveTo>
                  <a:pt x="2" y="355"/>
                </a:moveTo>
                <a:lnTo>
                  <a:pt x="0" y="337"/>
                </a:lnTo>
                <a:cubicBezTo>
                  <a:pt x="154" y="321"/>
                  <a:pt x="309" y="305"/>
                  <a:pt x="463" y="288"/>
                </a:cubicBezTo>
                <a:cubicBezTo>
                  <a:pt x="463" y="294"/>
                  <a:pt x="464" y="300"/>
                  <a:pt x="465" y="306"/>
                </a:cubicBezTo>
                <a:cubicBezTo>
                  <a:pt x="310" y="322"/>
                  <a:pt x="156" y="339"/>
                  <a:pt x="2" y="355"/>
                </a:cubicBezTo>
                <a:close/>
                <a:moveTo>
                  <a:pt x="482" y="304"/>
                </a:moveTo>
                <a:cubicBezTo>
                  <a:pt x="481" y="298"/>
                  <a:pt x="481" y="292"/>
                  <a:pt x="480" y="287"/>
                </a:cubicBezTo>
                <a:cubicBezTo>
                  <a:pt x="608" y="273"/>
                  <a:pt x="736" y="259"/>
                  <a:pt x="865" y="246"/>
                </a:cubicBezTo>
                <a:cubicBezTo>
                  <a:pt x="865" y="252"/>
                  <a:pt x="866" y="257"/>
                  <a:pt x="867" y="263"/>
                </a:cubicBezTo>
                <a:cubicBezTo>
                  <a:pt x="738" y="277"/>
                  <a:pt x="610" y="290"/>
                  <a:pt x="482" y="304"/>
                </a:cubicBezTo>
                <a:close/>
                <a:moveTo>
                  <a:pt x="884" y="261"/>
                </a:moveTo>
                <a:cubicBezTo>
                  <a:pt x="883" y="256"/>
                  <a:pt x="883" y="250"/>
                  <a:pt x="882" y="244"/>
                </a:cubicBezTo>
                <a:cubicBezTo>
                  <a:pt x="904" y="242"/>
                  <a:pt x="926" y="239"/>
                  <a:pt x="948" y="237"/>
                </a:cubicBezTo>
                <a:cubicBezTo>
                  <a:pt x="949" y="243"/>
                  <a:pt x="949" y="249"/>
                  <a:pt x="950" y="254"/>
                </a:cubicBezTo>
                <a:cubicBezTo>
                  <a:pt x="928" y="257"/>
                  <a:pt x="906" y="259"/>
                  <a:pt x="884" y="261"/>
                </a:cubicBezTo>
                <a:close/>
                <a:moveTo>
                  <a:pt x="967" y="253"/>
                </a:moveTo>
                <a:cubicBezTo>
                  <a:pt x="967" y="247"/>
                  <a:pt x="966" y="241"/>
                  <a:pt x="965" y="235"/>
                </a:cubicBezTo>
                <a:cubicBezTo>
                  <a:pt x="1015" y="230"/>
                  <a:pt x="1065" y="225"/>
                  <a:pt x="1114" y="219"/>
                </a:cubicBezTo>
                <a:cubicBezTo>
                  <a:pt x="1115" y="225"/>
                  <a:pt x="1116" y="231"/>
                  <a:pt x="1116" y="237"/>
                </a:cubicBezTo>
                <a:cubicBezTo>
                  <a:pt x="1067" y="242"/>
                  <a:pt x="1017" y="247"/>
                  <a:pt x="967" y="253"/>
                </a:cubicBezTo>
                <a:close/>
                <a:moveTo>
                  <a:pt x="1134" y="235"/>
                </a:moveTo>
                <a:cubicBezTo>
                  <a:pt x="1133" y="229"/>
                  <a:pt x="1133" y="223"/>
                  <a:pt x="1132" y="217"/>
                </a:cubicBezTo>
                <a:cubicBezTo>
                  <a:pt x="1135" y="217"/>
                  <a:pt x="1139" y="217"/>
                  <a:pt x="1142" y="216"/>
                </a:cubicBezTo>
                <a:cubicBezTo>
                  <a:pt x="1143" y="222"/>
                  <a:pt x="1143" y="228"/>
                  <a:pt x="1144" y="234"/>
                </a:cubicBezTo>
                <a:cubicBezTo>
                  <a:pt x="1140" y="234"/>
                  <a:pt x="1137" y="234"/>
                  <a:pt x="1134" y="235"/>
                </a:cubicBezTo>
                <a:close/>
                <a:moveTo>
                  <a:pt x="1162" y="232"/>
                </a:moveTo>
                <a:cubicBezTo>
                  <a:pt x="1161" y="226"/>
                  <a:pt x="1160" y="220"/>
                  <a:pt x="1160" y="214"/>
                </a:cubicBezTo>
                <a:cubicBezTo>
                  <a:pt x="1199" y="210"/>
                  <a:pt x="1239" y="206"/>
                  <a:pt x="1279" y="202"/>
                </a:cubicBezTo>
                <a:cubicBezTo>
                  <a:pt x="1280" y="208"/>
                  <a:pt x="1280" y="213"/>
                  <a:pt x="1281" y="219"/>
                </a:cubicBezTo>
                <a:cubicBezTo>
                  <a:pt x="1241" y="223"/>
                  <a:pt x="1201" y="228"/>
                  <a:pt x="1161" y="232"/>
                </a:cubicBezTo>
                <a:lnTo>
                  <a:pt x="1162" y="232"/>
                </a:lnTo>
                <a:close/>
                <a:moveTo>
                  <a:pt x="1298" y="217"/>
                </a:moveTo>
                <a:cubicBezTo>
                  <a:pt x="1298" y="212"/>
                  <a:pt x="1297" y="206"/>
                  <a:pt x="1296" y="200"/>
                </a:cubicBezTo>
                <a:cubicBezTo>
                  <a:pt x="1544" y="174"/>
                  <a:pt x="1791" y="147"/>
                  <a:pt x="2039" y="121"/>
                </a:cubicBezTo>
                <a:cubicBezTo>
                  <a:pt x="2039" y="127"/>
                  <a:pt x="2040" y="133"/>
                  <a:pt x="2041" y="139"/>
                </a:cubicBezTo>
                <a:cubicBezTo>
                  <a:pt x="1793" y="165"/>
                  <a:pt x="1546" y="191"/>
                  <a:pt x="1298" y="217"/>
                </a:cubicBezTo>
                <a:close/>
                <a:moveTo>
                  <a:pt x="2076" y="135"/>
                </a:moveTo>
                <a:cubicBezTo>
                  <a:pt x="2075" y="129"/>
                  <a:pt x="2075" y="123"/>
                  <a:pt x="2074" y="118"/>
                </a:cubicBezTo>
                <a:cubicBezTo>
                  <a:pt x="2267" y="97"/>
                  <a:pt x="2460" y="77"/>
                  <a:pt x="2653" y="56"/>
                </a:cubicBezTo>
                <a:cubicBezTo>
                  <a:pt x="2654" y="62"/>
                  <a:pt x="2655" y="68"/>
                  <a:pt x="2655" y="74"/>
                </a:cubicBezTo>
                <a:cubicBezTo>
                  <a:pt x="2462" y="94"/>
                  <a:pt x="2269" y="114"/>
                  <a:pt x="2076" y="135"/>
                </a:cubicBezTo>
                <a:close/>
                <a:moveTo>
                  <a:pt x="2673" y="72"/>
                </a:moveTo>
                <a:cubicBezTo>
                  <a:pt x="2672" y="66"/>
                  <a:pt x="2672" y="60"/>
                  <a:pt x="2671" y="54"/>
                </a:cubicBezTo>
                <a:cubicBezTo>
                  <a:pt x="2793" y="41"/>
                  <a:pt x="2914" y="28"/>
                  <a:pt x="3036" y="15"/>
                </a:cubicBezTo>
                <a:cubicBezTo>
                  <a:pt x="3037" y="21"/>
                  <a:pt x="3037" y="27"/>
                  <a:pt x="3038" y="33"/>
                </a:cubicBezTo>
                <a:cubicBezTo>
                  <a:pt x="2916" y="46"/>
                  <a:pt x="2795" y="59"/>
                  <a:pt x="2673" y="72"/>
                </a:cubicBezTo>
                <a:close/>
                <a:moveTo>
                  <a:pt x="3056" y="31"/>
                </a:moveTo>
                <a:cubicBezTo>
                  <a:pt x="3055" y="25"/>
                  <a:pt x="3054" y="19"/>
                  <a:pt x="3054" y="14"/>
                </a:cubicBezTo>
                <a:cubicBezTo>
                  <a:pt x="3096" y="9"/>
                  <a:pt x="3138" y="5"/>
                  <a:pt x="3180" y="0"/>
                </a:cubicBezTo>
                <a:lnTo>
                  <a:pt x="3182" y="18"/>
                </a:lnTo>
                <a:cubicBezTo>
                  <a:pt x="3140" y="22"/>
                  <a:pt x="3098" y="27"/>
                  <a:pt x="3056" y="3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" name="Freeform 15"/>
          <p:cNvSpPr>
            <a:spLocks noEditPoints="1"/>
          </p:cNvSpPr>
          <p:nvPr/>
        </p:nvSpPr>
        <p:spPr bwMode="auto">
          <a:xfrm>
            <a:off x="2074862" y="4921339"/>
            <a:ext cx="385763" cy="1093788"/>
          </a:xfrm>
          <a:custGeom>
            <a:avLst/>
            <a:gdLst>
              <a:gd name="T0" fmla="*/ 17 w 1069"/>
              <a:gd name="T1" fmla="*/ 3025 h 3025"/>
              <a:gd name="T2" fmla="*/ 0 w 1069"/>
              <a:gd name="T3" fmla="*/ 3020 h 3025"/>
              <a:gd name="T4" fmla="*/ 39 w 1069"/>
              <a:gd name="T5" fmla="*/ 2909 h 3025"/>
              <a:gd name="T6" fmla="*/ 56 w 1069"/>
              <a:gd name="T7" fmla="*/ 2914 h 3025"/>
              <a:gd name="T8" fmla="*/ 17 w 1069"/>
              <a:gd name="T9" fmla="*/ 3025 h 3025"/>
              <a:gd name="T10" fmla="*/ 61 w 1069"/>
              <a:gd name="T11" fmla="*/ 2898 h 3025"/>
              <a:gd name="T12" fmla="*/ 45 w 1069"/>
              <a:gd name="T13" fmla="*/ 2892 h 3025"/>
              <a:gd name="T14" fmla="*/ 170 w 1069"/>
              <a:gd name="T15" fmla="*/ 2532 h 3025"/>
              <a:gd name="T16" fmla="*/ 187 w 1069"/>
              <a:gd name="T17" fmla="*/ 2538 h 3025"/>
              <a:gd name="T18" fmla="*/ 61 w 1069"/>
              <a:gd name="T19" fmla="*/ 2898 h 3025"/>
              <a:gd name="T20" fmla="*/ 193 w 1069"/>
              <a:gd name="T21" fmla="*/ 2521 h 3025"/>
              <a:gd name="T22" fmla="*/ 176 w 1069"/>
              <a:gd name="T23" fmla="*/ 2515 h 3025"/>
              <a:gd name="T24" fmla="*/ 366 w 1069"/>
              <a:gd name="T25" fmla="*/ 1968 h 3025"/>
              <a:gd name="T26" fmla="*/ 383 w 1069"/>
              <a:gd name="T27" fmla="*/ 1974 h 3025"/>
              <a:gd name="T28" fmla="*/ 193 w 1069"/>
              <a:gd name="T29" fmla="*/ 2521 h 3025"/>
              <a:gd name="T30" fmla="*/ 395 w 1069"/>
              <a:gd name="T31" fmla="*/ 1941 h 3025"/>
              <a:gd name="T32" fmla="*/ 378 w 1069"/>
              <a:gd name="T33" fmla="*/ 1935 h 3025"/>
              <a:gd name="T34" fmla="*/ 625 w 1069"/>
              <a:gd name="T35" fmla="*/ 1227 h 3025"/>
              <a:gd name="T36" fmla="*/ 642 w 1069"/>
              <a:gd name="T37" fmla="*/ 1233 h 3025"/>
              <a:gd name="T38" fmla="*/ 395 w 1069"/>
              <a:gd name="T39" fmla="*/ 1941 h 3025"/>
              <a:gd name="T40" fmla="*/ 647 w 1069"/>
              <a:gd name="T41" fmla="*/ 1216 h 3025"/>
              <a:gd name="T42" fmla="*/ 631 w 1069"/>
              <a:gd name="T43" fmla="*/ 1210 h 3025"/>
              <a:gd name="T44" fmla="*/ 669 w 1069"/>
              <a:gd name="T45" fmla="*/ 1099 h 3025"/>
              <a:gd name="T46" fmla="*/ 686 w 1069"/>
              <a:gd name="T47" fmla="*/ 1105 h 3025"/>
              <a:gd name="T48" fmla="*/ 647 w 1069"/>
              <a:gd name="T49" fmla="*/ 1216 h 3025"/>
              <a:gd name="T50" fmla="*/ 692 w 1069"/>
              <a:gd name="T51" fmla="*/ 1088 h 3025"/>
              <a:gd name="T52" fmla="*/ 675 w 1069"/>
              <a:gd name="T53" fmla="*/ 1083 h 3025"/>
              <a:gd name="T54" fmla="*/ 679 w 1069"/>
              <a:gd name="T55" fmla="*/ 1071 h 3025"/>
              <a:gd name="T56" fmla="*/ 696 w 1069"/>
              <a:gd name="T57" fmla="*/ 1077 h 3025"/>
              <a:gd name="T58" fmla="*/ 692 w 1069"/>
              <a:gd name="T59" fmla="*/ 1088 h 3025"/>
              <a:gd name="T60" fmla="*/ 702 w 1069"/>
              <a:gd name="T61" fmla="*/ 1060 h 3025"/>
              <a:gd name="T62" fmla="*/ 685 w 1069"/>
              <a:gd name="T63" fmla="*/ 1054 h 3025"/>
              <a:gd name="T64" fmla="*/ 733 w 1069"/>
              <a:gd name="T65" fmla="*/ 917 h 3025"/>
              <a:gd name="T66" fmla="*/ 750 w 1069"/>
              <a:gd name="T67" fmla="*/ 922 h 3025"/>
              <a:gd name="T68" fmla="*/ 702 w 1069"/>
              <a:gd name="T69" fmla="*/ 1060 h 3025"/>
              <a:gd name="T70" fmla="*/ 755 w 1069"/>
              <a:gd name="T71" fmla="*/ 906 h 3025"/>
              <a:gd name="T72" fmla="*/ 739 w 1069"/>
              <a:gd name="T73" fmla="*/ 900 h 3025"/>
              <a:gd name="T74" fmla="*/ 761 w 1069"/>
              <a:gd name="T75" fmla="*/ 837 h 3025"/>
              <a:gd name="T76" fmla="*/ 777 w 1069"/>
              <a:gd name="T77" fmla="*/ 843 h 3025"/>
              <a:gd name="T78" fmla="*/ 755 w 1069"/>
              <a:gd name="T79" fmla="*/ 906 h 3025"/>
              <a:gd name="T80" fmla="*/ 783 w 1069"/>
              <a:gd name="T81" fmla="*/ 826 h 3025"/>
              <a:gd name="T82" fmla="*/ 766 w 1069"/>
              <a:gd name="T83" fmla="*/ 820 h 3025"/>
              <a:gd name="T84" fmla="*/ 895 w 1069"/>
              <a:gd name="T85" fmla="*/ 450 h 3025"/>
              <a:gd name="T86" fmla="*/ 912 w 1069"/>
              <a:gd name="T87" fmla="*/ 456 h 3025"/>
              <a:gd name="T88" fmla="*/ 783 w 1069"/>
              <a:gd name="T89" fmla="*/ 826 h 3025"/>
              <a:gd name="T90" fmla="*/ 918 w 1069"/>
              <a:gd name="T91" fmla="*/ 439 h 3025"/>
              <a:gd name="T92" fmla="*/ 901 w 1069"/>
              <a:gd name="T93" fmla="*/ 434 h 3025"/>
              <a:gd name="T94" fmla="*/ 1052 w 1069"/>
              <a:gd name="T95" fmla="*/ 0 h 3025"/>
              <a:gd name="T96" fmla="*/ 1069 w 1069"/>
              <a:gd name="T97" fmla="*/ 6 h 3025"/>
              <a:gd name="T98" fmla="*/ 918 w 1069"/>
              <a:gd name="T99" fmla="*/ 439 h 3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069" h="3025">
                <a:moveTo>
                  <a:pt x="17" y="3025"/>
                </a:moveTo>
                <a:lnTo>
                  <a:pt x="0" y="3020"/>
                </a:lnTo>
                <a:cubicBezTo>
                  <a:pt x="13" y="2982"/>
                  <a:pt x="26" y="2946"/>
                  <a:pt x="39" y="2909"/>
                </a:cubicBezTo>
                <a:cubicBezTo>
                  <a:pt x="44" y="2910"/>
                  <a:pt x="50" y="2912"/>
                  <a:pt x="56" y="2914"/>
                </a:cubicBezTo>
                <a:cubicBezTo>
                  <a:pt x="43" y="2951"/>
                  <a:pt x="30" y="2988"/>
                  <a:pt x="17" y="3025"/>
                </a:cubicBezTo>
                <a:close/>
                <a:moveTo>
                  <a:pt x="61" y="2898"/>
                </a:moveTo>
                <a:cubicBezTo>
                  <a:pt x="56" y="2896"/>
                  <a:pt x="50" y="2894"/>
                  <a:pt x="45" y="2892"/>
                </a:cubicBezTo>
                <a:cubicBezTo>
                  <a:pt x="86" y="2772"/>
                  <a:pt x="128" y="2652"/>
                  <a:pt x="170" y="2532"/>
                </a:cubicBezTo>
                <a:cubicBezTo>
                  <a:pt x="176" y="2534"/>
                  <a:pt x="181" y="2536"/>
                  <a:pt x="187" y="2538"/>
                </a:cubicBezTo>
                <a:cubicBezTo>
                  <a:pt x="145" y="2658"/>
                  <a:pt x="103" y="2778"/>
                  <a:pt x="61" y="2898"/>
                </a:cubicBezTo>
                <a:close/>
                <a:moveTo>
                  <a:pt x="193" y="2521"/>
                </a:moveTo>
                <a:cubicBezTo>
                  <a:pt x="187" y="2519"/>
                  <a:pt x="182" y="2517"/>
                  <a:pt x="176" y="2515"/>
                </a:cubicBezTo>
                <a:cubicBezTo>
                  <a:pt x="239" y="2333"/>
                  <a:pt x="303" y="2151"/>
                  <a:pt x="366" y="1968"/>
                </a:cubicBezTo>
                <a:cubicBezTo>
                  <a:pt x="372" y="1970"/>
                  <a:pt x="378" y="1972"/>
                  <a:pt x="383" y="1974"/>
                </a:cubicBezTo>
                <a:cubicBezTo>
                  <a:pt x="320" y="2156"/>
                  <a:pt x="256" y="2339"/>
                  <a:pt x="193" y="2521"/>
                </a:cubicBezTo>
                <a:close/>
                <a:moveTo>
                  <a:pt x="395" y="1941"/>
                </a:moveTo>
                <a:cubicBezTo>
                  <a:pt x="389" y="1939"/>
                  <a:pt x="384" y="1937"/>
                  <a:pt x="378" y="1935"/>
                </a:cubicBezTo>
                <a:cubicBezTo>
                  <a:pt x="460" y="1699"/>
                  <a:pt x="543" y="1463"/>
                  <a:pt x="625" y="1227"/>
                </a:cubicBezTo>
                <a:cubicBezTo>
                  <a:pt x="630" y="1229"/>
                  <a:pt x="636" y="1231"/>
                  <a:pt x="642" y="1233"/>
                </a:cubicBezTo>
                <a:cubicBezTo>
                  <a:pt x="559" y="1469"/>
                  <a:pt x="477" y="1705"/>
                  <a:pt x="395" y="1941"/>
                </a:cubicBezTo>
                <a:close/>
                <a:moveTo>
                  <a:pt x="647" y="1216"/>
                </a:moveTo>
                <a:cubicBezTo>
                  <a:pt x="642" y="1214"/>
                  <a:pt x="636" y="1212"/>
                  <a:pt x="631" y="1210"/>
                </a:cubicBezTo>
                <a:cubicBezTo>
                  <a:pt x="644" y="1173"/>
                  <a:pt x="656" y="1136"/>
                  <a:pt x="669" y="1099"/>
                </a:cubicBezTo>
                <a:cubicBezTo>
                  <a:pt x="675" y="1101"/>
                  <a:pt x="680" y="1103"/>
                  <a:pt x="686" y="1105"/>
                </a:cubicBezTo>
                <a:cubicBezTo>
                  <a:pt x="673" y="1142"/>
                  <a:pt x="660" y="1179"/>
                  <a:pt x="647" y="1216"/>
                </a:cubicBezTo>
                <a:close/>
                <a:moveTo>
                  <a:pt x="692" y="1088"/>
                </a:moveTo>
                <a:cubicBezTo>
                  <a:pt x="686" y="1087"/>
                  <a:pt x="681" y="1085"/>
                  <a:pt x="675" y="1083"/>
                </a:cubicBezTo>
                <a:cubicBezTo>
                  <a:pt x="676" y="1079"/>
                  <a:pt x="678" y="1075"/>
                  <a:pt x="679" y="1071"/>
                </a:cubicBezTo>
                <a:cubicBezTo>
                  <a:pt x="685" y="1073"/>
                  <a:pt x="690" y="1075"/>
                  <a:pt x="696" y="1077"/>
                </a:cubicBezTo>
                <a:cubicBezTo>
                  <a:pt x="695" y="1081"/>
                  <a:pt x="693" y="1085"/>
                  <a:pt x="692" y="1088"/>
                </a:cubicBezTo>
                <a:close/>
                <a:moveTo>
                  <a:pt x="702" y="1060"/>
                </a:moveTo>
                <a:cubicBezTo>
                  <a:pt x="696" y="1058"/>
                  <a:pt x="690" y="1056"/>
                  <a:pt x="685" y="1054"/>
                </a:cubicBezTo>
                <a:cubicBezTo>
                  <a:pt x="701" y="1008"/>
                  <a:pt x="717" y="963"/>
                  <a:pt x="733" y="917"/>
                </a:cubicBezTo>
                <a:cubicBezTo>
                  <a:pt x="738" y="919"/>
                  <a:pt x="744" y="920"/>
                  <a:pt x="750" y="922"/>
                </a:cubicBezTo>
                <a:cubicBezTo>
                  <a:pt x="734" y="968"/>
                  <a:pt x="718" y="1014"/>
                  <a:pt x="702" y="1060"/>
                </a:cubicBezTo>
                <a:close/>
                <a:moveTo>
                  <a:pt x="755" y="906"/>
                </a:moveTo>
                <a:cubicBezTo>
                  <a:pt x="750" y="904"/>
                  <a:pt x="744" y="902"/>
                  <a:pt x="739" y="900"/>
                </a:cubicBezTo>
                <a:cubicBezTo>
                  <a:pt x="746" y="879"/>
                  <a:pt x="753" y="858"/>
                  <a:pt x="761" y="837"/>
                </a:cubicBezTo>
                <a:cubicBezTo>
                  <a:pt x="766" y="839"/>
                  <a:pt x="772" y="841"/>
                  <a:pt x="777" y="843"/>
                </a:cubicBezTo>
                <a:cubicBezTo>
                  <a:pt x="770" y="864"/>
                  <a:pt x="763" y="885"/>
                  <a:pt x="755" y="906"/>
                </a:cubicBezTo>
                <a:close/>
                <a:moveTo>
                  <a:pt x="783" y="826"/>
                </a:moveTo>
                <a:cubicBezTo>
                  <a:pt x="778" y="824"/>
                  <a:pt x="772" y="822"/>
                  <a:pt x="766" y="820"/>
                </a:cubicBezTo>
                <a:cubicBezTo>
                  <a:pt x="809" y="697"/>
                  <a:pt x="852" y="574"/>
                  <a:pt x="895" y="450"/>
                </a:cubicBezTo>
                <a:cubicBezTo>
                  <a:pt x="901" y="452"/>
                  <a:pt x="907" y="454"/>
                  <a:pt x="912" y="456"/>
                </a:cubicBezTo>
                <a:cubicBezTo>
                  <a:pt x="869" y="579"/>
                  <a:pt x="826" y="703"/>
                  <a:pt x="783" y="826"/>
                </a:cubicBezTo>
                <a:close/>
                <a:moveTo>
                  <a:pt x="918" y="439"/>
                </a:moveTo>
                <a:cubicBezTo>
                  <a:pt x="912" y="438"/>
                  <a:pt x="907" y="436"/>
                  <a:pt x="901" y="434"/>
                </a:cubicBezTo>
                <a:cubicBezTo>
                  <a:pt x="952" y="289"/>
                  <a:pt x="1002" y="145"/>
                  <a:pt x="1052" y="0"/>
                </a:cubicBezTo>
                <a:lnTo>
                  <a:pt x="1069" y="6"/>
                </a:lnTo>
                <a:cubicBezTo>
                  <a:pt x="1019" y="150"/>
                  <a:pt x="968" y="295"/>
                  <a:pt x="918" y="439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Freeform 16"/>
          <p:cNvSpPr>
            <a:spLocks noEditPoints="1"/>
          </p:cNvSpPr>
          <p:nvPr/>
        </p:nvSpPr>
        <p:spPr bwMode="auto">
          <a:xfrm>
            <a:off x="1644650" y="4870539"/>
            <a:ext cx="722313" cy="909638"/>
          </a:xfrm>
          <a:custGeom>
            <a:avLst/>
            <a:gdLst>
              <a:gd name="T0" fmla="*/ 14 w 2002"/>
              <a:gd name="T1" fmla="*/ 2516 h 2516"/>
              <a:gd name="T2" fmla="*/ 0 w 2002"/>
              <a:gd name="T3" fmla="*/ 2505 h 2516"/>
              <a:gd name="T4" fmla="*/ 74 w 2002"/>
              <a:gd name="T5" fmla="*/ 2412 h 2516"/>
              <a:gd name="T6" fmla="*/ 88 w 2002"/>
              <a:gd name="T7" fmla="*/ 2423 h 2516"/>
              <a:gd name="T8" fmla="*/ 14 w 2002"/>
              <a:gd name="T9" fmla="*/ 2516 h 2516"/>
              <a:gd name="T10" fmla="*/ 99 w 2002"/>
              <a:gd name="T11" fmla="*/ 2410 h 2516"/>
              <a:gd name="T12" fmla="*/ 85 w 2002"/>
              <a:gd name="T13" fmla="*/ 2398 h 2516"/>
              <a:gd name="T14" fmla="*/ 319 w 2002"/>
              <a:gd name="T15" fmla="*/ 2103 h 2516"/>
              <a:gd name="T16" fmla="*/ 333 w 2002"/>
              <a:gd name="T17" fmla="*/ 2114 h 2516"/>
              <a:gd name="T18" fmla="*/ 99 w 2002"/>
              <a:gd name="T19" fmla="*/ 2410 h 2516"/>
              <a:gd name="T20" fmla="*/ 344 w 2002"/>
              <a:gd name="T21" fmla="*/ 2100 h 2516"/>
              <a:gd name="T22" fmla="*/ 330 w 2002"/>
              <a:gd name="T23" fmla="*/ 2090 h 2516"/>
              <a:gd name="T24" fmla="*/ 690 w 2002"/>
              <a:gd name="T25" fmla="*/ 1636 h 2516"/>
              <a:gd name="T26" fmla="*/ 704 w 2002"/>
              <a:gd name="T27" fmla="*/ 1647 h 2516"/>
              <a:gd name="T28" fmla="*/ 344 w 2002"/>
              <a:gd name="T29" fmla="*/ 2100 h 2516"/>
              <a:gd name="T30" fmla="*/ 725 w 2002"/>
              <a:gd name="T31" fmla="*/ 1620 h 2516"/>
              <a:gd name="T32" fmla="*/ 712 w 2002"/>
              <a:gd name="T33" fmla="*/ 1609 h 2516"/>
              <a:gd name="T34" fmla="*/ 1180 w 2002"/>
              <a:gd name="T35" fmla="*/ 1019 h 2516"/>
              <a:gd name="T36" fmla="*/ 1194 w 2002"/>
              <a:gd name="T37" fmla="*/ 1030 h 2516"/>
              <a:gd name="T38" fmla="*/ 725 w 2002"/>
              <a:gd name="T39" fmla="*/ 1620 h 2516"/>
              <a:gd name="T40" fmla="*/ 1205 w 2002"/>
              <a:gd name="T41" fmla="*/ 1016 h 2516"/>
              <a:gd name="T42" fmla="*/ 1191 w 2002"/>
              <a:gd name="T43" fmla="*/ 1005 h 2516"/>
              <a:gd name="T44" fmla="*/ 1261 w 2002"/>
              <a:gd name="T45" fmla="*/ 917 h 2516"/>
              <a:gd name="T46" fmla="*/ 1274 w 2002"/>
              <a:gd name="T47" fmla="*/ 928 h 2516"/>
              <a:gd name="T48" fmla="*/ 1205 w 2002"/>
              <a:gd name="T49" fmla="*/ 1016 h 2516"/>
              <a:gd name="T50" fmla="*/ 1285 w 2002"/>
              <a:gd name="T51" fmla="*/ 914 h 2516"/>
              <a:gd name="T52" fmla="*/ 1272 w 2002"/>
              <a:gd name="T53" fmla="*/ 903 h 2516"/>
              <a:gd name="T54" fmla="*/ 1282 w 2002"/>
              <a:gd name="T55" fmla="*/ 890 h 2516"/>
              <a:gd name="T56" fmla="*/ 1295 w 2002"/>
              <a:gd name="T57" fmla="*/ 901 h 2516"/>
              <a:gd name="T58" fmla="*/ 1285 w 2002"/>
              <a:gd name="T59" fmla="*/ 914 h 2516"/>
              <a:gd name="T60" fmla="*/ 1306 w 2002"/>
              <a:gd name="T61" fmla="*/ 888 h 2516"/>
              <a:gd name="T62" fmla="*/ 1292 w 2002"/>
              <a:gd name="T63" fmla="*/ 877 h 2516"/>
              <a:gd name="T64" fmla="*/ 1381 w 2002"/>
              <a:gd name="T65" fmla="*/ 765 h 2516"/>
              <a:gd name="T66" fmla="*/ 1395 w 2002"/>
              <a:gd name="T67" fmla="*/ 776 h 2516"/>
              <a:gd name="T68" fmla="*/ 1306 w 2002"/>
              <a:gd name="T69" fmla="*/ 888 h 2516"/>
              <a:gd name="T70" fmla="*/ 1406 w 2002"/>
              <a:gd name="T71" fmla="*/ 762 h 2516"/>
              <a:gd name="T72" fmla="*/ 1392 w 2002"/>
              <a:gd name="T73" fmla="*/ 751 h 2516"/>
              <a:gd name="T74" fmla="*/ 1433 w 2002"/>
              <a:gd name="T75" fmla="*/ 700 h 2516"/>
              <a:gd name="T76" fmla="*/ 1447 w 2002"/>
              <a:gd name="T77" fmla="*/ 710 h 2516"/>
              <a:gd name="T78" fmla="*/ 1406 w 2002"/>
              <a:gd name="T79" fmla="*/ 762 h 2516"/>
              <a:gd name="T80" fmla="*/ 1458 w 2002"/>
              <a:gd name="T81" fmla="*/ 697 h 2516"/>
              <a:gd name="T82" fmla="*/ 1444 w 2002"/>
              <a:gd name="T83" fmla="*/ 686 h 2516"/>
              <a:gd name="T84" fmla="*/ 1688 w 2002"/>
              <a:gd name="T85" fmla="*/ 378 h 2516"/>
              <a:gd name="T86" fmla="*/ 1702 w 2002"/>
              <a:gd name="T87" fmla="*/ 389 h 2516"/>
              <a:gd name="T88" fmla="*/ 1458 w 2002"/>
              <a:gd name="T89" fmla="*/ 697 h 2516"/>
              <a:gd name="T90" fmla="*/ 1713 w 2002"/>
              <a:gd name="T91" fmla="*/ 375 h 2516"/>
              <a:gd name="T92" fmla="*/ 1699 w 2002"/>
              <a:gd name="T93" fmla="*/ 364 h 2516"/>
              <a:gd name="T94" fmla="*/ 1988 w 2002"/>
              <a:gd name="T95" fmla="*/ 0 h 2516"/>
              <a:gd name="T96" fmla="*/ 2002 w 2002"/>
              <a:gd name="T97" fmla="*/ 11 h 2516"/>
              <a:gd name="T98" fmla="*/ 1713 w 2002"/>
              <a:gd name="T99" fmla="*/ 375 h 2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02" h="2516">
                <a:moveTo>
                  <a:pt x="14" y="2516"/>
                </a:moveTo>
                <a:lnTo>
                  <a:pt x="0" y="2505"/>
                </a:lnTo>
                <a:cubicBezTo>
                  <a:pt x="25" y="2474"/>
                  <a:pt x="50" y="2443"/>
                  <a:pt x="74" y="2412"/>
                </a:cubicBezTo>
                <a:cubicBezTo>
                  <a:pt x="79" y="2416"/>
                  <a:pt x="83" y="2420"/>
                  <a:pt x="88" y="2423"/>
                </a:cubicBezTo>
                <a:cubicBezTo>
                  <a:pt x="64" y="2454"/>
                  <a:pt x="39" y="2485"/>
                  <a:pt x="14" y="2516"/>
                </a:cubicBezTo>
                <a:close/>
                <a:moveTo>
                  <a:pt x="99" y="2410"/>
                </a:moveTo>
                <a:cubicBezTo>
                  <a:pt x="94" y="2406"/>
                  <a:pt x="90" y="2402"/>
                  <a:pt x="85" y="2398"/>
                </a:cubicBezTo>
                <a:cubicBezTo>
                  <a:pt x="163" y="2300"/>
                  <a:pt x="241" y="2202"/>
                  <a:pt x="319" y="2103"/>
                </a:cubicBezTo>
                <a:cubicBezTo>
                  <a:pt x="324" y="2107"/>
                  <a:pt x="329" y="2111"/>
                  <a:pt x="333" y="2114"/>
                </a:cubicBezTo>
                <a:cubicBezTo>
                  <a:pt x="255" y="2213"/>
                  <a:pt x="177" y="2311"/>
                  <a:pt x="99" y="2410"/>
                </a:cubicBezTo>
                <a:close/>
                <a:moveTo>
                  <a:pt x="344" y="2100"/>
                </a:moveTo>
                <a:cubicBezTo>
                  <a:pt x="340" y="2097"/>
                  <a:pt x="335" y="2093"/>
                  <a:pt x="330" y="2090"/>
                </a:cubicBezTo>
                <a:cubicBezTo>
                  <a:pt x="450" y="1938"/>
                  <a:pt x="570" y="1788"/>
                  <a:pt x="690" y="1636"/>
                </a:cubicBezTo>
                <a:cubicBezTo>
                  <a:pt x="694" y="1640"/>
                  <a:pt x="699" y="1644"/>
                  <a:pt x="704" y="1647"/>
                </a:cubicBezTo>
                <a:cubicBezTo>
                  <a:pt x="584" y="1798"/>
                  <a:pt x="464" y="1949"/>
                  <a:pt x="344" y="2100"/>
                </a:cubicBezTo>
                <a:close/>
                <a:moveTo>
                  <a:pt x="725" y="1620"/>
                </a:moveTo>
                <a:cubicBezTo>
                  <a:pt x="721" y="1616"/>
                  <a:pt x="716" y="1613"/>
                  <a:pt x="712" y="1609"/>
                </a:cubicBezTo>
                <a:cubicBezTo>
                  <a:pt x="868" y="1412"/>
                  <a:pt x="1024" y="1215"/>
                  <a:pt x="1180" y="1019"/>
                </a:cubicBezTo>
                <a:cubicBezTo>
                  <a:pt x="1184" y="1022"/>
                  <a:pt x="1189" y="1026"/>
                  <a:pt x="1194" y="1030"/>
                </a:cubicBezTo>
                <a:cubicBezTo>
                  <a:pt x="1038" y="1226"/>
                  <a:pt x="881" y="1423"/>
                  <a:pt x="725" y="1620"/>
                </a:cubicBezTo>
                <a:close/>
                <a:moveTo>
                  <a:pt x="1205" y="1016"/>
                </a:moveTo>
                <a:cubicBezTo>
                  <a:pt x="1200" y="1012"/>
                  <a:pt x="1195" y="1008"/>
                  <a:pt x="1191" y="1005"/>
                </a:cubicBezTo>
                <a:cubicBezTo>
                  <a:pt x="1214" y="975"/>
                  <a:pt x="1237" y="946"/>
                  <a:pt x="1261" y="917"/>
                </a:cubicBezTo>
                <a:cubicBezTo>
                  <a:pt x="1265" y="920"/>
                  <a:pt x="1270" y="924"/>
                  <a:pt x="1274" y="928"/>
                </a:cubicBezTo>
                <a:cubicBezTo>
                  <a:pt x="1251" y="957"/>
                  <a:pt x="1228" y="986"/>
                  <a:pt x="1205" y="1016"/>
                </a:cubicBezTo>
                <a:close/>
                <a:moveTo>
                  <a:pt x="1285" y="914"/>
                </a:moveTo>
                <a:cubicBezTo>
                  <a:pt x="1281" y="910"/>
                  <a:pt x="1276" y="907"/>
                  <a:pt x="1272" y="903"/>
                </a:cubicBezTo>
                <a:cubicBezTo>
                  <a:pt x="1275" y="899"/>
                  <a:pt x="1278" y="895"/>
                  <a:pt x="1282" y="890"/>
                </a:cubicBezTo>
                <a:cubicBezTo>
                  <a:pt x="1286" y="894"/>
                  <a:pt x="1291" y="898"/>
                  <a:pt x="1295" y="901"/>
                </a:cubicBezTo>
                <a:cubicBezTo>
                  <a:pt x="1292" y="906"/>
                  <a:pt x="1289" y="910"/>
                  <a:pt x="1285" y="914"/>
                </a:cubicBezTo>
                <a:close/>
                <a:moveTo>
                  <a:pt x="1306" y="888"/>
                </a:moveTo>
                <a:cubicBezTo>
                  <a:pt x="1302" y="884"/>
                  <a:pt x="1297" y="880"/>
                  <a:pt x="1292" y="877"/>
                </a:cubicBezTo>
                <a:cubicBezTo>
                  <a:pt x="1322" y="839"/>
                  <a:pt x="1351" y="802"/>
                  <a:pt x="1381" y="765"/>
                </a:cubicBezTo>
                <a:cubicBezTo>
                  <a:pt x="1386" y="769"/>
                  <a:pt x="1390" y="772"/>
                  <a:pt x="1395" y="776"/>
                </a:cubicBezTo>
                <a:cubicBezTo>
                  <a:pt x="1365" y="813"/>
                  <a:pt x="1336" y="850"/>
                  <a:pt x="1306" y="888"/>
                </a:cubicBezTo>
                <a:close/>
                <a:moveTo>
                  <a:pt x="1406" y="762"/>
                </a:moveTo>
                <a:cubicBezTo>
                  <a:pt x="1401" y="759"/>
                  <a:pt x="1397" y="755"/>
                  <a:pt x="1392" y="751"/>
                </a:cubicBezTo>
                <a:cubicBezTo>
                  <a:pt x="1406" y="734"/>
                  <a:pt x="1419" y="717"/>
                  <a:pt x="1433" y="700"/>
                </a:cubicBezTo>
                <a:cubicBezTo>
                  <a:pt x="1437" y="703"/>
                  <a:pt x="1442" y="707"/>
                  <a:pt x="1447" y="710"/>
                </a:cubicBezTo>
                <a:cubicBezTo>
                  <a:pt x="1433" y="728"/>
                  <a:pt x="1419" y="745"/>
                  <a:pt x="1406" y="762"/>
                </a:cubicBezTo>
                <a:close/>
                <a:moveTo>
                  <a:pt x="1458" y="697"/>
                </a:moveTo>
                <a:cubicBezTo>
                  <a:pt x="1453" y="693"/>
                  <a:pt x="1448" y="689"/>
                  <a:pt x="1444" y="686"/>
                </a:cubicBezTo>
                <a:cubicBezTo>
                  <a:pt x="1525" y="583"/>
                  <a:pt x="1607" y="481"/>
                  <a:pt x="1688" y="378"/>
                </a:cubicBezTo>
                <a:cubicBezTo>
                  <a:pt x="1693" y="382"/>
                  <a:pt x="1697" y="385"/>
                  <a:pt x="1702" y="389"/>
                </a:cubicBezTo>
                <a:cubicBezTo>
                  <a:pt x="1621" y="491"/>
                  <a:pt x="1539" y="594"/>
                  <a:pt x="1458" y="697"/>
                </a:cubicBezTo>
                <a:close/>
                <a:moveTo>
                  <a:pt x="1713" y="375"/>
                </a:moveTo>
                <a:cubicBezTo>
                  <a:pt x="1708" y="371"/>
                  <a:pt x="1704" y="368"/>
                  <a:pt x="1699" y="364"/>
                </a:cubicBezTo>
                <a:cubicBezTo>
                  <a:pt x="1795" y="243"/>
                  <a:pt x="1891" y="121"/>
                  <a:pt x="1988" y="0"/>
                </a:cubicBezTo>
                <a:lnTo>
                  <a:pt x="2002" y="11"/>
                </a:lnTo>
                <a:cubicBezTo>
                  <a:pt x="1905" y="132"/>
                  <a:pt x="1809" y="254"/>
                  <a:pt x="1713" y="37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Freeform 17"/>
          <p:cNvSpPr>
            <a:spLocks noEditPoints="1"/>
          </p:cNvSpPr>
          <p:nvPr/>
        </p:nvSpPr>
        <p:spPr bwMode="auto">
          <a:xfrm>
            <a:off x="1317625" y="4791164"/>
            <a:ext cx="977900" cy="623888"/>
          </a:xfrm>
          <a:custGeom>
            <a:avLst/>
            <a:gdLst>
              <a:gd name="T0" fmla="*/ 9 w 2710"/>
              <a:gd name="T1" fmla="*/ 1727 h 1727"/>
              <a:gd name="T2" fmla="*/ 0 w 2710"/>
              <a:gd name="T3" fmla="*/ 1712 h 1727"/>
              <a:gd name="T4" fmla="*/ 106 w 2710"/>
              <a:gd name="T5" fmla="*/ 1645 h 1727"/>
              <a:gd name="T6" fmla="*/ 115 w 2710"/>
              <a:gd name="T7" fmla="*/ 1660 h 1727"/>
              <a:gd name="T8" fmla="*/ 9 w 2710"/>
              <a:gd name="T9" fmla="*/ 1727 h 1727"/>
              <a:gd name="T10" fmla="*/ 130 w 2710"/>
              <a:gd name="T11" fmla="*/ 1650 h 1727"/>
              <a:gd name="T12" fmla="*/ 121 w 2710"/>
              <a:gd name="T13" fmla="*/ 1636 h 1727"/>
              <a:gd name="T14" fmla="*/ 432 w 2710"/>
              <a:gd name="T15" fmla="*/ 1438 h 1727"/>
              <a:gd name="T16" fmla="*/ 441 w 2710"/>
              <a:gd name="T17" fmla="*/ 1453 h 1727"/>
              <a:gd name="T18" fmla="*/ 130 w 2710"/>
              <a:gd name="T19" fmla="*/ 1650 h 1727"/>
              <a:gd name="T20" fmla="*/ 456 w 2710"/>
              <a:gd name="T21" fmla="*/ 1444 h 1727"/>
              <a:gd name="T22" fmla="*/ 446 w 2710"/>
              <a:gd name="T23" fmla="*/ 1429 h 1727"/>
              <a:gd name="T24" fmla="*/ 937 w 2710"/>
              <a:gd name="T25" fmla="*/ 1118 h 1727"/>
              <a:gd name="T26" fmla="*/ 946 w 2710"/>
              <a:gd name="T27" fmla="*/ 1133 h 1727"/>
              <a:gd name="T28" fmla="*/ 456 w 2710"/>
              <a:gd name="T29" fmla="*/ 1444 h 1727"/>
              <a:gd name="T30" fmla="*/ 976 w 2710"/>
              <a:gd name="T31" fmla="*/ 1114 h 1727"/>
              <a:gd name="T32" fmla="*/ 967 w 2710"/>
              <a:gd name="T33" fmla="*/ 1099 h 1727"/>
              <a:gd name="T34" fmla="*/ 1598 w 2710"/>
              <a:gd name="T35" fmla="*/ 699 h 1727"/>
              <a:gd name="T36" fmla="*/ 1608 w 2710"/>
              <a:gd name="T37" fmla="*/ 713 h 1727"/>
              <a:gd name="T38" fmla="*/ 976 w 2710"/>
              <a:gd name="T39" fmla="*/ 1114 h 1727"/>
              <a:gd name="T40" fmla="*/ 1623 w 2710"/>
              <a:gd name="T41" fmla="*/ 704 h 1727"/>
              <a:gd name="T42" fmla="*/ 1613 w 2710"/>
              <a:gd name="T43" fmla="*/ 689 h 1727"/>
              <a:gd name="T44" fmla="*/ 1714 w 2710"/>
              <a:gd name="T45" fmla="*/ 625 h 1727"/>
              <a:gd name="T46" fmla="*/ 1724 w 2710"/>
              <a:gd name="T47" fmla="*/ 640 h 1727"/>
              <a:gd name="T48" fmla="*/ 1623 w 2710"/>
              <a:gd name="T49" fmla="*/ 704 h 1727"/>
              <a:gd name="T50" fmla="*/ 1739 w 2710"/>
              <a:gd name="T51" fmla="*/ 630 h 1727"/>
              <a:gd name="T52" fmla="*/ 1730 w 2710"/>
              <a:gd name="T53" fmla="*/ 616 h 1727"/>
              <a:gd name="T54" fmla="*/ 1740 w 2710"/>
              <a:gd name="T55" fmla="*/ 609 h 1727"/>
              <a:gd name="T56" fmla="*/ 1749 w 2710"/>
              <a:gd name="T57" fmla="*/ 624 h 1727"/>
              <a:gd name="T58" fmla="*/ 1739 w 2710"/>
              <a:gd name="T59" fmla="*/ 630 h 1727"/>
              <a:gd name="T60" fmla="*/ 1764 w 2710"/>
              <a:gd name="T61" fmla="*/ 615 h 1727"/>
              <a:gd name="T62" fmla="*/ 1755 w 2710"/>
              <a:gd name="T63" fmla="*/ 600 h 1727"/>
              <a:gd name="T64" fmla="*/ 1879 w 2710"/>
              <a:gd name="T65" fmla="*/ 521 h 1727"/>
              <a:gd name="T66" fmla="*/ 1888 w 2710"/>
              <a:gd name="T67" fmla="*/ 536 h 1727"/>
              <a:gd name="T68" fmla="*/ 1764 w 2710"/>
              <a:gd name="T69" fmla="*/ 615 h 1727"/>
              <a:gd name="T70" fmla="*/ 1903 w 2710"/>
              <a:gd name="T71" fmla="*/ 526 h 1727"/>
              <a:gd name="T72" fmla="*/ 1894 w 2710"/>
              <a:gd name="T73" fmla="*/ 512 h 1727"/>
              <a:gd name="T74" fmla="*/ 1949 w 2710"/>
              <a:gd name="T75" fmla="*/ 477 h 1727"/>
              <a:gd name="T76" fmla="*/ 1958 w 2710"/>
              <a:gd name="T77" fmla="*/ 492 h 1727"/>
              <a:gd name="T78" fmla="*/ 1903 w 2710"/>
              <a:gd name="T79" fmla="*/ 527 h 1727"/>
              <a:gd name="T80" fmla="*/ 1903 w 2710"/>
              <a:gd name="T81" fmla="*/ 526 h 1727"/>
              <a:gd name="T82" fmla="*/ 1973 w 2710"/>
              <a:gd name="T83" fmla="*/ 482 h 1727"/>
              <a:gd name="T84" fmla="*/ 1964 w 2710"/>
              <a:gd name="T85" fmla="*/ 467 h 1727"/>
              <a:gd name="T86" fmla="*/ 2292 w 2710"/>
              <a:gd name="T87" fmla="*/ 259 h 1727"/>
              <a:gd name="T88" fmla="*/ 2301 w 2710"/>
              <a:gd name="T89" fmla="*/ 274 h 1727"/>
              <a:gd name="T90" fmla="*/ 1973 w 2710"/>
              <a:gd name="T91" fmla="*/ 482 h 1727"/>
              <a:gd name="T92" fmla="*/ 2316 w 2710"/>
              <a:gd name="T93" fmla="*/ 265 h 1727"/>
              <a:gd name="T94" fmla="*/ 2307 w 2710"/>
              <a:gd name="T95" fmla="*/ 250 h 1727"/>
              <a:gd name="T96" fmla="*/ 2701 w 2710"/>
              <a:gd name="T97" fmla="*/ 0 h 1727"/>
              <a:gd name="T98" fmla="*/ 2710 w 2710"/>
              <a:gd name="T99" fmla="*/ 15 h 1727"/>
              <a:gd name="T100" fmla="*/ 2316 w 2710"/>
              <a:gd name="T101" fmla="*/ 265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710" h="1727">
                <a:moveTo>
                  <a:pt x="9" y="1727"/>
                </a:moveTo>
                <a:lnTo>
                  <a:pt x="0" y="1712"/>
                </a:lnTo>
                <a:cubicBezTo>
                  <a:pt x="35" y="1690"/>
                  <a:pt x="70" y="1667"/>
                  <a:pt x="106" y="1645"/>
                </a:cubicBezTo>
                <a:cubicBezTo>
                  <a:pt x="109" y="1650"/>
                  <a:pt x="112" y="1655"/>
                  <a:pt x="115" y="1660"/>
                </a:cubicBezTo>
                <a:cubicBezTo>
                  <a:pt x="80" y="1682"/>
                  <a:pt x="44" y="1704"/>
                  <a:pt x="9" y="1727"/>
                </a:cubicBezTo>
                <a:close/>
                <a:moveTo>
                  <a:pt x="130" y="1650"/>
                </a:moveTo>
                <a:cubicBezTo>
                  <a:pt x="127" y="1645"/>
                  <a:pt x="124" y="1640"/>
                  <a:pt x="121" y="1636"/>
                </a:cubicBezTo>
                <a:cubicBezTo>
                  <a:pt x="224" y="1570"/>
                  <a:pt x="328" y="1504"/>
                  <a:pt x="432" y="1438"/>
                </a:cubicBezTo>
                <a:cubicBezTo>
                  <a:pt x="435" y="1443"/>
                  <a:pt x="438" y="1448"/>
                  <a:pt x="441" y="1453"/>
                </a:cubicBezTo>
                <a:cubicBezTo>
                  <a:pt x="337" y="1519"/>
                  <a:pt x="234" y="1585"/>
                  <a:pt x="130" y="1650"/>
                </a:cubicBezTo>
                <a:close/>
                <a:moveTo>
                  <a:pt x="456" y="1444"/>
                </a:moveTo>
                <a:cubicBezTo>
                  <a:pt x="453" y="1439"/>
                  <a:pt x="449" y="1434"/>
                  <a:pt x="446" y="1429"/>
                </a:cubicBezTo>
                <a:cubicBezTo>
                  <a:pt x="610" y="1325"/>
                  <a:pt x="774" y="1222"/>
                  <a:pt x="937" y="1118"/>
                </a:cubicBezTo>
                <a:cubicBezTo>
                  <a:pt x="940" y="1123"/>
                  <a:pt x="943" y="1128"/>
                  <a:pt x="946" y="1133"/>
                </a:cubicBezTo>
                <a:cubicBezTo>
                  <a:pt x="783" y="1237"/>
                  <a:pt x="619" y="1340"/>
                  <a:pt x="456" y="1444"/>
                </a:cubicBezTo>
                <a:close/>
                <a:moveTo>
                  <a:pt x="976" y="1114"/>
                </a:moveTo>
                <a:cubicBezTo>
                  <a:pt x="973" y="1109"/>
                  <a:pt x="970" y="1104"/>
                  <a:pt x="967" y="1099"/>
                </a:cubicBezTo>
                <a:cubicBezTo>
                  <a:pt x="1177" y="966"/>
                  <a:pt x="1388" y="832"/>
                  <a:pt x="1598" y="699"/>
                </a:cubicBezTo>
                <a:cubicBezTo>
                  <a:pt x="1602" y="704"/>
                  <a:pt x="1605" y="709"/>
                  <a:pt x="1608" y="713"/>
                </a:cubicBezTo>
                <a:cubicBezTo>
                  <a:pt x="1397" y="847"/>
                  <a:pt x="1187" y="981"/>
                  <a:pt x="976" y="1114"/>
                </a:cubicBezTo>
                <a:close/>
                <a:moveTo>
                  <a:pt x="1623" y="704"/>
                </a:moveTo>
                <a:cubicBezTo>
                  <a:pt x="1620" y="699"/>
                  <a:pt x="1617" y="694"/>
                  <a:pt x="1613" y="689"/>
                </a:cubicBezTo>
                <a:cubicBezTo>
                  <a:pt x="1647" y="668"/>
                  <a:pt x="1681" y="646"/>
                  <a:pt x="1714" y="625"/>
                </a:cubicBezTo>
                <a:cubicBezTo>
                  <a:pt x="1718" y="630"/>
                  <a:pt x="1721" y="635"/>
                  <a:pt x="1724" y="640"/>
                </a:cubicBezTo>
                <a:cubicBezTo>
                  <a:pt x="1690" y="661"/>
                  <a:pt x="1657" y="683"/>
                  <a:pt x="1623" y="704"/>
                </a:cubicBezTo>
                <a:close/>
                <a:moveTo>
                  <a:pt x="1739" y="630"/>
                </a:moveTo>
                <a:cubicBezTo>
                  <a:pt x="1736" y="626"/>
                  <a:pt x="1733" y="621"/>
                  <a:pt x="1730" y="616"/>
                </a:cubicBezTo>
                <a:cubicBezTo>
                  <a:pt x="1733" y="613"/>
                  <a:pt x="1736" y="611"/>
                  <a:pt x="1740" y="609"/>
                </a:cubicBezTo>
                <a:cubicBezTo>
                  <a:pt x="1743" y="614"/>
                  <a:pt x="1746" y="619"/>
                  <a:pt x="1749" y="624"/>
                </a:cubicBezTo>
                <a:cubicBezTo>
                  <a:pt x="1746" y="626"/>
                  <a:pt x="1742" y="628"/>
                  <a:pt x="1739" y="630"/>
                </a:cubicBezTo>
                <a:close/>
                <a:moveTo>
                  <a:pt x="1764" y="615"/>
                </a:moveTo>
                <a:cubicBezTo>
                  <a:pt x="1761" y="610"/>
                  <a:pt x="1758" y="605"/>
                  <a:pt x="1755" y="600"/>
                </a:cubicBezTo>
                <a:cubicBezTo>
                  <a:pt x="1796" y="573"/>
                  <a:pt x="1837" y="547"/>
                  <a:pt x="1879" y="521"/>
                </a:cubicBezTo>
                <a:cubicBezTo>
                  <a:pt x="1882" y="526"/>
                  <a:pt x="1885" y="531"/>
                  <a:pt x="1888" y="536"/>
                </a:cubicBezTo>
                <a:cubicBezTo>
                  <a:pt x="1847" y="562"/>
                  <a:pt x="1805" y="588"/>
                  <a:pt x="1764" y="615"/>
                </a:cubicBezTo>
                <a:close/>
                <a:moveTo>
                  <a:pt x="1903" y="526"/>
                </a:moveTo>
                <a:cubicBezTo>
                  <a:pt x="1900" y="522"/>
                  <a:pt x="1897" y="517"/>
                  <a:pt x="1894" y="512"/>
                </a:cubicBezTo>
                <a:cubicBezTo>
                  <a:pt x="1912" y="500"/>
                  <a:pt x="1930" y="488"/>
                  <a:pt x="1949" y="477"/>
                </a:cubicBezTo>
                <a:cubicBezTo>
                  <a:pt x="1952" y="482"/>
                  <a:pt x="1955" y="487"/>
                  <a:pt x="1958" y="492"/>
                </a:cubicBezTo>
                <a:cubicBezTo>
                  <a:pt x="1940" y="503"/>
                  <a:pt x="1921" y="515"/>
                  <a:pt x="1903" y="527"/>
                </a:cubicBezTo>
                <a:lnTo>
                  <a:pt x="1903" y="526"/>
                </a:lnTo>
                <a:close/>
                <a:moveTo>
                  <a:pt x="1973" y="482"/>
                </a:moveTo>
                <a:cubicBezTo>
                  <a:pt x="1970" y="477"/>
                  <a:pt x="1967" y="472"/>
                  <a:pt x="1964" y="467"/>
                </a:cubicBezTo>
                <a:cubicBezTo>
                  <a:pt x="2073" y="398"/>
                  <a:pt x="2182" y="328"/>
                  <a:pt x="2292" y="259"/>
                </a:cubicBezTo>
                <a:cubicBezTo>
                  <a:pt x="2295" y="264"/>
                  <a:pt x="2298" y="269"/>
                  <a:pt x="2301" y="274"/>
                </a:cubicBezTo>
                <a:cubicBezTo>
                  <a:pt x="2192" y="343"/>
                  <a:pt x="2082" y="413"/>
                  <a:pt x="1973" y="482"/>
                </a:cubicBezTo>
                <a:close/>
                <a:moveTo>
                  <a:pt x="2316" y="265"/>
                </a:moveTo>
                <a:cubicBezTo>
                  <a:pt x="2313" y="260"/>
                  <a:pt x="2310" y="255"/>
                  <a:pt x="2307" y="250"/>
                </a:cubicBezTo>
                <a:cubicBezTo>
                  <a:pt x="2438" y="167"/>
                  <a:pt x="2569" y="83"/>
                  <a:pt x="2701" y="0"/>
                </a:cubicBezTo>
                <a:lnTo>
                  <a:pt x="2710" y="15"/>
                </a:lnTo>
                <a:cubicBezTo>
                  <a:pt x="2579" y="98"/>
                  <a:pt x="2447" y="181"/>
                  <a:pt x="2316" y="26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Freeform 18"/>
          <p:cNvSpPr>
            <a:spLocks noEditPoints="1"/>
          </p:cNvSpPr>
          <p:nvPr/>
        </p:nvSpPr>
        <p:spPr bwMode="auto">
          <a:xfrm>
            <a:off x="1128712" y="4692739"/>
            <a:ext cx="1123950" cy="268288"/>
          </a:xfrm>
          <a:custGeom>
            <a:avLst/>
            <a:gdLst>
              <a:gd name="T0" fmla="*/ 4 w 3118"/>
              <a:gd name="T1" fmla="*/ 745 h 745"/>
              <a:gd name="T2" fmla="*/ 0 w 3118"/>
              <a:gd name="T3" fmla="*/ 728 h 745"/>
              <a:gd name="T4" fmla="*/ 121 w 3118"/>
              <a:gd name="T5" fmla="*/ 700 h 745"/>
              <a:gd name="T6" fmla="*/ 125 w 3118"/>
              <a:gd name="T7" fmla="*/ 717 h 745"/>
              <a:gd name="T8" fmla="*/ 4 w 3118"/>
              <a:gd name="T9" fmla="*/ 745 h 745"/>
              <a:gd name="T10" fmla="*/ 142 w 3118"/>
              <a:gd name="T11" fmla="*/ 713 h 745"/>
              <a:gd name="T12" fmla="*/ 138 w 3118"/>
              <a:gd name="T13" fmla="*/ 696 h 745"/>
              <a:gd name="T14" fmla="*/ 497 w 3118"/>
              <a:gd name="T15" fmla="*/ 612 h 745"/>
              <a:gd name="T16" fmla="*/ 501 w 3118"/>
              <a:gd name="T17" fmla="*/ 629 h 745"/>
              <a:gd name="T18" fmla="*/ 142 w 3118"/>
              <a:gd name="T19" fmla="*/ 713 h 745"/>
              <a:gd name="T20" fmla="*/ 518 w 3118"/>
              <a:gd name="T21" fmla="*/ 625 h 745"/>
              <a:gd name="T22" fmla="*/ 514 w 3118"/>
              <a:gd name="T23" fmla="*/ 608 h 745"/>
              <a:gd name="T24" fmla="*/ 1082 w 3118"/>
              <a:gd name="T25" fmla="*/ 475 h 745"/>
              <a:gd name="T26" fmla="*/ 1086 w 3118"/>
              <a:gd name="T27" fmla="*/ 493 h 745"/>
              <a:gd name="T28" fmla="*/ 518 w 3118"/>
              <a:gd name="T29" fmla="*/ 625 h 745"/>
              <a:gd name="T30" fmla="*/ 1120 w 3118"/>
              <a:gd name="T31" fmla="*/ 485 h 745"/>
              <a:gd name="T32" fmla="*/ 1116 w 3118"/>
              <a:gd name="T33" fmla="*/ 467 h 745"/>
              <a:gd name="T34" fmla="*/ 1843 w 3118"/>
              <a:gd name="T35" fmla="*/ 298 h 745"/>
              <a:gd name="T36" fmla="*/ 1847 w 3118"/>
              <a:gd name="T37" fmla="*/ 315 h 745"/>
              <a:gd name="T38" fmla="*/ 1120 w 3118"/>
              <a:gd name="T39" fmla="*/ 485 h 745"/>
              <a:gd name="T40" fmla="*/ 1864 w 3118"/>
              <a:gd name="T41" fmla="*/ 311 h 745"/>
              <a:gd name="T42" fmla="*/ 1860 w 3118"/>
              <a:gd name="T43" fmla="*/ 294 h 745"/>
              <a:gd name="T44" fmla="*/ 1977 w 3118"/>
              <a:gd name="T45" fmla="*/ 266 h 745"/>
              <a:gd name="T46" fmla="*/ 1981 w 3118"/>
              <a:gd name="T47" fmla="*/ 283 h 745"/>
              <a:gd name="T48" fmla="*/ 1864 w 3118"/>
              <a:gd name="T49" fmla="*/ 311 h 745"/>
              <a:gd name="T50" fmla="*/ 1998 w 3118"/>
              <a:gd name="T51" fmla="*/ 279 h 745"/>
              <a:gd name="T52" fmla="*/ 1994 w 3118"/>
              <a:gd name="T53" fmla="*/ 262 h 745"/>
              <a:gd name="T54" fmla="*/ 2003 w 3118"/>
              <a:gd name="T55" fmla="*/ 260 h 745"/>
              <a:gd name="T56" fmla="*/ 2007 w 3118"/>
              <a:gd name="T57" fmla="*/ 277 h 745"/>
              <a:gd name="T58" fmla="*/ 1998 w 3118"/>
              <a:gd name="T59" fmla="*/ 279 h 745"/>
              <a:gd name="T60" fmla="*/ 2025 w 3118"/>
              <a:gd name="T61" fmla="*/ 273 h 745"/>
              <a:gd name="T62" fmla="*/ 2021 w 3118"/>
              <a:gd name="T63" fmla="*/ 256 h 745"/>
              <a:gd name="T64" fmla="*/ 2167 w 3118"/>
              <a:gd name="T65" fmla="*/ 222 h 745"/>
              <a:gd name="T66" fmla="*/ 2171 w 3118"/>
              <a:gd name="T67" fmla="*/ 239 h 745"/>
              <a:gd name="T68" fmla="*/ 2025 w 3118"/>
              <a:gd name="T69" fmla="*/ 273 h 745"/>
              <a:gd name="T70" fmla="*/ 2189 w 3118"/>
              <a:gd name="T71" fmla="*/ 235 h 745"/>
              <a:gd name="T72" fmla="*/ 2185 w 3118"/>
              <a:gd name="T73" fmla="*/ 218 h 745"/>
              <a:gd name="T74" fmla="*/ 2249 w 3118"/>
              <a:gd name="T75" fmla="*/ 203 h 745"/>
              <a:gd name="T76" fmla="*/ 2253 w 3118"/>
              <a:gd name="T77" fmla="*/ 220 h 745"/>
              <a:gd name="T78" fmla="*/ 2189 w 3118"/>
              <a:gd name="T79" fmla="*/ 235 h 745"/>
              <a:gd name="T80" fmla="*/ 2270 w 3118"/>
              <a:gd name="T81" fmla="*/ 216 h 745"/>
              <a:gd name="T82" fmla="*/ 2266 w 3118"/>
              <a:gd name="T83" fmla="*/ 199 h 745"/>
              <a:gd name="T84" fmla="*/ 2643 w 3118"/>
              <a:gd name="T85" fmla="*/ 111 h 745"/>
              <a:gd name="T86" fmla="*/ 2647 w 3118"/>
              <a:gd name="T87" fmla="*/ 128 h 745"/>
              <a:gd name="T88" fmla="*/ 2270 w 3118"/>
              <a:gd name="T89" fmla="*/ 216 h 745"/>
              <a:gd name="T90" fmla="*/ 2664 w 3118"/>
              <a:gd name="T91" fmla="*/ 124 h 745"/>
              <a:gd name="T92" fmla="*/ 2660 w 3118"/>
              <a:gd name="T93" fmla="*/ 107 h 745"/>
              <a:gd name="T94" fmla="*/ 3114 w 3118"/>
              <a:gd name="T95" fmla="*/ 0 h 745"/>
              <a:gd name="T96" fmla="*/ 3118 w 3118"/>
              <a:gd name="T97" fmla="*/ 18 h 745"/>
              <a:gd name="T98" fmla="*/ 2664 w 3118"/>
              <a:gd name="T99" fmla="*/ 124 h 7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18" h="745">
                <a:moveTo>
                  <a:pt x="4" y="745"/>
                </a:moveTo>
                <a:lnTo>
                  <a:pt x="0" y="728"/>
                </a:lnTo>
                <a:cubicBezTo>
                  <a:pt x="40" y="719"/>
                  <a:pt x="80" y="709"/>
                  <a:pt x="121" y="700"/>
                </a:cubicBezTo>
                <a:cubicBezTo>
                  <a:pt x="122" y="706"/>
                  <a:pt x="123" y="711"/>
                  <a:pt x="125" y="717"/>
                </a:cubicBezTo>
                <a:cubicBezTo>
                  <a:pt x="84" y="727"/>
                  <a:pt x="44" y="736"/>
                  <a:pt x="4" y="745"/>
                </a:cubicBezTo>
                <a:close/>
                <a:moveTo>
                  <a:pt x="142" y="713"/>
                </a:moveTo>
                <a:cubicBezTo>
                  <a:pt x="140" y="707"/>
                  <a:pt x="139" y="702"/>
                  <a:pt x="138" y="696"/>
                </a:cubicBezTo>
                <a:cubicBezTo>
                  <a:pt x="257" y="668"/>
                  <a:pt x="377" y="640"/>
                  <a:pt x="497" y="612"/>
                </a:cubicBezTo>
                <a:cubicBezTo>
                  <a:pt x="498" y="618"/>
                  <a:pt x="499" y="624"/>
                  <a:pt x="501" y="629"/>
                </a:cubicBezTo>
                <a:cubicBezTo>
                  <a:pt x="381" y="657"/>
                  <a:pt x="261" y="685"/>
                  <a:pt x="142" y="713"/>
                </a:cubicBezTo>
                <a:close/>
                <a:moveTo>
                  <a:pt x="518" y="625"/>
                </a:moveTo>
                <a:cubicBezTo>
                  <a:pt x="517" y="620"/>
                  <a:pt x="515" y="614"/>
                  <a:pt x="514" y="608"/>
                </a:cubicBezTo>
                <a:cubicBezTo>
                  <a:pt x="703" y="564"/>
                  <a:pt x="892" y="520"/>
                  <a:pt x="1082" y="475"/>
                </a:cubicBezTo>
                <a:cubicBezTo>
                  <a:pt x="1083" y="481"/>
                  <a:pt x="1084" y="487"/>
                  <a:pt x="1086" y="493"/>
                </a:cubicBezTo>
                <a:cubicBezTo>
                  <a:pt x="896" y="537"/>
                  <a:pt x="707" y="581"/>
                  <a:pt x="518" y="625"/>
                </a:cubicBezTo>
                <a:close/>
                <a:moveTo>
                  <a:pt x="1120" y="485"/>
                </a:moveTo>
                <a:cubicBezTo>
                  <a:pt x="1119" y="479"/>
                  <a:pt x="1117" y="473"/>
                  <a:pt x="1116" y="467"/>
                </a:cubicBezTo>
                <a:cubicBezTo>
                  <a:pt x="1358" y="411"/>
                  <a:pt x="1600" y="354"/>
                  <a:pt x="1843" y="298"/>
                </a:cubicBezTo>
                <a:cubicBezTo>
                  <a:pt x="1844" y="303"/>
                  <a:pt x="1845" y="309"/>
                  <a:pt x="1847" y="315"/>
                </a:cubicBezTo>
                <a:cubicBezTo>
                  <a:pt x="1604" y="371"/>
                  <a:pt x="1362" y="428"/>
                  <a:pt x="1120" y="485"/>
                </a:cubicBezTo>
                <a:close/>
                <a:moveTo>
                  <a:pt x="1864" y="311"/>
                </a:moveTo>
                <a:cubicBezTo>
                  <a:pt x="1862" y="305"/>
                  <a:pt x="1861" y="299"/>
                  <a:pt x="1860" y="294"/>
                </a:cubicBezTo>
                <a:cubicBezTo>
                  <a:pt x="1899" y="284"/>
                  <a:pt x="1938" y="275"/>
                  <a:pt x="1977" y="266"/>
                </a:cubicBezTo>
                <a:cubicBezTo>
                  <a:pt x="1978" y="272"/>
                  <a:pt x="1979" y="278"/>
                  <a:pt x="1981" y="283"/>
                </a:cubicBezTo>
                <a:cubicBezTo>
                  <a:pt x="1942" y="293"/>
                  <a:pt x="1903" y="302"/>
                  <a:pt x="1864" y="311"/>
                </a:cubicBezTo>
                <a:close/>
                <a:moveTo>
                  <a:pt x="1998" y="279"/>
                </a:moveTo>
                <a:cubicBezTo>
                  <a:pt x="1997" y="274"/>
                  <a:pt x="1995" y="268"/>
                  <a:pt x="1994" y="262"/>
                </a:cubicBezTo>
                <a:cubicBezTo>
                  <a:pt x="1997" y="261"/>
                  <a:pt x="2000" y="261"/>
                  <a:pt x="2003" y="260"/>
                </a:cubicBezTo>
                <a:cubicBezTo>
                  <a:pt x="2005" y="266"/>
                  <a:pt x="2006" y="271"/>
                  <a:pt x="2007" y="277"/>
                </a:cubicBezTo>
                <a:cubicBezTo>
                  <a:pt x="2004" y="278"/>
                  <a:pt x="2001" y="279"/>
                  <a:pt x="1998" y="279"/>
                </a:cubicBezTo>
                <a:close/>
                <a:moveTo>
                  <a:pt x="2025" y="273"/>
                </a:moveTo>
                <a:cubicBezTo>
                  <a:pt x="2023" y="267"/>
                  <a:pt x="2022" y="262"/>
                  <a:pt x="2021" y="256"/>
                </a:cubicBezTo>
                <a:cubicBezTo>
                  <a:pt x="2070" y="245"/>
                  <a:pt x="2118" y="233"/>
                  <a:pt x="2167" y="222"/>
                </a:cubicBezTo>
                <a:cubicBezTo>
                  <a:pt x="2169" y="227"/>
                  <a:pt x="2170" y="233"/>
                  <a:pt x="2171" y="239"/>
                </a:cubicBezTo>
                <a:cubicBezTo>
                  <a:pt x="2122" y="250"/>
                  <a:pt x="2074" y="262"/>
                  <a:pt x="2025" y="273"/>
                </a:cubicBezTo>
                <a:close/>
                <a:moveTo>
                  <a:pt x="2189" y="235"/>
                </a:moveTo>
                <a:cubicBezTo>
                  <a:pt x="2187" y="229"/>
                  <a:pt x="2186" y="223"/>
                  <a:pt x="2185" y="218"/>
                </a:cubicBezTo>
                <a:cubicBezTo>
                  <a:pt x="2206" y="213"/>
                  <a:pt x="2228" y="208"/>
                  <a:pt x="2249" y="203"/>
                </a:cubicBezTo>
                <a:cubicBezTo>
                  <a:pt x="2250" y="208"/>
                  <a:pt x="2252" y="214"/>
                  <a:pt x="2253" y="220"/>
                </a:cubicBezTo>
                <a:cubicBezTo>
                  <a:pt x="2232" y="225"/>
                  <a:pt x="2210" y="230"/>
                  <a:pt x="2189" y="235"/>
                </a:cubicBezTo>
                <a:close/>
                <a:moveTo>
                  <a:pt x="2270" y="216"/>
                </a:moveTo>
                <a:cubicBezTo>
                  <a:pt x="2269" y="210"/>
                  <a:pt x="2268" y="204"/>
                  <a:pt x="2266" y="199"/>
                </a:cubicBezTo>
                <a:cubicBezTo>
                  <a:pt x="2392" y="169"/>
                  <a:pt x="2517" y="140"/>
                  <a:pt x="2643" y="111"/>
                </a:cubicBezTo>
                <a:cubicBezTo>
                  <a:pt x="2644" y="116"/>
                  <a:pt x="2646" y="122"/>
                  <a:pt x="2647" y="128"/>
                </a:cubicBezTo>
                <a:cubicBezTo>
                  <a:pt x="2521" y="157"/>
                  <a:pt x="2396" y="186"/>
                  <a:pt x="2270" y="216"/>
                </a:cubicBezTo>
                <a:close/>
                <a:moveTo>
                  <a:pt x="2664" y="124"/>
                </a:moveTo>
                <a:cubicBezTo>
                  <a:pt x="2663" y="118"/>
                  <a:pt x="2661" y="112"/>
                  <a:pt x="2660" y="107"/>
                </a:cubicBezTo>
                <a:cubicBezTo>
                  <a:pt x="2811" y="71"/>
                  <a:pt x="2963" y="36"/>
                  <a:pt x="3114" y="0"/>
                </a:cubicBezTo>
                <a:lnTo>
                  <a:pt x="3118" y="18"/>
                </a:lnTo>
                <a:cubicBezTo>
                  <a:pt x="2967" y="53"/>
                  <a:pt x="2815" y="88"/>
                  <a:pt x="2664" y="12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" name="Freeform 19"/>
          <p:cNvSpPr>
            <a:spLocks noEditPoints="1"/>
          </p:cNvSpPr>
          <p:nvPr/>
        </p:nvSpPr>
        <p:spPr bwMode="auto">
          <a:xfrm>
            <a:off x="1098550" y="4464139"/>
            <a:ext cx="1147763" cy="128588"/>
          </a:xfrm>
          <a:custGeom>
            <a:avLst/>
            <a:gdLst>
              <a:gd name="T0" fmla="*/ 3180 w 3182"/>
              <a:gd name="T1" fmla="*/ 355 h 355"/>
              <a:gd name="T2" fmla="*/ 2716 w 3182"/>
              <a:gd name="T3" fmla="*/ 306 h 355"/>
              <a:gd name="T4" fmla="*/ 2718 w 3182"/>
              <a:gd name="T5" fmla="*/ 288 h 355"/>
              <a:gd name="T6" fmla="*/ 3182 w 3182"/>
              <a:gd name="T7" fmla="*/ 337 h 355"/>
              <a:gd name="T8" fmla="*/ 3180 w 3182"/>
              <a:gd name="T9" fmla="*/ 355 h 355"/>
              <a:gd name="T10" fmla="*/ 2698 w 3182"/>
              <a:gd name="T11" fmla="*/ 304 h 355"/>
              <a:gd name="T12" fmla="*/ 2315 w 3182"/>
              <a:gd name="T13" fmla="*/ 263 h 355"/>
              <a:gd name="T14" fmla="*/ 2317 w 3182"/>
              <a:gd name="T15" fmla="*/ 246 h 355"/>
              <a:gd name="T16" fmla="*/ 2700 w 3182"/>
              <a:gd name="T17" fmla="*/ 286 h 355"/>
              <a:gd name="T18" fmla="*/ 2698 w 3182"/>
              <a:gd name="T19" fmla="*/ 304 h 355"/>
              <a:gd name="T20" fmla="*/ 2298 w 3182"/>
              <a:gd name="T21" fmla="*/ 261 h 355"/>
              <a:gd name="T22" fmla="*/ 2232 w 3182"/>
              <a:gd name="T23" fmla="*/ 254 h 355"/>
              <a:gd name="T24" fmla="*/ 2234 w 3182"/>
              <a:gd name="T25" fmla="*/ 237 h 355"/>
              <a:gd name="T26" fmla="*/ 2300 w 3182"/>
              <a:gd name="T27" fmla="*/ 244 h 355"/>
              <a:gd name="T28" fmla="*/ 2298 w 3182"/>
              <a:gd name="T29" fmla="*/ 261 h 355"/>
              <a:gd name="T30" fmla="*/ 2215 w 3182"/>
              <a:gd name="T31" fmla="*/ 253 h 355"/>
              <a:gd name="T32" fmla="*/ 2065 w 3182"/>
              <a:gd name="T33" fmla="*/ 237 h 355"/>
              <a:gd name="T34" fmla="*/ 2067 w 3182"/>
              <a:gd name="T35" fmla="*/ 219 h 355"/>
              <a:gd name="T36" fmla="*/ 2217 w 3182"/>
              <a:gd name="T37" fmla="*/ 235 h 355"/>
              <a:gd name="T38" fmla="*/ 2215 w 3182"/>
              <a:gd name="T39" fmla="*/ 253 h 355"/>
              <a:gd name="T40" fmla="*/ 2048 w 3182"/>
              <a:gd name="T41" fmla="*/ 235 h 355"/>
              <a:gd name="T42" fmla="*/ 2038 w 3182"/>
              <a:gd name="T43" fmla="*/ 234 h 355"/>
              <a:gd name="T44" fmla="*/ 2040 w 3182"/>
              <a:gd name="T45" fmla="*/ 216 h 355"/>
              <a:gd name="T46" fmla="*/ 2050 w 3182"/>
              <a:gd name="T47" fmla="*/ 217 h 355"/>
              <a:gd name="T48" fmla="*/ 2048 w 3182"/>
              <a:gd name="T49" fmla="*/ 235 h 355"/>
              <a:gd name="T50" fmla="*/ 2021 w 3182"/>
              <a:gd name="T51" fmla="*/ 232 h 355"/>
              <a:gd name="T52" fmla="*/ 1900 w 3182"/>
              <a:gd name="T53" fmla="*/ 219 h 355"/>
              <a:gd name="T54" fmla="*/ 1902 w 3182"/>
              <a:gd name="T55" fmla="*/ 202 h 355"/>
              <a:gd name="T56" fmla="*/ 2023 w 3182"/>
              <a:gd name="T57" fmla="*/ 215 h 355"/>
              <a:gd name="T58" fmla="*/ 2021 w 3182"/>
              <a:gd name="T59" fmla="*/ 232 h 355"/>
              <a:gd name="T60" fmla="*/ 1882 w 3182"/>
              <a:gd name="T61" fmla="*/ 217 h 355"/>
              <a:gd name="T62" fmla="*/ 1142 w 3182"/>
              <a:gd name="T63" fmla="*/ 139 h 355"/>
              <a:gd name="T64" fmla="*/ 1144 w 3182"/>
              <a:gd name="T65" fmla="*/ 121 h 355"/>
              <a:gd name="T66" fmla="*/ 1884 w 3182"/>
              <a:gd name="T67" fmla="*/ 200 h 355"/>
              <a:gd name="T68" fmla="*/ 1882 w 3182"/>
              <a:gd name="T69" fmla="*/ 217 h 355"/>
              <a:gd name="T70" fmla="*/ 1107 w 3182"/>
              <a:gd name="T71" fmla="*/ 135 h 355"/>
              <a:gd name="T72" fmla="*/ 527 w 3182"/>
              <a:gd name="T73" fmla="*/ 74 h 355"/>
              <a:gd name="T74" fmla="*/ 529 w 3182"/>
              <a:gd name="T75" fmla="*/ 56 h 355"/>
              <a:gd name="T76" fmla="*/ 1108 w 3182"/>
              <a:gd name="T77" fmla="*/ 118 h 355"/>
              <a:gd name="T78" fmla="*/ 1107 w 3182"/>
              <a:gd name="T79" fmla="*/ 135 h 355"/>
              <a:gd name="T80" fmla="*/ 509 w 3182"/>
              <a:gd name="T81" fmla="*/ 72 h 355"/>
              <a:gd name="T82" fmla="*/ 142 w 3182"/>
              <a:gd name="T83" fmla="*/ 33 h 355"/>
              <a:gd name="T84" fmla="*/ 144 w 3182"/>
              <a:gd name="T85" fmla="*/ 15 h 355"/>
              <a:gd name="T86" fmla="*/ 511 w 3182"/>
              <a:gd name="T87" fmla="*/ 54 h 355"/>
              <a:gd name="T88" fmla="*/ 509 w 3182"/>
              <a:gd name="T89" fmla="*/ 72 h 355"/>
              <a:gd name="T90" fmla="*/ 125 w 3182"/>
              <a:gd name="T91" fmla="*/ 31 h 355"/>
              <a:gd name="T92" fmla="*/ 0 w 3182"/>
              <a:gd name="T93" fmla="*/ 18 h 355"/>
              <a:gd name="T94" fmla="*/ 2 w 3182"/>
              <a:gd name="T95" fmla="*/ 0 h 355"/>
              <a:gd name="T96" fmla="*/ 127 w 3182"/>
              <a:gd name="T97" fmla="*/ 13 h 355"/>
              <a:gd name="T98" fmla="*/ 125 w 3182"/>
              <a:gd name="T99" fmla="*/ 31 h 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182" h="355">
                <a:moveTo>
                  <a:pt x="3180" y="355"/>
                </a:moveTo>
                <a:cubicBezTo>
                  <a:pt x="3025" y="338"/>
                  <a:pt x="2871" y="322"/>
                  <a:pt x="2716" y="306"/>
                </a:cubicBezTo>
                <a:cubicBezTo>
                  <a:pt x="2717" y="300"/>
                  <a:pt x="2717" y="294"/>
                  <a:pt x="2718" y="288"/>
                </a:cubicBezTo>
                <a:cubicBezTo>
                  <a:pt x="2873" y="305"/>
                  <a:pt x="3027" y="321"/>
                  <a:pt x="3182" y="337"/>
                </a:cubicBezTo>
                <a:lnTo>
                  <a:pt x="3180" y="355"/>
                </a:lnTo>
                <a:close/>
                <a:moveTo>
                  <a:pt x="2698" y="304"/>
                </a:moveTo>
                <a:cubicBezTo>
                  <a:pt x="2571" y="290"/>
                  <a:pt x="2443" y="277"/>
                  <a:pt x="2315" y="263"/>
                </a:cubicBezTo>
                <a:cubicBezTo>
                  <a:pt x="2316" y="257"/>
                  <a:pt x="2317" y="252"/>
                  <a:pt x="2317" y="246"/>
                </a:cubicBezTo>
                <a:cubicBezTo>
                  <a:pt x="2445" y="259"/>
                  <a:pt x="2573" y="273"/>
                  <a:pt x="2700" y="286"/>
                </a:cubicBezTo>
                <a:cubicBezTo>
                  <a:pt x="2700" y="292"/>
                  <a:pt x="2699" y="298"/>
                  <a:pt x="2698" y="304"/>
                </a:cubicBezTo>
                <a:close/>
                <a:moveTo>
                  <a:pt x="2298" y="261"/>
                </a:moveTo>
                <a:cubicBezTo>
                  <a:pt x="2276" y="259"/>
                  <a:pt x="2254" y="257"/>
                  <a:pt x="2232" y="254"/>
                </a:cubicBezTo>
                <a:cubicBezTo>
                  <a:pt x="2233" y="249"/>
                  <a:pt x="2233" y="243"/>
                  <a:pt x="2234" y="237"/>
                </a:cubicBezTo>
                <a:cubicBezTo>
                  <a:pt x="2256" y="239"/>
                  <a:pt x="2278" y="242"/>
                  <a:pt x="2300" y="244"/>
                </a:cubicBezTo>
                <a:cubicBezTo>
                  <a:pt x="2299" y="250"/>
                  <a:pt x="2298" y="256"/>
                  <a:pt x="2298" y="261"/>
                </a:cubicBezTo>
                <a:close/>
                <a:moveTo>
                  <a:pt x="2215" y="253"/>
                </a:moveTo>
                <a:cubicBezTo>
                  <a:pt x="2165" y="247"/>
                  <a:pt x="2115" y="242"/>
                  <a:pt x="2065" y="237"/>
                </a:cubicBezTo>
                <a:cubicBezTo>
                  <a:pt x="2066" y="231"/>
                  <a:pt x="2067" y="225"/>
                  <a:pt x="2067" y="219"/>
                </a:cubicBezTo>
                <a:cubicBezTo>
                  <a:pt x="2117" y="225"/>
                  <a:pt x="2167" y="230"/>
                  <a:pt x="2217" y="235"/>
                </a:cubicBezTo>
                <a:cubicBezTo>
                  <a:pt x="2216" y="241"/>
                  <a:pt x="2215" y="247"/>
                  <a:pt x="2215" y="253"/>
                </a:cubicBezTo>
                <a:close/>
                <a:moveTo>
                  <a:pt x="2048" y="235"/>
                </a:moveTo>
                <a:cubicBezTo>
                  <a:pt x="2045" y="234"/>
                  <a:pt x="2042" y="234"/>
                  <a:pt x="2038" y="234"/>
                </a:cubicBezTo>
                <a:cubicBezTo>
                  <a:pt x="2039" y="228"/>
                  <a:pt x="2039" y="222"/>
                  <a:pt x="2040" y="216"/>
                </a:cubicBezTo>
                <a:cubicBezTo>
                  <a:pt x="2043" y="217"/>
                  <a:pt x="2047" y="217"/>
                  <a:pt x="2050" y="217"/>
                </a:cubicBezTo>
                <a:cubicBezTo>
                  <a:pt x="2049" y="223"/>
                  <a:pt x="2049" y="229"/>
                  <a:pt x="2048" y="235"/>
                </a:cubicBezTo>
                <a:close/>
                <a:moveTo>
                  <a:pt x="2021" y="232"/>
                </a:moveTo>
                <a:cubicBezTo>
                  <a:pt x="1981" y="228"/>
                  <a:pt x="1940" y="223"/>
                  <a:pt x="1900" y="219"/>
                </a:cubicBezTo>
                <a:cubicBezTo>
                  <a:pt x="1901" y="213"/>
                  <a:pt x="1901" y="208"/>
                  <a:pt x="1902" y="202"/>
                </a:cubicBezTo>
                <a:cubicBezTo>
                  <a:pt x="1942" y="206"/>
                  <a:pt x="1982" y="210"/>
                  <a:pt x="2023" y="215"/>
                </a:cubicBezTo>
                <a:cubicBezTo>
                  <a:pt x="2022" y="220"/>
                  <a:pt x="2021" y="226"/>
                  <a:pt x="2021" y="232"/>
                </a:cubicBezTo>
                <a:close/>
                <a:moveTo>
                  <a:pt x="1882" y="217"/>
                </a:moveTo>
                <a:cubicBezTo>
                  <a:pt x="1635" y="191"/>
                  <a:pt x="1389" y="165"/>
                  <a:pt x="1142" y="139"/>
                </a:cubicBezTo>
                <a:cubicBezTo>
                  <a:pt x="1142" y="133"/>
                  <a:pt x="1143" y="127"/>
                  <a:pt x="1144" y="121"/>
                </a:cubicBezTo>
                <a:cubicBezTo>
                  <a:pt x="1390" y="147"/>
                  <a:pt x="1637" y="174"/>
                  <a:pt x="1884" y="200"/>
                </a:cubicBezTo>
                <a:cubicBezTo>
                  <a:pt x="1884" y="206"/>
                  <a:pt x="1883" y="211"/>
                  <a:pt x="1882" y="217"/>
                </a:cubicBezTo>
                <a:close/>
                <a:moveTo>
                  <a:pt x="1107" y="135"/>
                </a:moveTo>
                <a:cubicBezTo>
                  <a:pt x="913" y="115"/>
                  <a:pt x="720" y="94"/>
                  <a:pt x="527" y="74"/>
                </a:cubicBezTo>
                <a:cubicBezTo>
                  <a:pt x="527" y="68"/>
                  <a:pt x="528" y="62"/>
                  <a:pt x="529" y="56"/>
                </a:cubicBezTo>
                <a:cubicBezTo>
                  <a:pt x="722" y="77"/>
                  <a:pt x="915" y="97"/>
                  <a:pt x="1108" y="118"/>
                </a:cubicBezTo>
                <a:cubicBezTo>
                  <a:pt x="1108" y="123"/>
                  <a:pt x="1107" y="129"/>
                  <a:pt x="1107" y="135"/>
                </a:cubicBezTo>
                <a:close/>
                <a:moveTo>
                  <a:pt x="509" y="72"/>
                </a:moveTo>
                <a:cubicBezTo>
                  <a:pt x="387" y="59"/>
                  <a:pt x="265" y="46"/>
                  <a:pt x="142" y="33"/>
                </a:cubicBezTo>
                <a:cubicBezTo>
                  <a:pt x="143" y="27"/>
                  <a:pt x="144" y="21"/>
                  <a:pt x="144" y="15"/>
                </a:cubicBezTo>
                <a:cubicBezTo>
                  <a:pt x="266" y="28"/>
                  <a:pt x="389" y="41"/>
                  <a:pt x="511" y="54"/>
                </a:cubicBezTo>
                <a:cubicBezTo>
                  <a:pt x="510" y="60"/>
                  <a:pt x="510" y="66"/>
                  <a:pt x="509" y="72"/>
                </a:cubicBezTo>
                <a:close/>
                <a:moveTo>
                  <a:pt x="125" y="31"/>
                </a:moveTo>
                <a:cubicBezTo>
                  <a:pt x="83" y="26"/>
                  <a:pt x="42" y="22"/>
                  <a:pt x="0" y="18"/>
                </a:cubicBezTo>
                <a:lnTo>
                  <a:pt x="2" y="0"/>
                </a:lnTo>
                <a:cubicBezTo>
                  <a:pt x="43" y="5"/>
                  <a:pt x="85" y="9"/>
                  <a:pt x="127" y="13"/>
                </a:cubicBezTo>
                <a:cubicBezTo>
                  <a:pt x="126" y="19"/>
                  <a:pt x="125" y="25"/>
                  <a:pt x="125" y="3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Freeform 21"/>
          <p:cNvSpPr>
            <a:spLocks/>
          </p:cNvSpPr>
          <p:nvPr/>
        </p:nvSpPr>
        <p:spPr bwMode="auto">
          <a:xfrm>
            <a:off x="1492250" y="4165689"/>
            <a:ext cx="2138363" cy="1528763"/>
          </a:xfrm>
          <a:custGeom>
            <a:avLst/>
            <a:gdLst>
              <a:gd name="T0" fmla="*/ 2946 w 5929"/>
              <a:gd name="T1" fmla="*/ 4228 h 4228"/>
              <a:gd name="T2" fmla="*/ 1980 w 5929"/>
              <a:gd name="T3" fmla="*/ 4061 h 4228"/>
              <a:gd name="T4" fmla="*/ 1113 w 5929"/>
              <a:gd name="T5" fmla="*/ 3585 h 4228"/>
              <a:gd name="T6" fmla="*/ 453 w 5929"/>
              <a:gd name="T7" fmla="*/ 2847 h 4228"/>
              <a:gd name="T8" fmla="*/ 78 w 5929"/>
              <a:gd name="T9" fmla="*/ 1950 h 4228"/>
              <a:gd name="T10" fmla="*/ 0 w 5929"/>
              <a:gd name="T11" fmla="*/ 1272 h 4228"/>
              <a:gd name="T12" fmla="*/ 17 w 5929"/>
              <a:gd name="T13" fmla="*/ 945 h 4228"/>
              <a:gd name="T14" fmla="*/ 281 w 5929"/>
              <a:gd name="T15" fmla="*/ 0 h 4228"/>
              <a:gd name="T16" fmla="*/ 309 w 5929"/>
              <a:gd name="T17" fmla="*/ 23 h 4228"/>
              <a:gd name="T18" fmla="*/ 51 w 5929"/>
              <a:gd name="T19" fmla="*/ 966 h 4228"/>
              <a:gd name="T20" fmla="*/ 108 w 5929"/>
              <a:gd name="T21" fmla="*/ 1924 h 4228"/>
              <a:gd name="T22" fmla="*/ 257 w 5929"/>
              <a:gd name="T23" fmla="*/ 2391 h 4228"/>
              <a:gd name="T24" fmla="*/ 492 w 5929"/>
              <a:gd name="T25" fmla="*/ 2843 h 4228"/>
              <a:gd name="T26" fmla="*/ 1148 w 5929"/>
              <a:gd name="T27" fmla="*/ 3569 h 4228"/>
              <a:gd name="T28" fmla="*/ 2009 w 5929"/>
              <a:gd name="T29" fmla="*/ 4034 h 4228"/>
              <a:gd name="T30" fmla="*/ 2971 w 5929"/>
              <a:gd name="T31" fmla="*/ 4193 h 4228"/>
              <a:gd name="T32" fmla="*/ 3795 w 5929"/>
              <a:gd name="T33" fmla="*/ 4076 h 4228"/>
              <a:gd name="T34" fmla="*/ 3920 w 5929"/>
              <a:gd name="T35" fmla="*/ 4036 h 4228"/>
              <a:gd name="T36" fmla="*/ 4369 w 5929"/>
              <a:gd name="T37" fmla="*/ 3839 h 4228"/>
              <a:gd name="T38" fmla="*/ 4779 w 5929"/>
              <a:gd name="T39" fmla="*/ 3568 h 4228"/>
              <a:gd name="T40" fmla="*/ 5191 w 5929"/>
              <a:gd name="T41" fmla="*/ 3172 h 4228"/>
              <a:gd name="T42" fmla="*/ 5445 w 5929"/>
              <a:gd name="T43" fmla="*/ 2828 h 4228"/>
              <a:gd name="T44" fmla="*/ 5820 w 5929"/>
              <a:gd name="T45" fmla="*/ 1925 h 4228"/>
              <a:gd name="T46" fmla="*/ 5893 w 5929"/>
              <a:gd name="T47" fmla="*/ 1271 h 4228"/>
              <a:gd name="T48" fmla="*/ 5876 w 5929"/>
              <a:gd name="T49" fmla="*/ 948 h 4228"/>
              <a:gd name="T50" fmla="*/ 5647 w 5929"/>
              <a:gd name="T51" fmla="*/ 0 h 4228"/>
              <a:gd name="T52" fmla="*/ 5913 w 5929"/>
              <a:gd name="T53" fmla="*/ 962 h 4228"/>
              <a:gd name="T54" fmla="*/ 5860 w 5929"/>
              <a:gd name="T55" fmla="*/ 1908 h 4228"/>
              <a:gd name="T56" fmla="*/ 5851 w 5929"/>
              <a:gd name="T57" fmla="*/ 1950 h 4228"/>
              <a:gd name="T58" fmla="*/ 5465 w 5929"/>
              <a:gd name="T59" fmla="*/ 2862 h 4228"/>
              <a:gd name="T60" fmla="*/ 4814 w 5929"/>
              <a:gd name="T61" fmla="*/ 3585 h 4228"/>
              <a:gd name="T62" fmla="*/ 4402 w 5929"/>
              <a:gd name="T63" fmla="*/ 3861 h 4228"/>
              <a:gd name="T64" fmla="*/ 3948 w 5929"/>
              <a:gd name="T65" fmla="*/ 4064 h 4228"/>
              <a:gd name="T66" fmla="*/ 3822 w 5929"/>
              <a:gd name="T67" fmla="*/ 4105 h 4228"/>
              <a:gd name="T68" fmla="*/ 2982 w 5929"/>
              <a:gd name="T69" fmla="*/ 4228 h 4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5929" h="4228">
                <a:moveTo>
                  <a:pt x="2971" y="4228"/>
                </a:moveTo>
                <a:cubicBezTo>
                  <a:pt x="2963" y="4228"/>
                  <a:pt x="2955" y="4228"/>
                  <a:pt x="2946" y="4228"/>
                </a:cubicBezTo>
                <a:cubicBezTo>
                  <a:pt x="2624" y="4226"/>
                  <a:pt x="2303" y="4171"/>
                  <a:pt x="1997" y="4067"/>
                </a:cubicBezTo>
                <a:cubicBezTo>
                  <a:pt x="1992" y="4065"/>
                  <a:pt x="1986" y="4063"/>
                  <a:pt x="1980" y="4061"/>
                </a:cubicBezTo>
                <a:cubicBezTo>
                  <a:pt x="1675" y="3955"/>
                  <a:pt x="1386" y="3799"/>
                  <a:pt x="1127" y="3596"/>
                </a:cubicBezTo>
                <a:cubicBezTo>
                  <a:pt x="1122" y="3593"/>
                  <a:pt x="1117" y="3589"/>
                  <a:pt x="1113" y="3585"/>
                </a:cubicBezTo>
                <a:cubicBezTo>
                  <a:pt x="863" y="3388"/>
                  <a:pt x="643" y="3146"/>
                  <a:pt x="462" y="2862"/>
                </a:cubicBezTo>
                <a:cubicBezTo>
                  <a:pt x="459" y="2857"/>
                  <a:pt x="456" y="2852"/>
                  <a:pt x="453" y="2847"/>
                </a:cubicBezTo>
                <a:cubicBezTo>
                  <a:pt x="367" y="2709"/>
                  <a:pt x="290" y="2562"/>
                  <a:pt x="225" y="2405"/>
                </a:cubicBezTo>
                <a:cubicBezTo>
                  <a:pt x="163" y="2256"/>
                  <a:pt x="114" y="2104"/>
                  <a:pt x="78" y="1950"/>
                </a:cubicBezTo>
                <a:cubicBezTo>
                  <a:pt x="76" y="1944"/>
                  <a:pt x="75" y="1938"/>
                  <a:pt x="74" y="1932"/>
                </a:cubicBezTo>
                <a:cubicBezTo>
                  <a:pt x="24" y="1715"/>
                  <a:pt x="0" y="1494"/>
                  <a:pt x="0" y="1272"/>
                </a:cubicBezTo>
                <a:cubicBezTo>
                  <a:pt x="0" y="1169"/>
                  <a:pt x="5" y="1065"/>
                  <a:pt x="16" y="962"/>
                </a:cubicBezTo>
                <a:cubicBezTo>
                  <a:pt x="16" y="956"/>
                  <a:pt x="17" y="950"/>
                  <a:pt x="17" y="945"/>
                </a:cubicBezTo>
                <a:cubicBezTo>
                  <a:pt x="53" y="622"/>
                  <a:pt x="140" y="305"/>
                  <a:pt x="277" y="8"/>
                </a:cubicBezTo>
                <a:cubicBezTo>
                  <a:pt x="278" y="5"/>
                  <a:pt x="280" y="2"/>
                  <a:pt x="281" y="0"/>
                </a:cubicBezTo>
                <a:lnTo>
                  <a:pt x="313" y="15"/>
                </a:lnTo>
                <a:cubicBezTo>
                  <a:pt x="312" y="17"/>
                  <a:pt x="310" y="20"/>
                  <a:pt x="309" y="23"/>
                </a:cubicBezTo>
                <a:cubicBezTo>
                  <a:pt x="174" y="317"/>
                  <a:pt x="87" y="630"/>
                  <a:pt x="53" y="948"/>
                </a:cubicBezTo>
                <a:cubicBezTo>
                  <a:pt x="52" y="954"/>
                  <a:pt x="51" y="960"/>
                  <a:pt x="51" y="966"/>
                </a:cubicBezTo>
                <a:cubicBezTo>
                  <a:pt x="40" y="1068"/>
                  <a:pt x="35" y="1170"/>
                  <a:pt x="35" y="1272"/>
                </a:cubicBezTo>
                <a:cubicBezTo>
                  <a:pt x="35" y="1491"/>
                  <a:pt x="59" y="1710"/>
                  <a:pt x="108" y="1924"/>
                </a:cubicBezTo>
                <a:cubicBezTo>
                  <a:pt x="109" y="1930"/>
                  <a:pt x="111" y="1936"/>
                  <a:pt x="112" y="1942"/>
                </a:cubicBezTo>
                <a:cubicBezTo>
                  <a:pt x="148" y="2094"/>
                  <a:pt x="196" y="2245"/>
                  <a:pt x="257" y="2391"/>
                </a:cubicBezTo>
                <a:cubicBezTo>
                  <a:pt x="322" y="2546"/>
                  <a:pt x="398" y="2692"/>
                  <a:pt x="483" y="2828"/>
                </a:cubicBezTo>
                <a:cubicBezTo>
                  <a:pt x="486" y="2833"/>
                  <a:pt x="489" y="2838"/>
                  <a:pt x="492" y="2843"/>
                </a:cubicBezTo>
                <a:cubicBezTo>
                  <a:pt x="670" y="3124"/>
                  <a:pt x="888" y="3363"/>
                  <a:pt x="1135" y="3558"/>
                </a:cubicBezTo>
                <a:cubicBezTo>
                  <a:pt x="1139" y="3562"/>
                  <a:pt x="1144" y="3565"/>
                  <a:pt x="1148" y="3569"/>
                </a:cubicBezTo>
                <a:cubicBezTo>
                  <a:pt x="1405" y="3769"/>
                  <a:pt x="1690" y="3923"/>
                  <a:pt x="1992" y="4028"/>
                </a:cubicBezTo>
                <a:cubicBezTo>
                  <a:pt x="1998" y="4030"/>
                  <a:pt x="2003" y="4032"/>
                  <a:pt x="2009" y="4034"/>
                </a:cubicBezTo>
                <a:cubicBezTo>
                  <a:pt x="2310" y="4136"/>
                  <a:pt x="2628" y="4190"/>
                  <a:pt x="2946" y="4193"/>
                </a:cubicBezTo>
                <a:cubicBezTo>
                  <a:pt x="2955" y="4193"/>
                  <a:pt x="2963" y="4193"/>
                  <a:pt x="2971" y="4193"/>
                </a:cubicBezTo>
                <a:cubicBezTo>
                  <a:pt x="2975" y="4193"/>
                  <a:pt x="2978" y="4193"/>
                  <a:pt x="2982" y="4193"/>
                </a:cubicBezTo>
                <a:cubicBezTo>
                  <a:pt x="3255" y="4192"/>
                  <a:pt x="3529" y="4153"/>
                  <a:pt x="3795" y="4076"/>
                </a:cubicBezTo>
                <a:cubicBezTo>
                  <a:pt x="3801" y="4074"/>
                  <a:pt x="3806" y="4072"/>
                  <a:pt x="3812" y="4071"/>
                </a:cubicBezTo>
                <a:cubicBezTo>
                  <a:pt x="3848" y="4060"/>
                  <a:pt x="3884" y="4049"/>
                  <a:pt x="3920" y="4036"/>
                </a:cubicBezTo>
                <a:cubicBezTo>
                  <a:pt x="3925" y="4034"/>
                  <a:pt x="3931" y="4032"/>
                  <a:pt x="3937" y="4031"/>
                </a:cubicBezTo>
                <a:cubicBezTo>
                  <a:pt x="4084" y="3979"/>
                  <a:pt x="4229" y="3915"/>
                  <a:pt x="4369" y="3839"/>
                </a:cubicBezTo>
                <a:cubicBezTo>
                  <a:pt x="4374" y="3836"/>
                  <a:pt x="4379" y="3833"/>
                  <a:pt x="4385" y="3830"/>
                </a:cubicBezTo>
                <a:cubicBezTo>
                  <a:pt x="4521" y="3755"/>
                  <a:pt x="4653" y="3667"/>
                  <a:pt x="4779" y="3568"/>
                </a:cubicBezTo>
                <a:cubicBezTo>
                  <a:pt x="4783" y="3564"/>
                  <a:pt x="4788" y="3560"/>
                  <a:pt x="4792" y="3557"/>
                </a:cubicBezTo>
                <a:cubicBezTo>
                  <a:pt x="4933" y="3444"/>
                  <a:pt x="5067" y="3316"/>
                  <a:pt x="5191" y="3172"/>
                </a:cubicBezTo>
                <a:cubicBezTo>
                  <a:pt x="5280" y="3069"/>
                  <a:pt x="5362" y="2958"/>
                  <a:pt x="5435" y="2843"/>
                </a:cubicBezTo>
                <a:cubicBezTo>
                  <a:pt x="5439" y="2838"/>
                  <a:pt x="5442" y="2833"/>
                  <a:pt x="5445" y="2828"/>
                </a:cubicBezTo>
                <a:cubicBezTo>
                  <a:pt x="5616" y="2556"/>
                  <a:pt x="5743" y="2254"/>
                  <a:pt x="5816" y="1942"/>
                </a:cubicBezTo>
                <a:cubicBezTo>
                  <a:pt x="5818" y="1936"/>
                  <a:pt x="5819" y="1930"/>
                  <a:pt x="5820" y="1925"/>
                </a:cubicBezTo>
                <a:cubicBezTo>
                  <a:pt x="5822" y="1916"/>
                  <a:pt x="5824" y="1908"/>
                  <a:pt x="5826" y="1900"/>
                </a:cubicBezTo>
                <a:cubicBezTo>
                  <a:pt x="5871" y="1692"/>
                  <a:pt x="5893" y="1482"/>
                  <a:pt x="5893" y="1271"/>
                </a:cubicBezTo>
                <a:cubicBezTo>
                  <a:pt x="5893" y="1169"/>
                  <a:pt x="5888" y="1067"/>
                  <a:pt x="5878" y="966"/>
                </a:cubicBezTo>
                <a:cubicBezTo>
                  <a:pt x="5877" y="960"/>
                  <a:pt x="5876" y="954"/>
                  <a:pt x="5876" y="948"/>
                </a:cubicBezTo>
                <a:cubicBezTo>
                  <a:pt x="5841" y="627"/>
                  <a:pt x="5753" y="311"/>
                  <a:pt x="5615" y="15"/>
                </a:cubicBezTo>
                <a:lnTo>
                  <a:pt x="5647" y="0"/>
                </a:lnTo>
                <a:cubicBezTo>
                  <a:pt x="5786" y="300"/>
                  <a:pt x="5875" y="619"/>
                  <a:pt x="5911" y="945"/>
                </a:cubicBezTo>
                <a:cubicBezTo>
                  <a:pt x="5912" y="950"/>
                  <a:pt x="5912" y="956"/>
                  <a:pt x="5913" y="962"/>
                </a:cubicBezTo>
                <a:cubicBezTo>
                  <a:pt x="5924" y="1065"/>
                  <a:pt x="5929" y="1168"/>
                  <a:pt x="5929" y="1271"/>
                </a:cubicBezTo>
                <a:cubicBezTo>
                  <a:pt x="5929" y="1484"/>
                  <a:pt x="5906" y="1698"/>
                  <a:pt x="5860" y="1908"/>
                </a:cubicBezTo>
                <a:cubicBezTo>
                  <a:pt x="5858" y="1916"/>
                  <a:pt x="5856" y="1924"/>
                  <a:pt x="5854" y="1932"/>
                </a:cubicBezTo>
                <a:cubicBezTo>
                  <a:pt x="5853" y="1938"/>
                  <a:pt x="5852" y="1944"/>
                  <a:pt x="5851" y="1950"/>
                </a:cubicBezTo>
                <a:cubicBezTo>
                  <a:pt x="5777" y="2266"/>
                  <a:pt x="5648" y="2571"/>
                  <a:pt x="5475" y="2847"/>
                </a:cubicBezTo>
                <a:cubicBezTo>
                  <a:pt x="5472" y="2852"/>
                  <a:pt x="5468" y="2857"/>
                  <a:pt x="5465" y="2862"/>
                </a:cubicBezTo>
                <a:cubicBezTo>
                  <a:pt x="5391" y="2979"/>
                  <a:pt x="5308" y="3090"/>
                  <a:pt x="5217" y="3195"/>
                </a:cubicBezTo>
                <a:cubicBezTo>
                  <a:pt x="5092" y="3341"/>
                  <a:pt x="4957" y="3470"/>
                  <a:pt x="4814" y="3585"/>
                </a:cubicBezTo>
                <a:cubicBezTo>
                  <a:pt x="4810" y="3588"/>
                  <a:pt x="4805" y="3592"/>
                  <a:pt x="4801" y="3595"/>
                </a:cubicBezTo>
                <a:cubicBezTo>
                  <a:pt x="4673" y="3696"/>
                  <a:pt x="4539" y="3785"/>
                  <a:pt x="4402" y="3861"/>
                </a:cubicBezTo>
                <a:cubicBezTo>
                  <a:pt x="4396" y="3864"/>
                  <a:pt x="4391" y="3867"/>
                  <a:pt x="4386" y="3870"/>
                </a:cubicBezTo>
                <a:cubicBezTo>
                  <a:pt x="4244" y="3947"/>
                  <a:pt x="4098" y="4012"/>
                  <a:pt x="3948" y="4064"/>
                </a:cubicBezTo>
                <a:cubicBezTo>
                  <a:pt x="3943" y="4066"/>
                  <a:pt x="3937" y="4068"/>
                  <a:pt x="3932" y="4070"/>
                </a:cubicBezTo>
                <a:cubicBezTo>
                  <a:pt x="3895" y="4082"/>
                  <a:pt x="3859" y="4094"/>
                  <a:pt x="3822" y="4105"/>
                </a:cubicBezTo>
                <a:cubicBezTo>
                  <a:pt x="3816" y="4106"/>
                  <a:pt x="3811" y="4108"/>
                  <a:pt x="3805" y="4110"/>
                </a:cubicBezTo>
                <a:cubicBezTo>
                  <a:pt x="3536" y="4188"/>
                  <a:pt x="3258" y="4227"/>
                  <a:pt x="2982" y="4228"/>
                </a:cubicBezTo>
                <a:cubicBezTo>
                  <a:pt x="2978" y="4228"/>
                  <a:pt x="2975" y="4228"/>
                  <a:pt x="2971" y="422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Freeform 22"/>
          <p:cNvSpPr>
            <a:spLocks/>
          </p:cNvSpPr>
          <p:nvPr/>
        </p:nvSpPr>
        <p:spPr bwMode="auto">
          <a:xfrm>
            <a:off x="1773237" y="4286339"/>
            <a:ext cx="1574800" cy="1125538"/>
          </a:xfrm>
          <a:custGeom>
            <a:avLst/>
            <a:gdLst>
              <a:gd name="T0" fmla="*/ 2202 w 4366"/>
              <a:gd name="T1" fmla="*/ 3117 h 3117"/>
              <a:gd name="T2" fmla="*/ 1476 w 4366"/>
              <a:gd name="T3" fmla="*/ 2993 h 3117"/>
              <a:gd name="T4" fmla="*/ 837 w 4366"/>
              <a:gd name="T5" fmla="*/ 2646 h 3117"/>
              <a:gd name="T6" fmla="*/ 344 w 4366"/>
              <a:gd name="T7" fmla="*/ 2109 h 3117"/>
              <a:gd name="T8" fmla="*/ 59 w 4366"/>
              <a:gd name="T9" fmla="*/ 1439 h 3117"/>
              <a:gd name="T10" fmla="*/ 49 w 4366"/>
              <a:gd name="T11" fmla="*/ 1397 h 3117"/>
              <a:gd name="T12" fmla="*/ 11 w 4366"/>
              <a:gd name="T13" fmla="*/ 711 h 3117"/>
              <a:gd name="T14" fmla="*/ 204 w 4366"/>
              <a:gd name="T15" fmla="*/ 8 h 3117"/>
              <a:gd name="T16" fmla="*/ 224 w 4366"/>
              <a:gd name="T17" fmla="*/ 8 h 3117"/>
              <a:gd name="T18" fmla="*/ 31 w 4366"/>
              <a:gd name="T19" fmla="*/ 696 h 3117"/>
              <a:gd name="T20" fmla="*/ 17 w 4366"/>
              <a:gd name="T21" fmla="*/ 937 h 3117"/>
              <a:gd name="T22" fmla="*/ 72 w 4366"/>
              <a:gd name="T23" fmla="*/ 1418 h 3117"/>
              <a:gd name="T24" fmla="*/ 349 w 4366"/>
              <a:gd name="T25" fmla="*/ 2085 h 3117"/>
              <a:gd name="T26" fmla="*/ 834 w 4366"/>
              <a:gd name="T27" fmla="*/ 2621 h 3117"/>
              <a:gd name="T28" fmla="*/ 1465 w 4366"/>
              <a:gd name="T29" fmla="*/ 2970 h 3117"/>
              <a:gd name="T30" fmla="*/ 2166 w 4366"/>
              <a:gd name="T31" fmla="*/ 3099 h 3117"/>
              <a:gd name="T32" fmla="*/ 2207 w 4366"/>
              <a:gd name="T33" fmla="*/ 3100 h 3117"/>
              <a:gd name="T34" fmla="*/ 2814 w 4366"/>
              <a:gd name="T35" fmla="*/ 3011 h 3117"/>
              <a:gd name="T36" fmla="*/ 2907 w 4366"/>
              <a:gd name="T37" fmla="*/ 2980 h 3117"/>
              <a:gd name="T38" fmla="*/ 3237 w 4366"/>
              <a:gd name="T39" fmla="*/ 2830 h 3117"/>
              <a:gd name="T40" fmla="*/ 3537 w 4366"/>
              <a:gd name="T41" fmla="*/ 2625 h 3117"/>
              <a:gd name="T42" fmla="*/ 4009 w 4366"/>
              <a:gd name="T43" fmla="*/ 2100 h 3117"/>
              <a:gd name="T44" fmla="*/ 4179 w 4366"/>
              <a:gd name="T45" fmla="*/ 1779 h 3117"/>
              <a:gd name="T46" fmla="*/ 4295 w 4366"/>
              <a:gd name="T47" fmla="*/ 1417 h 3117"/>
              <a:gd name="T48" fmla="*/ 4338 w 4366"/>
              <a:gd name="T49" fmla="*/ 713 h 3117"/>
              <a:gd name="T50" fmla="*/ 4144 w 4366"/>
              <a:gd name="T51" fmla="*/ 8 h 3117"/>
              <a:gd name="T52" fmla="*/ 4353 w 4366"/>
              <a:gd name="T53" fmla="*/ 694 h 3117"/>
              <a:gd name="T54" fmla="*/ 4366 w 4366"/>
              <a:gd name="T55" fmla="*/ 934 h 3117"/>
              <a:gd name="T56" fmla="*/ 4308 w 4366"/>
              <a:gd name="T57" fmla="*/ 1438 h 3117"/>
              <a:gd name="T58" fmla="*/ 4034 w 4366"/>
              <a:gd name="T59" fmla="*/ 2095 h 3117"/>
              <a:gd name="T60" fmla="*/ 3552 w 4366"/>
              <a:gd name="T61" fmla="*/ 2636 h 3117"/>
              <a:gd name="T62" fmla="*/ 3535 w 4366"/>
              <a:gd name="T63" fmla="*/ 2650 h 3117"/>
              <a:gd name="T64" fmla="*/ 3231 w 4366"/>
              <a:gd name="T65" fmla="*/ 2854 h 3117"/>
              <a:gd name="T66" fmla="*/ 2896 w 4366"/>
              <a:gd name="T67" fmla="*/ 3003 h 3117"/>
              <a:gd name="T68" fmla="*/ 2803 w 4366"/>
              <a:gd name="T69" fmla="*/ 3033 h 3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366" h="3117">
                <a:moveTo>
                  <a:pt x="2207" y="3117"/>
                </a:moveTo>
                <a:cubicBezTo>
                  <a:pt x="2205" y="3117"/>
                  <a:pt x="2203" y="3117"/>
                  <a:pt x="2202" y="3117"/>
                </a:cubicBezTo>
                <a:cubicBezTo>
                  <a:pt x="2190" y="3117"/>
                  <a:pt x="2178" y="3117"/>
                  <a:pt x="2166" y="3117"/>
                </a:cubicBezTo>
                <a:cubicBezTo>
                  <a:pt x="1931" y="3113"/>
                  <a:pt x="1697" y="3070"/>
                  <a:pt x="1476" y="2993"/>
                </a:cubicBezTo>
                <a:cubicBezTo>
                  <a:pt x="1470" y="2991"/>
                  <a:pt x="1464" y="2989"/>
                  <a:pt x="1459" y="2987"/>
                </a:cubicBezTo>
                <a:cubicBezTo>
                  <a:pt x="1236" y="2907"/>
                  <a:pt x="1025" y="2792"/>
                  <a:pt x="837" y="2646"/>
                </a:cubicBezTo>
                <a:cubicBezTo>
                  <a:pt x="832" y="2642"/>
                  <a:pt x="827" y="2638"/>
                  <a:pt x="823" y="2635"/>
                </a:cubicBezTo>
                <a:cubicBezTo>
                  <a:pt x="638" y="2489"/>
                  <a:pt x="475" y="2312"/>
                  <a:pt x="344" y="2109"/>
                </a:cubicBezTo>
                <a:cubicBezTo>
                  <a:pt x="341" y="2105"/>
                  <a:pt x="338" y="2100"/>
                  <a:pt x="334" y="2095"/>
                </a:cubicBezTo>
                <a:cubicBezTo>
                  <a:pt x="211" y="1899"/>
                  <a:pt x="116" y="1680"/>
                  <a:pt x="59" y="1439"/>
                </a:cubicBezTo>
                <a:cubicBezTo>
                  <a:pt x="57" y="1433"/>
                  <a:pt x="56" y="1427"/>
                  <a:pt x="55" y="1422"/>
                </a:cubicBezTo>
                <a:cubicBezTo>
                  <a:pt x="53" y="1413"/>
                  <a:pt x="51" y="1405"/>
                  <a:pt x="49" y="1397"/>
                </a:cubicBezTo>
                <a:cubicBezTo>
                  <a:pt x="16" y="1245"/>
                  <a:pt x="0" y="1091"/>
                  <a:pt x="0" y="937"/>
                </a:cubicBezTo>
                <a:cubicBezTo>
                  <a:pt x="0" y="862"/>
                  <a:pt x="4" y="786"/>
                  <a:pt x="11" y="711"/>
                </a:cubicBezTo>
                <a:cubicBezTo>
                  <a:pt x="12" y="705"/>
                  <a:pt x="13" y="700"/>
                  <a:pt x="13" y="694"/>
                </a:cubicBezTo>
                <a:cubicBezTo>
                  <a:pt x="40" y="458"/>
                  <a:pt x="104" y="226"/>
                  <a:pt x="204" y="8"/>
                </a:cubicBezTo>
                <a:cubicBezTo>
                  <a:pt x="206" y="6"/>
                  <a:pt x="207" y="3"/>
                  <a:pt x="208" y="1"/>
                </a:cubicBezTo>
                <a:lnTo>
                  <a:pt x="224" y="8"/>
                </a:lnTo>
                <a:cubicBezTo>
                  <a:pt x="223" y="10"/>
                  <a:pt x="222" y="13"/>
                  <a:pt x="220" y="16"/>
                </a:cubicBezTo>
                <a:cubicBezTo>
                  <a:pt x="121" y="231"/>
                  <a:pt x="57" y="462"/>
                  <a:pt x="31" y="696"/>
                </a:cubicBezTo>
                <a:cubicBezTo>
                  <a:pt x="30" y="701"/>
                  <a:pt x="30" y="707"/>
                  <a:pt x="29" y="713"/>
                </a:cubicBezTo>
                <a:cubicBezTo>
                  <a:pt x="21" y="788"/>
                  <a:pt x="17" y="862"/>
                  <a:pt x="17" y="937"/>
                </a:cubicBezTo>
                <a:cubicBezTo>
                  <a:pt x="17" y="1090"/>
                  <a:pt x="34" y="1243"/>
                  <a:pt x="66" y="1393"/>
                </a:cubicBezTo>
                <a:cubicBezTo>
                  <a:pt x="68" y="1401"/>
                  <a:pt x="70" y="1409"/>
                  <a:pt x="72" y="1418"/>
                </a:cubicBezTo>
                <a:cubicBezTo>
                  <a:pt x="73" y="1423"/>
                  <a:pt x="74" y="1429"/>
                  <a:pt x="76" y="1435"/>
                </a:cubicBezTo>
                <a:cubicBezTo>
                  <a:pt x="132" y="1674"/>
                  <a:pt x="226" y="1891"/>
                  <a:pt x="349" y="2085"/>
                </a:cubicBezTo>
                <a:cubicBezTo>
                  <a:pt x="353" y="2090"/>
                  <a:pt x="356" y="2095"/>
                  <a:pt x="359" y="2100"/>
                </a:cubicBezTo>
                <a:cubicBezTo>
                  <a:pt x="489" y="2301"/>
                  <a:pt x="650" y="2476"/>
                  <a:pt x="834" y="2621"/>
                </a:cubicBezTo>
                <a:cubicBezTo>
                  <a:pt x="838" y="2624"/>
                  <a:pt x="843" y="2628"/>
                  <a:pt x="848" y="2632"/>
                </a:cubicBezTo>
                <a:cubicBezTo>
                  <a:pt x="1034" y="2777"/>
                  <a:pt x="1243" y="2891"/>
                  <a:pt x="1465" y="2970"/>
                </a:cubicBezTo>
                <a:cubicBezTo>
                  <a:pt x="1470" y="2972"/>
                  <a:pt x="1476" y="2974"/>
                  <a:pt x="1481" y="2976"/>
                </a:cubicBezTo>
                <a:cubicBezTo>
                  <a:pt x="1701" y="3052"/>
                  <a:pt x="1933" y="3095"/>
                  <a:pt x="2166" y="3099"/>
                </a:cubicBezTo>
                <a:cubicBezTo>
                  <a:pt x="2178" y="3099"/>
                  <a:pt x="2190" y="3100"/>
                  <a:pt x="2202" y="3100"/>
                </a:cubicBezTo>
                <a:cubicBezTo>
                  <a:pt x="2203" y="3100"/>
                  <a:pt x="2205" y="3100"/>
                  <a:pt x="2207" y="3100"/>
                </a:cubicBezTo>
                <a:cubicBezTo>
                  <a:pt x="2405" y="3100"/>
                  <a:pt x="2604" y="3072"/>
                  <a:pt x="2798" y="3016"/>
                </a:cubicBezTo>
                <a:cubicBezTo>
                  <a:pt x="2803" y="3014"/>
                  <a:pt x="2809" y="3012"/>
                  <a:pt x="2814" y="3011"/>
                </a:cubicBezTo>
                <a:cubicBezTo>
                  <a:pt x="2840" y="3003"/>
                  <a:pt x="2865" y="2995"/>
                  <a:pt x="2890" y="2986"/>
                </a:cubicBezTo>
                <a:cubicBezTo>
                  <a:pt x="2896" y="2984"/>
                  <a:pt x="2901" y="2982"/>
                  <a:pt x="2907" y="2980"/>
                </a:cubicBezTo>
                <a:cubicBezTo>
                  <a:pt x="3014" y="2943"/>
                  <a:pt x="3119" y="2895"/>
                  <a:pt x="3222" y="2838"/>
                </a:cubicBezTo>
                <a:cubicBezTo>
                  <a:pt x="3227" y="2836"/>
                  <a:pt x="3232" y="2833"/>
                  <a:pt x="3237" y="2830"/>
                </a:cubicBezTo>
                <a:cubicBezTo>
                  <a:pt x="3336" y="2774"/>
                  <a:pt x="3431" y="2710"/>
                  <a:pt x="3524" y="2636"/>
                </a:cubicBezTo>
                <a:cubicBezTo>
                  <a:pt x="3528" y="2633"/>
                  <a:pt x="3533" y="2629"/>
                  <a:pt x="3537" y="2625"/>
                </a:cubicBezTo>
                <a:cubicBezTo>
                  <a:pt x="3539" y="2624"/>
                  <a:pt x="3540" y="2623"/>
                  <a:pt x="3541" y="2622"/>
                </a:cubicBezTo>
                <a:cubicBezTo>
                  <a:pt x="3723" y="2473"/>
                  <a:pt x="3882" y="2298"/>
                  <a:pt x="4009" y="2100"/>
                </a:cubicBezTo>
                <a:cubicBezTo>
                  <a:pt x="4012" y="2095"/>
                  <a:pt x="4016" y="2090"/>
                  <a:pt x="4019" y="2085"/>
                </a:cubicBezTo>
                <a:cubicBezTo>
                  <a:pt x="4080" y="1988"/>
                  <a:pt x="4134" y="1886"/>
                  <a:pt x="4179" y="1779"/>
                </a:cubicBezTo>
                <a:cubicBezTo>
                  <a:pt x="4226" y="1667"/>
                  <a:pt x="4263" y="1552"/>
                  <a:pt x="4291" y="1434"/>
                </a:cubicBezTo>
                <a:cubicBezTo>
                  <a:pt x="4292" y="1429"/>
                  <a:pt x="4294" y="1423"/>
                  <a:pt x="4295" y="1417"/>
                </a:cubicBezTo>
                <a:cubicBezTo>
                  <a:pt x="4331" y="1258"/>
                  <a:pt x="4349" y="1096"/>
                  <a:pt x="4349" y="934"/>
                </a:cubicBezTo>
                <a:cubicBezTo>
                  <a:pt x="4349" y="860"/>
                  <a:pt x="4345" y="787"/>
                  <a:pt x="4338" y="713"/>
                </a:cubicBezTo>
                <a:cubicBezTo>
                  <a:pt x="4337" y="707"/>
                  <a:pt x="4337" y="702"/>
                  <a:pt x="4336" y="696"/>
                </a:cubicBezTo>
                <a:cubicBezTo>
                  <a:pt x="4310" y="460"/>
                  <a:pt x="4246" y="227"/>
                  <a:pt x="4144" y="8"/>
                </a:cubicBezTo>
                <a:lnTo>
                  <a:pt x="4160" y="0"/>
                </a:lnTo>
                <a:cubicBezTo>
                  <a:pt x="4263" y="221"/>
                  <a:pt x="4327" y="456"/>
                  <a:pt x="4353" y="694"/>
                </a:cubicBezTo>
                <a:cubicBezTo>
                  <a:pt x="4354" y="700"/>
                  <a:pt x="4355" y="706"/>
                  <a:pt x="4355" y="711"/>
                </a:cubicBezTo>
                <a:cubicBezTo>
                  <a:pt x="4363" y="785"/>
                  <a:pt x="4366" y="859"/>
                  <a:pt x="4366" y="934"/>
                </a:cubicBezTo>
                <a:cubicBezTo>
                  <a:pt x="4366" y="1097"/>
                  <a:pt x="4348" y="1261"/>
                  <a:pt x="4312" y="1421"/>
                </a:cubicBezTo>
                <a:cubicBezTo>
                  <a:pt x="4311" y="1427"/>
                  <a:pt x="4309" y="1433"/>
                  <a:pt x="4308" y="1438"/>
                </a:cubicBezTo>
                <a:cubicBezTo>
                  <a:pt x="4280" y="1557"/>
                  <a:pt x="4243" y="1673"/>
                  <a:pt x="4195" y="1786"/>
                </a:cubicBezTo>
                <a:cubicBezTo>
                  <a:pt x="4150" y="1894"/>
                  <a:pt x="4096" y="1997"/>
                  <a:pt x="4034" y="2095"/>
                </a:cubicBezTo>
                <a:cubicBezTo>
                  <a:pt x="4031" y="2100"/>
                  <a:pt x="4027" y="2105"/>
                  <a:pt x="4024" y="2110"/>
                </a:cubicBezTo>
                <a:cubicBezTo>
                  <a:pt x="3896" y="2309"/>
                  <a:pt x="3736" y="2486"/>
                  <a:pt x="3552" y="2636"/>
                </a:cubicBezTo>
                <a:cubicBezTo>
                  <a:pt x="3551" y="2637"/>
                  <a:pt x="3550" y="2638"/>
                  <a:pt x="3548" y="2639"/>
                </a:cubicBezTo>
                <a:cubicBezTo>
                  <a:pt x="3544" y="2643"/>
                  <a:pt x="3539" y="2646"/>
                  <a:pt x="3535" y="2650"/>
                </a:cubicBezTo>
                <a:cubicBezTo>
                  <a:pt x="3442" y="2724"/>
                  <a:pt x="3345" y="2789"/>
                  <a:pt x="3246" y="2845"/>
                </a:cubicBezTo>
                <a:cubicBezTo>
                  <a:pt x="3241" y="2848"/>
                  <a:pt x="3236" y="2851"/>
                  <a:pt x="3231" y="2854"/>
                </a:cubicBezTo>
                <a:cubicBezTo>
                  <a:pt x="3127" y="2911"/>
                  <a:pt x="3021" y="2959"/>
                  <a:pt x="2913" y="2997"/>
                </a:cubicBezTo>
                <a:cubicBezTo>
                  <a:pt x="2907" y="2999"/>
                  <a:pt x="2901" y="3001"/>
                  <a:pt x="2896" y="3003"/>
                </a:cubicBezTo>
                <a:cubicBezTo>
                  <a:pt x="2871" y="3012"/>
                  <a:pt x="2845" y="3020"/>
                  <a:pt x="2820" y="3028"/>
                </a:cubicBezTo>
                <a:cubicBezTo>
                  <a:pt x="2814" y="3029"/>
                  <a:pt x="2808" y="3031"/>
                  <a:pt x="2803" y="3033"/>
                </a:cubicBezTo>
                <a:cubicBezTo>
                  <a:pt x="2607" y="3090"/>
                  <a:pt x="2406" y="3117"/>
                  <a:pt x="2207" y="3117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1" name="Freeform 23"/>
          <p:cNvSpPr>
            <a:spLocks/>
          </p:cNvSpPr>
          <p:nvPr/>
        </p:nvSpPr>
        <p:spPr bwMode="auto">
          <a:xfrm>
            <a:off x="1824037" y="4306977"/>
            <a:ext cx="1474788" cy="1052513"/>
          </a:xfrm>
          <a:custGeom>
            <a:avLst/>
            <a:gdLst>
              <a:gd name="T0" fmla="*/ 2042 w 4090"/>
              <a:gd name="T1" fmla="*/ 2911 h 2911"/>
              <a:gd name="T2" fmla="*/ 1381 w 4090"/>
              <a:gd name="T3" fmla="*/ 2805 h 2911"/>
              <a:gd name="T4" fmla="*/ 778 w 4090"/>
              <a:gd name="T5" fmla="*/ 2484 h 2911"/>
              <a:gd name="T6" fmla="*/ 321 w 4090"/>
              <a:gd name="T7" fmla="*/ 1976 h 2911"/>
              <a:gd name="T8" fmla="*/ 154 w 4090"/>
              <a:gd name="T9" fmla="*/ 1656 h 2911"/>
              <a:gd name="T10" fmla="*/ 50 w 4090"/>
              <a:gd name="T11" fmla="*/ 1330 h 2911"/>
              <a:gd name="T12" fmla="*/ 11 w 4090"/>
              <a:gd name="T13" fmla="*/ 666 h 2911"/>
              <a:gd name="T14" fmla="*/ 190 w 4090"/>
              <a:gd name="T15" fmla="*/ 7 h 2911"/>
              <a:gd name="T16" fmla="*/ 210 w 4090"/>
              <a:gd name="T17" fmla="*/ 7 h 2911"/>
              <a:gd name="T18" fmla="*/ 30 w 4090"/>
              <a:gd name="T19" fmla="*/ 650 h 2911"/>
              <a:gd name="T20" fmla="*/ 17 w 4090"/>
              <a:gd name="T21" fmla="*/ 880 h 2911"/>
              <a:gd name="T22" fmla="*/ 71 w 4090"/>
              <a:gd name="T23" fmla="*/ 1343 h 2911"/>
              <a:gd name="T24" fmla="*/ 327 w 4090"/>
              <a:gd name="T25" fmla="*/ 1952 h 2911"/>
              <a:gd name="T26" fmla="*/ 776 w 4090"/>
              <a:gd name="T27" fmla="*/ 2459 h 2911"/>
              <a:gd name="T28" fmla="*/ 1370 w 4090"/>
              <a:gd name="T29" fmla="*/ 2783 h 2911"/>
              <a:gd name="T30" fmla="*/ 2027 w 4090"/>
              <a:gd name="T31" fmla="*/ 2893 h 2911"/>
              <a:gd name="T32" fmla="*/ 2063 w 4090"/>
              <a:gd name="T33" fmla="*/ 2893 h 2911"/>
              <a:gd name="T34" fmla="*/ 2633 w 4090"/>
              <a:gd name="T35" fmla="*/ 2809 h 2911"/>
              <a:gd name="T36" fmla="*/ 2720 w 4090"/>
              <a:gd name="T37" fmla="*/ 2782 h 2911"/>
              <a:gd name="T38" fmla="*/ 3031 w 4090"/>
              <a:gd name="T39" fmla="*/ 2647 h 2911"/>
              <a:gd name="T40" fmla="*/ 3316 w 4090"/>
              <a:gd name="T41" fmla="*/ 2461 h 2911"/>
              <a:gd name="T42" fmla="*/ 3768 w 4090"/>
              <a:gd name="T43" fmla="*/ 1955 h 2911"/>
              <a:gd name="T44" fmla="*/ 4021 w 4090"/>
              <a:gd name="T45" fmla="*/ 1333 h 2911"/>
              <a:gd name="T46" fmla="*/ 4073 w 4090"/>
              <a:gd name="T47" fmla="*/ 878 h 2911"/>
              <a:gd name="T48" fmla="*/ 4060 w 4090"/>
              <a:gd name="T49" fmla="*/ 650 h 2911"/>
              <a:gd name="T50" fmla="*/ 3895 w 4090"/>
              <a:gd name="T51" fmla="*/ 0 h 2911"/>
              <a:gd name="T52" fmla="*/ 4079 w 4090"/>
              <a:gd name="T53" fmla="*/ 666 h 2911"/>
              <a:gd name="T54" fmla="*/ 4040 w 4090"/>
              <a:gd name="T55" fmla="*/ 1330 h 2911"/>
              <a:gd name="T56" fmla="*/ 4036 w 4090"/>
              <a:gd name="T57" fmla="*/ 1347 h 2911"/>
              <a:gd name="T58" fmla="*/ 3774 w 4090"/>
              <a:gd name="T59" fmla="*/ 1979 h 2911"/>
              <a:gd name="T60" fmla="*/ 3313 w 4090"/>
              <a:gd name="T61" fmla="*/ 2486 h 2911"/>
              <a:gd name="T62" fmla="*/ 3024 w 4090"/>
              <a:gd name="T63" fmla="*/ 2671 h 2911"/>
              <a:gd name="T64" fmla="*/ 2709 w 4090"/>
              <a:gd name="T65" fmla="*/ 2804 h 2911"/>
              <a:gd name="T66" fmla="*/ 2621 w 4090"/>
              <a:gd name="T67" fmla="*/ 2831 h 2911"/>
              <a:gd name="T68" fmla="*/ 2043 w 4090"/>
              <a:gd name="T69" fmla="*/ 2911 h 29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090" h="2911">
                <a:moveTo>
                  <a:pt x="2043" y="2911"/>
                </a:moveTo>
                <a:cubicBezTo>
                  <a:pt x="2043" y="2911"/>
                  <a:pt x="2042" y="2911"/>
                  <a:pt x="2042" y="2911"/>
                </a:cubicBezTo>
                <a:cubicBezTo>
                  <a:pt x="2037" y="2911"/>
                  <a:pt x="2032" y="2911"/>
                  <a:pt x="2027" y="2911"/>
                </a:cubicBezTo>
                <a:cubicBezTo>
                  <a:pt x="1809" y="2909"/>
                  <a:pt x="1590" y="2874"/>
                  <a:pt x="1381" y="2805"/>
                </a:cubicBezTo>
                <a:cubicBezTo>
                  <a:pt x="1375" y="2803"/>
                  <a:pt x="1370" y="2801"/>
                  <a:pt x="1364" y="2799"/>
                </a:cubicBezTo>
                <a:cubicBezTo>
                  <a:pt x="1156" y="2729"/>
                  <a:pt x="957" y="2624"/>
                  <a:pt x="778" y="2484"/>
                </a:cubicBezTo>
                <a:cubicBezTo>
                  <a:pt x="774" y="2480"/>
                  <a:pt x="769" y="2476"/>
                  <a:pt x="765" y="2473"/>
                </a:cubicBezTo>
                <a:cubicBezTo>
                  <a:pt x="596" y="2339"/>
                  <a:pt x="446" y="2173"/>
                  <a:pt x="321" y="1976"/>
                </a:cubicBezTo>
                <a:cubicBezTo>
                  <a:pt x="318" y="1971"/>
                  <a:pt x="315" y="1966"/>
                  <a:pt x="311" y="1961"/>
                </a:cubicBezTo>
                <a:cubicBezTo>
                  <a:pt x="253" y="1866"/>
                  <a:pt x="200" y="1765"/>
                  <a:pt x="154" y="1656"/>
                </a:cubicBezTo>
                <a:cubicBezTo>
                  <a:pt x="112" y="1555"/>
                  <a:pt x="79" y="1452"/>
                  <a:pt x="54" y="1347"/>
                </a:cubicBezTo>
                <a:cubicBezTo>
                  <a:pt x="52" y="1342"/>
                  <a:pt x="51" y="1336"/>
                  <a:pt x="50" y="1330"/>
                </a:cubicBezTo>
                <a:cubicBezTo>
                  <a:pt x="16" y="1182"/>
                  <a:pt x="0" y="1031"/>
                  <a:pt x="0" y="880"/>
                </a:cubicBezTo>
                <a:cubicBezTo>
                  <a:pt x="0" y="809"/>
                  <a:pt x="3" y="737"/>
                  <a:pt x="11" y="666"/>
                </a:cubicBezTo>
                <a:cubicBezTo>
                  <a:pt x="11" y="660"/>
                  <a:pt x="12" y="654"/>
                  <a:pt x="13" y="649"/>
                </a:cubicBezTo>
                <a:cubicBezTo>
                  <a:pt x="37" y="428"/>
                  <a:pt x="97" y="210"/>
                  <a:pt x="190" y="7"/>
                </a:cubicBezTo>
                <a:cubicBezTo>
                  <a:pt x="192" y="5"/>
                  <a:pt x="193" y="2"/>
                  <a:pt x="194" y="0"/>
                </a:cubicBezTo>
                <a:lnTo>
                  <a:pt x="210" y="7"/>
                </a:lnTo>
                <a:cubicBezTo>
                  <a:pt x="209" y="10"/>
                  <a:pt x="208" y="12"/>
                  <a:pt x="207" y="15"/>
                </a:cubicBezTo>
                <a:cubicBezTo>
                  <a:pt x="114" y="216"/>
                  <a:pt x="55" y="432"/>
                  <a:pt x="30" y="650"/>
                </a:cubicBezTo>
                <a:cubicBezTo>
                  <a:pt x="29" y="656"/>
                  <a:pt x="29" y="662"/>
                  <a:pt x="28" y="668"/>
                </a:cubicBezTo>
                <a:cubicBezTo>
                  <a:pt x="21" y="738"/>
                  <a:pt x="17" y="809"/>
                  <a:pt x="17" y="880"/>
                </a:cubicBezTo>
                <a:cubicBezTo>
                  <a:pt x="17" y="1030"/>
                  <a:pt x="34" y="1180"/>
                  <a:pt x="67" y="1326"/>
                </a:cubicBezTo>
                <a:cubicBezTo>
                  <a:pt x="68" y="1332"/>
                  <a:pt x="70" y="1338"/>
                  <a:pt x="71" y="1343"/>
                </a:cubicBezTo>
                <a:cubicBezTo>
                  <a:pt x="96" y="1447"/>
                  <a:pt x="129" y="1549"/>
                  <a:pt x="171" y="1649"/>
                </a:cubicBezTo>
                <a:cubicBezTo>
                  <a:pt x="216" y="1757"/>
                  <a:pt x="268" y="1858"/>
                  <a:pt x="327" y="1952"/>
                </a:cubicBezTo>
                <a:cubicBezTo>
                  <a:pt x="330" y="1957"/>
                  <a:pt x="333" y="1962"/>
                  <a:pt x="336" y="1966"/>
                </a:cubicBezTo>
                <a:cubicBezTo>
                  <a:pt x="460" y="2162"/>
                  <a:pt x="609" y="2326"/>
                  <a:pt x="776" y="2459"/>
                </a:cubicBezTo>
                <a:cubicBezTo>
                  <a:pt x="780" y="2463"/>
                  <a:pt x="785" y="2466"/>
                  <a:pt x="789" y="2470"/>
                </a:cubicBezTo>
                <a:cubicBezTo>
                  <a:pt x="967" y="2609"/>
                  <a:pt x="1163" y="2713"/>
                  <a:pt x="1370" y="2783"/>
                </a:cubicBezTo>
                <a:cubicBezTo>
                  <a:pt x="1376" y="2785"/>
                  <a:pt x="1381" y="2787"/>
                  <a:pt x="1387" y="2788"/>
                </a:cubicBezTo>
                <a:cubicBezTo>
                  <a:pt x="1594" y="2857"/>
                  <a:pt x="1811" y="2891"/>
                  <a:pt x="2027" y="2893"/>
                </a:cubicBezTo>
                <a:cubicBezTo>
                  <a:pt x="2032" y="2893"/>
                  <a:pt x="2037" y="2893"/>
                  <a:pt x="2042" y="2893"/>
                </a:cubicBezTo>
                <a:cubicBezTo>
                  <a:pt x="2049" y="2893"/>
                  <a:pt x="2056" y="2893"/>
                  <a:pt x="2063" y="2893"/>
                </a:cubicBezTo>
                <a:cubicBezTo>
                  <a:pt x="2250" y="2891"/>
                  <a:pt x="2436" y="2865"/>
                  <a:pt x="2616" y="2814"/>
                </a:cubicBezTo>
                <a:cubicBezTo>
                  <a:pt x="2622" y="2812"/>
                  <a:pt x="2628" y="2811"/>
                  <a:pt x="2633" y="2809"/>
                </a:cubicBezTo>
                <a:cubicBezTo>
                  <a:pt x="2657" y="2802"/>
                  <a:pt x="2680" y="2795"/>
                  <a:pt x="2703" y="2788"/>
                </a:cubicBezTo>
                <a:cubicBezTo>
                  <a:pt x="2708" y="2786"/>
                  <a:pt x="2714" y="2784"/>
                  <a:pt x="2720" y="2782"/>
                </a:cubicBezTo>
                <a:cubicBezTo>
                  <a:pt x="2821" y="2748"/>
                  <a:pt x="2920" y="2705"/>
                  <a:pt x="3016" y="2655"/>
                </a:cubicBezTo>
                <a:cubicBezTo>
                  <a:pt x="3021" y="2653"/>
                  <a:pt x="3026" y="2650"/>
                  <a:pt x="3031" y="2647"/>
                </a:cubicBezTo>
                <a:cubicBezTo>
                  <a:pt x="3125" y="2597"/>
                  <a:pt x="3216" y="2538"/>
                  <a:pt x="3302" y="2472"/>
                </a:cubicBezTo>
                <a:cubicBezTo>
                  <a:pt x="3307" y="2468"/>
                  <a:pt x="3311" y="2465"/>
                  <a:pt x="3316" y="2461"/>
                </a:cubicBezTo>
                <a:cubicBezTo>
                  <a:pt x="3486" y="2328"/>
                  <a:pt x="3637" y="2163"/>
                  <a:pt x="3759" y="1970"/>
                </a:cubicBezTo>
                <a:cubicBezTo>
                  <a:pt x="3762" y="1965"/>
                  <a:pt x="3765" y="1960"/>
                  <a:pt x="3768" y="1955"/>
                </a:cubicBezTo>
                <a:cubicBezTo>
                  <a:pt x="3878" y="1776"/>
                  <a:pt x="3964" y="1572"/>
                  <a:pt x="4018" y="1343"/>
                </a:cubicBezTo>
                <a:cubicBezTo>
                  <a:pt x="4019" y="1340"/>
                  <a:pt x="4020" y="1336"/>
                  <a:pt x="4021" y="1333"/>
                </a:cubicBezTo>
                <a:cubicBezTo>
                  <a:pt x="4021" y="1331"/>
                  <a:pt x="4022" y="1328"/>
                  <a:pt x="4022" y="1326"/>
                </a:cubicBezTo>
                <a:cubicBezTo>
                  <a:pt x="4056" y="1178"/>
                  <a:pt x="4073" y="1028"/>
                  <a:pt x="4073" y="878"/>
                </a:cubicBezTo>
                <a:cubicBezTo>
                  <a:pt x="4073" y="808"/>
                  <a:pt x="4069" y="738"/>
                  <a:pt x="4062" y="668"/>
                </a:cubicBezTo>
                <a:cubicBezTo>
                  <a:pt x="4061" y="662"/>
                  <a:pt x="4061" y="656"/>
                  <a:pt x="4060" y="650"/>
                </a:cubicBezTo>
                <a:cubicBezTo>
                  <a:pt x="4035" y="429"/>
                  <a:pt x="3974" y="211"/>
                  <a:pt x="3880" y="7"/>
                </a:cubicBezTo>
                <a:lnTo>
                  <a:pt x="3895" y="0"/>
                </a:lnTo>
                <a:cubicBezTo>
                  <a:pt x="3991" y="206"/>
                  <a:pt x="4053" y="425"/>
                  <a:pt x="4078" y="648"/>
                </a:cubicBezTo>
                <a:cubicBezTo>
                  <a:pt x="4078" y="654"/>
                  <a:pt x="4079" y="660"/>
                  <a:pt x="4079" y="666"/>
                </a:cubicBezTo>
                <a:cubicBezTo>
                  <a:pt x="4087" y="736"/>
                  <a:pt x="4090" y="807"/>
                  <a:pt x="4090" y="878"/>
                </a:cubicBezTo>
                <a:cubicBezTo>
                  <a:pt x="4090" y="1029"/>
                  <a:pt x="4074" y="1181"/>
                  <a:pt x="4040" y="1330"/>
                </a:cubicBezTo>
                <a:cubicBezTo>
                  <a:pt x="4039" y="1332"/>
                  <a:pt x="4039" y="1334"/>
                  <a:pt x="4038" y="1337"/>
                </a:cubicBezTo>
                <a:cubicBezTo>
                  <a:pt x="4037" y="1340"/>
                  <a:pt x="4036" y="1344"/>
                  <a:pt x="4036" y="1347"/>
                </a:cubicBezTo>
                <a:cubicBezTo>
                  <a:pt x="3981" y="1578"/>
                  <a:pt x="3894" y="1783"/>
                  <a:pt x="3783" y="1964"/>
                </a:cubicBezTo>
                <a:cubicBezTo>
                  <a:pt x="3780" y="1969"/>
                  <a:pt x="3777" y="1974"/>
                  <a:pt x="3774" y="1979"/>
                </a:cubicBezTo>
                <a:cubicBezTo>
                  <a:pt x="3651" y="2175"/>
                  <a:pt x="3499" y="2340"/>
                  <a:pt x="3327" y="2475"/>
                </a:cubicBezTo>
                <a:cubicBezTo>
                  <a:pt x="3322" y="2479"/>
                  <a:pt x="3318" y="2482"/>
                  <a:pt x="3313" y="2486"/>
                </a:cubicBezTo>
                <a:cubicBezTo>
                  <a:pt x="3226" y="2553"/>
                  <a:pt x="3135" y="2612"/>
                  <a:pt x="3040" y="2663"/>
                </a:cubicBezTo>
                <a:cubicBezTo>
                  <a:pt x="3034" y="2666"/>
                  <a:pt x="3029" y="2668"/>
                  <a:pt x="3024" y="2671"/>
                </a:cubicBezTo>
                <a:cubicBezTo>
                  <a:pt x="2928" y="2721"/>
                  <a:pt x="2828" y="2764"/>
                  <a:pt x="2725" y="2799"/>
                </a:cubicBezTo>
                <a:cubicBezTo>
                  <a:pt x="2720" y="2801"/>
                  <a:pt x="2714" y="2803"/>
                  <a:pt x="2709" y="2804"/>
                </a:cubicBezTo>
                <a:cubicBezTo>
                  <a:pt x="2685" y="2812"/>
                  <a:pt x="2662" y="2819"/>
                  <a:pt x="2638" y="2826"/>
                </a:cubicBezTo>
                <a:cubicBezTo>
                  <a:pt x="2633" y="2828"/>
                  <a:pt x="2627" y="2829"/>
                  <a:pt x="2621" y="2831"/>
                </a:cubicBezTo>
                <a:cubicBezTo>
                  <a:pt x="2440" y="2882"/>
                  <a:pt x="2251" y="2909"/>
                  <a:pt x="2063" y="2911"/>
                </a:cubicBezTo>
                <a:cubicBezTo>
                  <a:pt x="2056" y="2911"/>
                  <a:pt x="2049" y="2911"/>
                  <a:pt x="2043" y="291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2" name="Freeform 24"/>
          <p:cNvSpPr>
            <a:spLocks/>
          </p:cNvSpPr>
          <p:nvPr/>
        </p:nvSpPr>
        <p:spPr bwMode="auto">
          <a:xfrm>
            <a:off x="1833562" y="4311739"/>
            <a:ext cx="1454150" cy="1039813"/>
          </a:xfrm>
          <a:custGeom>
            <a:avLst/>
            <a:gdLst>
              <a:gd name="T0" fmla="*/ 2000 w 4035"/>
              <a:gd name="T1" fmla="*/ 2875 h 2875"/>
              <a:gd name="T2" fmla="*/ 1347 w 4035"/>
              <a:gd name="T3" fmla="*/ 2760 h 2875"/>
              <a:gd name="T4" fmla="*/ 759 w 4035"/>
              <a:gd name="T5" fmla="*/ 2435 h 2875"/>
              <a:gd name="T6" fmla="*/ 310 w 4035"/>
              <a:gd name="T7" fmla="*/ 1934 h 2875"/>
              <a:gd name="T8" fmla="*/ 53 w 4035"/>
              <a:gd name="T9" fmla="*/ 1330 h 2875"/>
              <a:gd name="T10" fmla="*/ 0 w 4035"/>
              <a:gd name="T11" fmla="*/ 870 h 2875"/>
              <a:gd name="T12" fmla="*/ 13 w 4035"/>
              <a:gd name="T13" fmla="*/ 640 h 2875"/>
              <a:gd name="T14" fmla="*/ 192 w 4035"/>
              <a:gd name="T15" fmla="*/ 0 h 2875"/>
              <a:gd name="T16" fmla="*/ 205 w 4035"/>
              <a:gd name="T17" fmla="*/ 16 h 2875"/>
              <a:gd name="T18" fmla="*/ 28 w 4035"/>
              <a:gd name="T19" fmla="*/ 660 h 2875"/>
              <a:gd name="T20" fmla="*/ 67 w 4035"/>
              <a:gd name="T21" fmla="*/ 1309 h 2875"/>
              <a:gd name="T22" fmla="*/ 174 w 4035"/>
              <a:gd name="T23" fmla="*/ 1638 h 2875"/>
              <a:gd name="T24" fmla="*/ 334 w 4035"/>
              <a:gd name="T25" fmla="*/ 1940 h 2875"/>
              <a:gd name="T26" fmla="*/ 783 w 4035"/>
              <a:gd name="T27" fmla="*/ 2433 h 2875"/>
              <a:gd name="T28" fmla="*/ 1370 w 4035"/>
              <a:gd name="T29" fmla="*/ 2749 h 2875"/>
              <a:gd name="T30" fmla="*/ 2024 w 4035"/>
              <a:gd name="T31" fmla="*/ 2858 h 2875"/>
              <a:gd name="T32" fmla="*/ 2582 w 4035"/>
              <a:gd name="T33" fmla="*/ 2778 h 2875"/>
              <a:gd name="T34" fmla="*/ 2667 w 4035"/>
              <a:gd name="T35" fmla="*/ 2751 h 2875"/>
              <a:gd name="T36" fmla="*/ 2974 w 4035"/>
              <a:gd name="T37" fmla="*/ 2617 h 2875"/>
              <a:gd name="T38" fmla="*/ 3253 w 4035"/>
              <a:gd name="T39" fmla="*/ 2434 h 2875"/>
              <a:gd name="T40" fmla="*/ 3506 w 4035"/>
              <a:gd name="T41" fmla="*/ 2200 h 2875"/>
              <a:gd name="T42" fmla="*/ 3713 w 4035"/>
              <a:gd name="T43" fmla="*/ 1926 h 2875"/>
              <a:gd name="T44" fmla="*/ 3968 w 4035"/>
              <a:gd name="T45" fmla="*/ 1309 h 2875"/>
              <a:gd name="T46" fmla="*/ 4018 w 4035"/>
              <a:gd name="T47" fmla="*/ 866 h 2875"/>
              <a:gd name="T48" fmla="*/ 4005 w 4035"/>
              <a:gd name="T49" fmla="*/ 642 h 2875"/>
              <a:gd name="T50" fmla="*/ 3843 w 4035"/>
              <a:gd name="T51" fmla="*/ 0 h 2875"/>
              <a:gd name="T52" fmla="*/ 4025 w 4035"/>
              <a:gd name="T53" fmla="*/ 658 h 2875"/>
              <a:gd name="T54" fmla="*/ 3990 w 4035"/>
              <a:gd name="T55" fmla="*/ 1290 h 2875"/>
              <a:gd name="T56" fmla="*/ 3981 w 4035"/>
              <a:gd name="T57" fmla="*/ 1330 h 2875"/>
              <a:gd name="T58" fmla="*/ 3719 w 4035"/>
              <a:gd name="T59" fmla="*/ 1950 h 2875"/>
              <a:gd name="T60" fmla="*/ 3278 w 4035"/>
              <a:gd name="T61" fmla="*/ 2436 h 2875"/>
              <a:gd name="T62" fmla="*/ 2997 w 4035"/>
              <a:gd name="T63" fmla="*/ 2624 h 2875"/>
              <a:gd name="T64" fmla="*/ 2689 w 4035"/>
              <a:gd name="T65" fmla="*/ 2762 h 2875"/>
              <a:gd name="T66" fmla="*/ 2604 w 4035"/>
              <a:gd name="T67" fmla="*/ 2790 h 2875"/>
              <a:gd name="T68" fmla="*/ 2036 w 4035"/>
              <a:gd name="T69" fmla="*/ 2875 h 28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035" h="2875">
                <a:moveTo>
                  <a:pt x="2024" y="2875"/>
                </a:moveTo>
                <a:cubicBezTo>
                  <a:pt x="2016" y="2875"/>
                  <a:pt x="2008" y="2875"/>
                  <a:pt x="2000" y="2875"/>
                </a:cubicBezTo>
                <a:cubicBezTo>
                  <a:pt x="1784" y="2872"/>
                  <a:pt x="1569" y="2835"/>
                  <a:pt x="1364" y="2766"/>
                </a:cubicBezTo>
                <a:cubicBezTo>
                  <a:pt x="1358" y="2764"/>
                  <a:pt x="1353" y="2762"/>
                  <a:pt x="1347" y="2760"/>
                </a:cubicBezTo>
                <a:cubicBezTo>
                  <a:pt x="1142" y="2688"/>
                  <a:pt x="947" y="2583"/>
                  <a:pt x="772" y="2446"/>
                </a:cubicBezTo>
                <a:cubicBezTo>
                  <a:pt x="768" y="2443"/>
                  <a:pt x="763" y="2439"/>
                  <a:pt x="759" y="2435"/>
                </a:cubicBezTo>
                <a:cubicBezTo>
                  <a:pt x="591" y="2302"/>
                  <a:pt x="442" y="2139"/>
                  <a:pt x="319" y="1949"/>
                </a:cubicBezTo>
                <a:cubicBezTo>
                  <a:pt x="316" y="1944"/>
                  <a:pt x="313" y="1939"/>
                  <a:pt x="310" y="1934"/>
                </a:cubicBezTo>
                <a:cubicBezTo>
                  <a:pt x="253" y="1844"/>
                  <a:pt x="202" y="1748"/>
                  <a:pt x="158" y="1646"/>
                </a:cubicBezTo>
                <a:cubicBezTo>
                  <a:pt x="113" y="1543"/>
                  <a:pt x="79" y="1438"/>
                  <a:pt x="53" y="1330"/>
                </a:cubicBezTo>
                <a:cubicBezTo>
                  <a:pt x="52" y="1324"/>
                  <a:pt x="51" y="1319"/>
                  <a:pt x="49" y="1313"/>
                </a:cubicBezTo>
                <a:cubicBezTo>
                  <a:pt x="16" y="1168"/>
                  <a:pt x="0" y="1019"/>
                  <a:pt x="0" y="870"/>
                </a:cubicBezTo>
                <a:cubicBezTo>
                  <a:pt x="0" y="799"/>
                  <a:pt x="4" y="728"/>
                  <a:pt x="11" y="658"/>
                </a:cubicBezTo>
                <a:cubicBezTo>
                  <a:pt x="12" y="652"/>
                  <a:pt x="12" y="646"/>
                  <a:pt x="13" y="640"/>
                </a:cubicBezTo>
                <a:cubicBezTo>
                  <a:pt x="37" y="422"/>
                  <a:pt x="96" y="208"/>
                  <a:pt x="189" y="8"/>
                </a:cubicBezTo>
                <a:cubicBezTo>
                  <a:pt x="190" y="6"/>
                  <a:pt x="191" y="3"/>
                  <a:pt x="192" y="0"/>
                </a:cubicBezTo>
                <a:lnTo>
                  <a:pt x="208" y="8"/>
                </a:lnTo>
                <a:cubicBezTo>
                  <a:pt x="207" y="11"/>
                  <a:pt x="206" y="13"/>
                  <a:pt x="205" y="16"/>
                </a:cubicBezTo>
                <a:cubicBezTo>
                  <a:pt x="113" y="214"/>
                  <a:pt x="55" y="426"/>
                  <a:pt x="30" y="642"/>
                </a:cubicBezTo>
                <a:cubicBezTo>
                  <a:pt x="30" y="648"/>
                  <a:pt x="29" y="654"/>
                  <a:pt x="28" y="660"/>
                </a:cubicBezTo>
                <a:cubicBezTo>
                  <a:pt x="21" y="729"/>
                  <a:pt x="18" y="800"/>
                  <a:pt x="18" y="870"/>
                </a:cubicBezTo>
                <a:cubicBezTo>
                  <a:pt x="18" y="1017"/>
                  <a:pt x="34" y="1165"/>
                  <a:pt x="67" y="1309"/>
                </a:cubicBezTo>
                <a:cubicBezTo>
                  <a:pt x="68" y="1315"/>
                  <a:pt x="69" y="1320"/>
                  <a:pt x="71" y="1326"/>
                </a:cubicBezTo>
                <a:cubicBezTo>
                  <a:pt x="96" y="1433"/>
                  <a:pt x="130" y="1537"/>
                  <a:pt x="174" y="1638"/>
                </a:cubicBezTo>
                <a:cubicBezTo>
                  <a:pt x="218" y="1740"/>
                  <a:pt x="268" y="1835"/>
                  <a:pt x="325" y="1925"/>
                </a:cubicBezTo>
                <a:cubicBezTo>
                  <a:pt x="328" y="1930"/>
                  <a:pt x="331" y="1935"/>
                  <a:pt x="334" y="1940"/>
                </a:cubicBezTo>
                <a:cubicBezTo>
                  <a:pt x="455" y="2128"/>
                  <a:pt x="603" y="2289"/>
                  <a:pt x="769" y="2422"/>
                </a:cubicBezTo>
                <a:cubicBezTo>
                  <a:pt x="774" y="2425"/>
                  <a:pt x="779" y="2429"/>
                  <a:pt x="783" y="2433"/>
                </a:cubicBezTo>
                <a:cubicBezTo>
                  <a:pt x="957" y="2568"/>
                  <a:pt x="1150" y="2672"/>
                  <a:pt x="1353" y="2743"/>
                </a:cubicBezTo>
                <a:cubicBezTo>
                  <a:pt x="1358" y="2745"/>
                  <a:pt x="1364" y="2747"/>
                  <a:pt x="1370" y="2749"/>
                </a:cubicBezTo>
                <a:cubicBezTo>
                  <a:pt x="1573" y="2818"/>
                  <a:pt x="1786" y="2855"/>
                  <a:pt x="2000" y="2857"/>
                </a:cubicBezTo>
                <a:cubicBezTo>
                  <a:pt x="2008" y="2857"/>
                  <a:pt x="2016" y="2858"/>
                  <a:pt x="2024" y="2858"/>
                </a:cubicBezTo>
                <a:cubicBezTo>
                  <a:pt x="2028" y="2858"/>
                  <a:pt x="2032" y="2858"/>
                  <a:pt x="2036" y="2857"/>
                </a:cubicBezTo>
                <a:cubicBezTo>
                  <a:pt x="2219" y="2856"/>
                  <a:pt x="2403" y="2830"/>
                  <a:pt x="2582" y="2778"/>
                </a:cubicBezTo>
                <a:cubicBezTo>
                  <a:pt x="2587" y="2777"/>
                  <a:pt x="2593" y="2775"/>
                  <a:pt x="2599" y="2773"/>
                </a:cubicBezTo>
                <a:cubicBezTo>
                  <a:pt x="2622" y="2766"/>
                  <a:pt x="2644" y="2759"/>
                  <a:pt x="2667" y="2751"/>
                </a:cubicBezTo>
                <a:cubicBezTo>
                  <a:pt x="2673" y="2750"/>
                  <a:pt x="2678" y="2748"/>
                  <a:pt x="2684" y="2746"/>
                </a:cubicBezTo>
                <a:cubicBezTo>
                  <a:pt x="2783" y="2711"/>
                  <a:pt x="2879" y="2668"/>
                  <a:pt x="2974" y="2617"/>
                </a:cubicBezTo>
                <a:cubicBezTo>
                  <a:pt x="2979" y="2614"/>
                  <a:pt x="2984" y="2612"/>
                  <a:pt x="2989" y="2609"/>
                </a:cubicBezTo>
                <a:cubicBezTo>
                  <a:pt x="3080" y="2558"/>
                  <a:pt x="3169" y="2500"/>
                  <a:pt x="3253" y="2434"/>
                </a:cubicBezTo>
                <a:cubicBezTo>
                  <a:pt x="3258" y="2430"/>
                  <a:pt x="3263" y="2426"/>
                  <a:pt x="3267" y="2423"/>
                </a:cubicBezTo>
                <a:cubicBezTo>
                  <a:pt x="3351" y="2356"/>
                  <a:pt x="3430" y="2282"/>
                  <a:pt x="3506" y="2200"/>
                </a:cubicBezTo>
                <a:cubicBezTo>
                  <a:pt x="3579" y="2120"/>
                  <a:pt x="3645" y="2033"/>
                  <a:pt x="3704" y="1941"/>
                </a:cubicBezTo>
                <a:cubicBezTo>
                  <a:pt x="3707" y="1936"/>
                  <a:pt x="3710" y="1931"/>
                  <a:pt x="3713" y="1926"/>
                </a:cubicBezTo>
                <a:cubicBezTo>
                  <a:pt x="3829" y="1741"/>
                  <a:pt x="3914" y="1537"/>
                  <a:pt x="3964" y="1326"/>
                </a:cubicBezTo>
                <a:cubicBezTo>
                  <a:pt x="3966" y="1320"/>
                  <a:pt x="3967" y="1314"/>
                  <a:pt x="3968" y="1309"/>
                </a:cubicBezTo>
                <a:cubicBezTo>
                  <a:pt x="3970" y="1301"/>
                  <a:pt x="3972" y="1294"/>
                  <a:pt x="3973" y="1287"/>
                </a:cubicBezTo>
                <a:cubicBezTo>
                  <a:pt x="4003" y="1147"/>
                  <a:pt x="4018" y="1006"/>
                  <a:pt x="4018" y="866"/>
                </a:cubicBezTo>
                <a:cubicBezTo>
                  <a:pt x="4018" y="797"/>
                  <a:pt x="4014" y="728"/>
                  <a:pt x="4007" y="660"/>
                </a:cubicBezTo>
                <a:cubicBezTo>
                  <a:pt x="4007" y="654"/>
                  <a:pt x="4006" y="648"/>
                  <a:pt x="4005" y="642"/>
                </a:cubicBezTo>
                <a:cubicBezTo>
                  <a:pt x="3981" y="424"/>
                  <a:pt x="3921" y="209"/>
                  <a:pt x="3828" y="8"/>
                </a:cubicBezTo>
                <a:lnTo>
                  <a:pt x="3843" y="0"/>
                </a:lnTo>
                <a:cubicBezTo>
                  <a:pt x="3938" y="204"/>
                  <a:pt x="3998" y="420"/>
                  <a:pt x="4023" y="640"/>
                </a:cubicBezTo>
                <a:cubicBezTo>
                  <a:pt x="4024" y="646"/>
                  <a:pt x="4024" y="652"/>
                  <a:pt x="4025" y="658"/>
                </a:cubicBezTo>
                <a:cubicBezTo>
                  <a:pt x="4032" y="727"/>
                  <a:pt x="4035" y="796"/>
                  <a:pt x="4035" y="866"/>
                </a:cubicBezTo>
                <a:cubicBezTo>
                  <a:pt x="4035" y="1008"/>
                  <a:pt x="4021" y="1150"/>
                  <a:pt x="3990" y="1290"/>
                </a:cubicBezTo>
                <a:cubicBezTo>
                  <a:pt x="3989" y="1298"/>
                  <a:pt x="3987" y="1305"/>
                  <a:pt x="3985" y="1313"/>
                </a:cubicBezTo>
                <a:cubicBezTo>
                  <a:pt x="3984" y="1318"/>
                  <a:pt x="3983" y="1324"/>
                  <a:pt x="3981" y="1330"/>
                </a:cubicBezTo>
                <a:cubicBezTo>
                  <a:pt x="3931" y="1543"/>
                  <a:pt x="3845" y="1749"/>
                  <a:pt x="3728" y="1935"/>
                </a:cubicBezTo>
                <a:cubicBezTo>
                  <a:pt x="3725" y="1940"/>
                  <a:pt x="3722" y="1945"/>
                  <a:pt x="3719" y="1950"/>
                </a:cubicBezTo>
                <a:cubicBezTo>
                  <a:pt x="3660" y="2043"/>
                  <a:pt x="3593" y="2131"/>
                  <a:pt x="3519" y="2211"/>
                </a:cubicBezTo>
                <a:cubicBezTo>
                  <a:pt x="3443" y="2294"/>
                  <a:pt x="3362" y="2369"/>
                  <a:pt x="3278" y="2436"/>
                </a:cubicBezTo>
                <a:cubicBezTo>
                  <a:pt x="3273" y="2440"/>
                  <a:pt x="3269" y="2444"/>
                  <a:pt x="3264" y="2447"/>
                </a:cubicBezTo>
                <a:cubicBezTo>
                  <a:pt x="3179" y="2514"/>
                  <a:pt x="3089" y="2573"/>
                  <a:pt x="2997" y="2624"/>
                </a:cubicBezTo>
                <a:cubicBezTo>
                  <a:pt x="2992" y="2627"/>
                  <a:pt x="2987" y="2630"/>
                  <a:pt x="2982" y="2633"/>
                </a:cubicBezTo>
                <a:cubicBezTo>
                  <a:pt x="2887" y="2684"/>
                  <a:pt x="2789" y="2727"/>
                  <a:pt x="2689" y="2762"/>
                </a:cubicBezTo>
                <a:cubicBezTo>
                  <a:pt x="2684" y="2764"/>
                  <a:pt x="2678" y="2766"/>
                  <a:pt x="2673" y="2768"/>
                </a:cubicBezTo>
                <a:cubicBezTo>
                  <a:pt x="2650" y="2776"/>
                  <a:pt x="2627" y="2783"/>
                  <a:pt x="2604" y="2790"/>
                </a:cubicBezTo>
                <a:cubicBezTo>
                  <a:pt x="2598" y="2792"/>
                  <a:pt x="2592" y="2794"/>
                  <a:pt x="2587" y="2795"/>
                </a:cubicBezTo>
                <a:cubicBezTo>
                  <a:pt x="2406" y="2848"/>
                  <a:pt x="2221" y="2874"/>
                  <a:pt x="2036" y="2875"/>
                </a:cubicBezTo>
                <a:cubicBezTo>
                  <a:pt x="2032" y="2875"/>
                  <a:pt x="2028" y="2875"/>
                  <a:pt x="2024" y="2875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3" name="Freeform 25"/>
          <p:cNvSpPr>
            <a:spLocks/>
          </p:cNvSpPr>
          <p:nvPr/>
        </p:nvSpPr>
        <p:spPr bwMode="auto">
          <a:xfrm>
            <a:off x="1893887" y="4337139"/>
            <a:ext cx="1335088" cy="952500"/>
          </a:xfrm>
          <a:custGeom>
            <a:avLst/>
            <a:gdLst>
              <a:gd name="T0" fmla="*/ 1832 w 3700"/>
              <a:gd name="T1" fmla="*/ 2634 h 2634"/>
              <a:gd name="T2" fmla="*/ 1233 w 3700"/>
              <a:gd name="T3" fmla="*/ 2534 h 2634"/>
              <a:gd name="T4" fmla="*/ 690 w 3700"/>
              <a:gd name="T5" fmla="*/ 2238 h 2634"/>
              <a:gd name="T6" fmla="*/ 281 w 3700"/>
              <a:gd name="T7" fmla="*/ 1774 h 2634"/>
              <a:gd name="T8" fmla="*/ 49 w 3700"/>
              <a:gd name="T9" fmla="*/ 1220 h 2634"/>
              <a:gd name="T10" fmla="*/ 0 w 3700"/>
              <a:gd name="T11" fmla="*/ 794 h 2634"/>
              <a:gd name="T12" fmla="*/ 12 w 3700"/>
              <a:gd name="T13" fmla="*/ 586 h 2634"/>
              <a:gd name="T14" fmla="*/ 176 w 3700"/>
              <a:gd name="T15" fmla="*/ 0 h 2634"/>
              <a:gd name="T16" fmla="*/ 188 w 3700"/>
              <a:gd name="T17" fmla="*/ 15 h 2634"/>
              <a:gd name="T18" fmla="*/ 27 w 3700"/>
              <a:gd name="T19" fmla="*/ 605 h 2634"/>
              <a:gd name="T20" fmla="*/ 63 w 3700"/>
              <a:gd name="T21" fmla="*/ 1199 h 2634"/>
              <a:gd name="T22" fmla="*/ 158 w 3700"/>
              <a:gd name="T23" fmla="*/ 1495 h 2634"/>
              <a:gd name="T24" fmla="*/ 305 w 3700"/>
              <a:gd name="T25" fmla="*/ 1780 h 2634"/>
              <a:gd name="T26" fmla="*/ 715 w 3700"/>
              <a:gd name="T27" fmla="*/ 2235 h 2634"/>
              <a:gd name="T28" fmla="*/ 1255 w 3700"/>
              <a:gd name="T29" fmla="*/ 2523 h 2634"/>
              <a:gd name="T30" fmla="*/ 1844 w 3700"/>
              <a:gd name="T31" fmla="*/ 2616 h 2634"/>
              <a:gd name="T32" fmla="*/ 2365 w 3700"/>
              <a:gd name="T33" fmla="*/ 2544 h 2634"/>
              <a:gd name="T34" fmla="*/ 2444 w 3700"/>
              <a:gd name="T35" fmla="*/ 2520 h 2634"/>
              <a:gd name="T36" fmla="*/ 2726 w 3700"/>
              <a:gd name="T37" fmla="*/ 2401 h 2634"/>
              <a:gd name="T38" fmla="*/ 2985 w 3700"/>
              <a:gd name="T39" fmla="*/ 2235 h 2634"/>
              <a:gd name="T40" fmla="*/ 3398 w 3700"/>
              <a:gd name="T41" fmla="*/ 1782 h 2634"/>
              <a:gd name="T42" fmla="*/ 3633 w 3700"/>
              <a:gd name="T43" fmla="*/ 1216 h 2634"/>
              <a:gd name="T44" fmla="*/ 3637 w 3700"/>
              <a:gd name="T45" fmla="*/ 1199 h 2634"/>
              <a:gd name="T46" fmla="*/ 3673 w 3700"/>
              <a:gd name="T47" fmla="*/ 605 h 2634"/>
              <a:gd name="T48" fmla="*/ 3508 w 3700"/>
              <a:gd name="T49" fmla="*/ 7 h 2634"/>
              <a:gd name="T50" fmla="*/ 3688 w 3700"/>
              <a:gd name="T51" fmla="*/ 586 h 2634"/>
              <a:gd name="T52" fmla="*/ 3700 w 3700"/>
              <a:gd name="T53" fmla="*/ 795 h 2634"/>
              <a:gd name="T54" fmla="*/ 3651 w 3700"/>
              <a:gd name="T55" fmla="*/ 1218 h 2634"/>
              <a:gd name="T56" fmla="*/ 3422 w 3700"/>
              <a:gd name="T57" fmla="*/ 1776 h 2634"/>
              <a:gd name="T58" fmla="*/ 3010 w 3700"/>
              <a:gd name="T59" fmla="*/ 2238 h 2634"/>
              <a:gd name="T60" fmla="*/ 2750 w 3700"/>
              <a:gd name="T61" fmla="*/ 2408 h 2634"/>
              <a:gd name="T62" fmla="*/ 2466 w 3700"/>
              <a:gd name="T63" fmla="*/ 2531 h 2634"/>
              <a:gd name="T64" fmla="*/ 2387 w 3700"/>
              <a:gd name="T65" fmla="*/ 2556 h 2634"/>
              <a:gd name="T66" fmla="*/ 1868 w 3700"/>
              <a:gd name="T67" fmla="*/ 2634 h 26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700" h="2634">
                <a:moveTo>
                  <a:pt x="1844" y="2634"/>
                </a:moveTo>
                <a:cubicBezTo>
                  <a:pt x="1840" y="2634"/>
                  <a:pt x="1836" y="2634"/>
                  <a:pt x="1832" y="2634"/>
                </a:cubicBezTo>
                <a:cubicBezTo>
                  <a:pt x="1635" y="2633"/>
                  <a:pt x="1438" y="2601"/>
                  <a:pt x="1250" y="2539"/>
                </a:cubicBezTo>
                <a:cubicBezTo>
                  <a:pt x="1244" y="2537"/>
                  <a:pt x="1238" y="2536"/>
                  <a:pt x="1233" y="2534"/>
                </a:cubicBezTo>
                <a:cubicBezTo>
                  <a:pt x="1045" y="2470"/>
                  <a:pt x="865" y="2375"/>
                  <a:pt x="704" y="2249"/>
                </a:cubicBezTo>
                <a:cubicBezTo>
                  <a:pt x="699" y="2245"/>
                  <a:pt x="695" y="2242"/>
                  <a:pt x="690" y="2238"/>
                </a:cubicBezTo>
                <a:cubicBezTo>
                  <a:pt x="538" y="2117"/>
                  <a:pt x="402" y="1967"/>
                  <a:pt x="290" y="1789"/>
                </a:cubicBezTo>
                <a:cubicBezTo>
                  <a:pt x="287" y="1784"/>
                  <a:pt x="284" y="1779"/>
                  <a:pt x="281" y="1774"/>
                </a:cubicBezTo>
                <a:cubicBezTo>
                  <a:pt x="229" y="1690"/>
                  <a:pt x="182" y="1599"/>
                  <a:pt x="141" y="1502"/>
                </a:cubicBezTo>
                <a:cubicBezTo>
                  <a:pt x="103" y="1410"/>
                  <a:pt x="72" y="1316"/>
                  <a:pt x="49" y="1220"/>
                </a:cubicBezTo>
                <a:cubicBezTo>
                  <a:pt x="48" y="1214"/>
                  <a:pt x="47" y="1208"/>
                  <a:pt x="45" y="1203"/>
                </a:cubicBezTo>
                <a:cubicBezTo>
                  <a:pt x="15" y="1068"/>
                  <a:pt x="0" y="931"/>
                  <a:pt x="0" y="794"/>
                </a:cubicBezTo>
                <a:cubicBezTo>
                  <a:pt x="0" y="730"/>
                  <a:pt x="3" y="667"/>
                  <a:pt x="10" y="604"/>
                </a:cubicBezTo>
                <a:cubicBezTo>
                  <a:pt x="10" y="598"/>
                  <a:pt x="11" y="592"/>
                  <a:pt x="12" y="586"/>
                </a:cubicBezTo>
                <a:cubicBezTo>
                  <a:pt x="34" y="387"/>
                  <a:pt x="87" y="191"/>
                  <a:pt x="172" y="8"/>
                </a:cubicBezTo>
                <a:cubicBezTo>
                  <a:pt x="173" y="5"/>
                  <a:pt x="174" y="2"/>
                  <a:pt x="176" y="0"/>
                </a:cubicBezTo>
                <a:lnTo>
                  <a:pt x="192" y="7"/>
                </a:lnTo>
                <a:cubicBezTo>
                  <a:pt x="191" y="10"/>
                  <a:pt x="189" y="13"/>
                  <a:pt x="188" y="15"/>
                </a:cubicBezTo>
                <a:cubicBezTo>
                  <a:pt x="104" y="197"/>
                  <a:pt x="51" y="391"/>
                  <a:pt x="29" y="588"/>
                </a:cubicBezTo>
                <a:cubicBezTo>
                  <a:pt x="28" y="594"/>
                  <a:pt x="28" y="600"/>
                  <a:pt x="27" y="605"/>
                </a:cubicBezTo>
                <a:cubicBezTo>
                  <a:pt x="21" y="668"/>
                  <a:pt x="17" y="731"/>
                  <a:pt x="17" y="794"/>
                </a:cubicBezTo>
                <a:cubicBezTo>
                  <a:pt x="17" y="930"/>
                  <a:pt x="33" y="1066"/>
                  <a:pt x="63" y="1199"/>
                </a:cubicBezTo>
                <a:cubicBezTo>
                  <a:pt x="64" y="1204"/>
                  <a:pt x="65" y="1210"/>
                  <a:pt x="67" y="1216"/>
                </a:cubicBezTo>
                <a:cubicBezTo>
                  <a:pt x="89" y="1311"/>
                  <a:pt x="119" y="1404"/>
                  <a:pt x="158" y="1495"/>
                </a:cubicBezTo>
                <a:cubicBezTo>
                  <a:pt x="198" y="1591"/>
                  <a:pt x="244" y="1681"/>
                  <a:pt x="296" y="1765"/>
                </a:cubicBezTo>
                <a:cubicBezTo>
                  <a:pt x="299" y="1769"/>
                  <a:pt x="302" y="1775"/>
                  <a:pt x="305" y="1780"/>
                </a:cubicBezTo>
                <a:cubicBezTo>
                  <a:pt x="416" y="1956"/>
                  <a:pt x="551" y="2104"/>
                  <a:pt x="701" y="2224"/>
                </a:cubicBezTo>
                <a:cubicBezTo>
                  <a:pt x="706" y="2228"/>
                  <a:pt x="710" y="2232"/>
                  <a:pt x="715" y="2235"/>
                </a:cubicBezTo>
                <a:cubicBezTo>
                  <a:pt x="875" y="2360"/>
                  <a:pt x="1052" y="2454"/>
                  <a:pt x="1239" y="2517"/>
                </a:cubicBezTo>
                <a:cubicBezTo>
                  <a:pt x="1244" y="2519"/>
                  <a:pt x="1250" y="2521"/>
                  <a:pt x="1255" y="2523"/>
                </a:cubicBezTo>
                <a:cubicBezTo>
                  <a:pt x="1442" y="2584"/>
                  <a:pt x="1637" y="2615"/>
                  <a:pt x="1832" y="2616"/>
                </a:cubicBezTo>
                <a:cubicBezTo>
                  <a:pt x="1836" y="2616"/>
                  <a:pt x="1840" y="2616"/>
                  <a:pt x="1844" y="2616"/>
                </a:cubicBezTo>
                <a:cubicBezTo>
                  <a:pt x="1852" y="2616"/>
                  <a:pt x="1860" y="2616"/>
                  <a:pt x="1868" y="2616"/>
                </a:cubicBezTo>
                <a:cubicBezTo>
                  <a:pt x="2036" y="2614"/>
                  <a:pt x="2203" y="2590"/>
                  <a:pt x="2365" y="2544"/>
                </a:cubicBezTo>
                <a:cubicBezTo>
                  <a:pt x="2371" y="2542"/>
                  <a:pt x="2377" y="2541"/>
                  <a:pt x="2382" y="2539"/>
                </a:cubicBezTo>
                <a:cubicBezTo>
                  <a:pt x="2403" y="2533"/>
                  <a:pt x="2423" y="2527"/>
                  <a:pt x="2444" y="2520"/>
                </a:cubicBezTo>
                <a:cubicBezTo>
                  <a:pt x="2449" y="2518"/>
                  <a:pt x="2455" y="2517"/>
                  <a:pt x="2460" y="2515"/>
                </a:cubicBezTo>
                <a:cubicBezTo>
                  <a:pt x="2551" y="2484"/>
                  <a:pt x="2640" y="2446"/>
                  <a:pt x="2726" y="2401"/>
                </a:cubicBezTo>
                <a:cubicBezTo>
                  <a:pt x="2731" y="2398"/>
                  <a:pt x="2736" y="2395"/>
                  <a:pt x="2742" y="2393"/>
                </a:cubicBezTo>
                <a:cubicBezTo>
                  <a:pt x="2826" y="2347"/>
                  <a:pt x="2908" y="2294"/>
                  <a:pt x="2985" y="2235"/>
                </a:cubicBezTo>
                <a:cubicBezTo>
                  <a:pt x="2990" y="2232"/>
                  <a:pt x="2994" y="2228"/>
                  <a:pt x="2999" y="2224"/>
                </a:cubicBezTo>
                <a:cubicBezTo>
                  <a:pt x="3153" y="2104"/>
                  <a:pt x="3288" y="1956"/>
                  <a:pt x="3398" y="1782"/>
                </a:cubicBezTo>
                <a:cubicBezTo>
                  <a:pt x="3401" y="1777"/>
                  <a:pt x="3404" y="1772"/>
                  <a:pt x="3407" y="1767"/>
                </a:cubicBezTo>
                <a:cubicBezTo>
                  <a:pt x="3507" y="1605"/>
                  <a:pt x="3584" y="1422"/>
                  <a:pt x="3633" y="1216"/>
                </a:cubicBezTo>
                <a:cubicBezTo>
                  <a:pt x="3633" y="1215"/>
                  <a:pt x="3633" y="1215"/>
                  <a:pt x="3633" y="1214"/>
                </a:cubicBezTo>
                <a:cubicBezTo>
                  <a:pt x="3635" y="1209"/>
                  <a:pt x="3636" y="1204"/>
                  <a:pt x="3637" y="1199"/>
                </a:cubicBezTo>
                <a:cubicBezTo>
                  <a:pt x="3668" y="1066"/>
                  <a:pt x="3683" y="930"/>
                  <a:pt x="3683" y="795"/>
                </a:cubicBezTo>
                <a:cubicBezTo>
                  <a:pt x="3683" y="732"/>
                  <a:pt x="3679" y="668"/>
                  <a:pt x="3673" y="605"/>
                </a:cubicBezTo>
                <a:cubicBezTo>
                  <a:pt x="3672" y="600"/>
                  <a:pt x="3672" y="594"/>
                  <a:pt x="3671" y="588"/>
                </a:cubicBezTo>
                <a:cubicBezTo>
                  <a:pt x="3648" y="388"/>
                  <a:pt x="3593" y="192"/>
                  <a:pt x="3508" y="7"/>
                </a:cubicBezTo>
                <a:lnTo>
                  <a:pt x="3524" y="0"/>
                </a:lnTo>
                <a:cubicBezTo>
                  <a:pt x="3610" y="186"/>
                  <a:pt x="3666" y="384"/>
                  <a:pt x="3688" y="586"/>
                </a:cubicBezTo>
                <a:cubicBezTo>
                  <a:pt x="3689" y="592"/>
                  <a:pt x="3690" y="598"/>
                  <a:pt x="3690" y="604"/>
                </a:cubicBezTo>
                <a:cubicBezTo>
                  <a:pt x="3697" y="667"/>
                  <a:pt x="3700" y="731"/>
                  <a:pt x="3700" y="795"/>
                </a:cubicBezTo>
                <a:cubicBezTo>
                  <a:pt x="3700" y="932"/>
                  <a:pt x="3685" y="1068"/>
                  <a:pt x="3654" y="1203"/>
                </a:cubicBezTo>
                <a:cubicBezTo>
                  <a:pt x="3653" y="1208"/>
                  <a:pt x="3652" y="1213"/>
                  <a:pt x="3651" y="1218"/>
                </a:cubicBezTo>
                <a:cubicBezTo>
                  <a:pt x="3651" y="1219"/>
                  <a:pt x="3650" y="1219"/>
                  <a:pt x="3650" y="1220"/>
                </a:cubicBezTo>
                <a:cubicBezTo>
                  <a:pt x="3601" y="1427"/>
                  <a:pt x="3523" y="1613"/>
                  <a:pt x="3422" y="1776"/>
                </a:cubicBezTo>
                <a:cubicBezTo>
                  <a:pt x="3419" y="1781"/>
                  <a:pt x="3416" y="1786"/>
                  <a:pt x="3413" y="1791"/>
                </a:cubicBezTo>
                <a:cubicBezTo>
                  <a:pt x="3302" y="1967"/>
                  <a:pt x="3165" y="2116"/>
                  <a:pt x="3010" y="2238"/>
                </a:cubicBezTo>
                <a:cubicBezTo>
                  <a:pt x="3005" y="2242"/>
                  <a:pt x="3001" y="2245"/>
                  <a:pt x="2996" y="2249"/>
                </a:cubicBezTo>
                <a:cubicBezTo>
                  <a:pt x="2918" y="2309"/>
                  <a:pt x="2836" y="2362"/>
                  <a:pt x="2750" y="2408"/>
                </a:cubicBezTo>
                <a:cubicBezTo>
                  <a:pt x="2745" y="2411"/>
                  <a:pt x="2740" y="2413"/>
                  <a:pt x="2735" y="2416"/>
                </a:cubicBezTo>
                <a:cubicBezTo>
                  <a:pt x="2648" y="2462"/>
                  <a:pt x="2558" y="2500"/>
                  <a:pt x="2466" y="2531"/>
                </a:cubicBezTo>
                <a:cubicBezTo>
                  <a:pt x="2460" y="2533"/>
                  <a:pt x="2455" y="2535"/>
                  <a:pt x="2449" y="2537"/>
                </a:cubicBezTo>
                <a:cubicBezTo>
                  <a:pt x="2429" y="2544"/>
                  <a:pt x="2408" y="2550"/>
                  <a:pt x="2387" y="2556"/>
                </a:cubicBezTo>
                <a:cubicBezTo>
                  <a:pt x="2382" y="2558"/>
                  <a:pt x="2376" y="2559"/>
                  <a:pt x="2370" y="2561"/>
                </a:cubicBezTo>
                <a:cubicBezTo>
                  <a:pt x="2207" y="2607"/>
                  <a:pt x="2037" y="2632"/>
                  <a:pt x="1868" y="2634"/>
                </a:cubicBezTo>
                <a:cubicBezTo>
                  <a:pt x="1860" y="2634"/>
                  <a:pt x="1852" y="2634"/>
                  <a:pt x="1844" y="2634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4" name="Freeform 26"/>
          <p:cNvSpPr>
            <a:spLocks/>
          </p:cNvSpPr>
          <p:nvPr/>
        </p:nvSpPr>
        <p:spPr bwMode="auto">
          <a:xfrm>
            <a:off x="1924050" y="4349839"/>
            <a:ext cx="1273175" cy="909638"/>
          </a:xfrm>
          <a:custGeom>
            <a:avLst/>
            <a:gdLst>
              <a:gd name="T0" fmla="*/ 1761 w 3532"/>
              <a:gd name="T1" fmla="*/ 2513 h 2513"/>
              <a:gd name="T2" fmla="*/ 1193 w 3532"/>
              <a:gd name="T3" fmla="*/ 2424 h 2513"/>
              <a:gd name="T4" fmla="*/ 672 w 3532"/>
              <a:gd name="T5" fmla="*/ 2147 h 2513"/>
              <a:gd name="T6" fmla="*/ 276 w 3532"/>
              <a:gd name="T7" fmla="*/ 1709 h 2513"/>
              <a:gd name="T8" fmla="*/ 133 w 3532"/>
              <a:gd name="T9" fmla="*/ 1431 h 2513"/>
              <a:gd name="T10" fmla="*/ 43 w 3532"/>
              <a:gd name="T11" fmla="*/ 1148 h 2513"/>
              <a:gd name="T12" fmla="*/ 9 w 3532"/>
              <a:gd name="T13" fmla="*/ 576 h 2513"/>
              <a:gd name="T14" fmla="*/ 164 w 3532"/>
              <a:gd name="T15" fmla="*/ 7 h 2513"/>
              <a:gd name="T16" fmla="*/ 183 w 3532"/>
              <a:gd name="T17" fmla="*/ 7 h 2513"/>
              <a:gd name="T18" fmla="*/ 28 w 3532"/>
              <a:gd name="T19" fmla="*/ 561 h 2513"/>
              <a:gd name="T20" fmla="*/ 17 w 3532"/>
              <a:gd name="T21" fmla="*/ 757 h 2513"/>
              <a:gd name="T22" fmla="*/ 64 w 3532"/>
              <a:gd name="T23" fmla="*/ 1161 h 2513"/>
              <a:gd name="T24" fmla="*/ 282 w 3532"/>
              <a:gd name="T25" fmla="*/ 1684 h 2513"/>
              <a:gd name="T26" fmla="*/ 669 w 3532"/>
              <a:gd name="T27" fmla="*/ 2123 h 2513"/>
              <a:gd name="T28" fmla="*/ 1182 w 3532"/>
              <a:gd name="T29" fmla="*/ 2401 h 2513"/>
              <a:gd name="T30" fmla="*/ 1748 w 3532"/>
              <a:gd name="T31" fmla="*/ 2495 h 2513"/>
              <a:gd name="T32" fmla="*/ 1784 w 3532"/>
              <a:gd name="T33" fmla="*/ 2495 h 2513"/>
              <a:gd name="T34" fmla="*/ 2274 w 3532"/>
              <a:gd name="T35" fmla="*/ 2423 h 2513"/>
              <a:gd name="T36" fmla="*/ 2349 w 3532"/>
              <a:gd name="T37" fmla="*/ 2400 h 2513"/>
              <a:gd name="T38" fmla="*/ 2618 w 3532"/>
              <a:gd name="T39" fmla="*/ 2284 h 2513"/>
              <a:gd name="T40" fmla="*/ 2864 w 3532"/>
              <a:gd name="T41" fmla="*/ 2124 h 2513"/>
              <a:gd name="T42" fmla="*/ 3255 w 3532"/>
              <a:gd name="T43" fmla="*/ 1687 h 2513"/>
              <a:gd name="T44" fmla="*/ 3472 w 3532"/>
              <a:gd name="T45" fmla="*/ 1144 h 2513"/>
              <a:gd name="T46" fmla="*/ 3515 w 3532"/>
              <a:gd name="T47" fmla="*/ 757 h 2513"/>
              <a:gd name="T48" fmla="*/ 3504 w 3532"/>
              <a:gd name="T49" fmla="*/ 561 h 2513"/>
              <a:gd name="T50" fmla="*/ 3364 w 3532"/>
              <a:gd name="T51" fmla="*/ 0 h 2513"/>
              <a:gd name="T52" fmla="*/ 3523 w 3532"/>
              <a:gd name="T53" fmla="*/ 576 h 2513"/>
              <a:gd name="T54" fmla="*/ 3489 w 3532"/>
              <a:gd name="T55" fmla="*/ 1147 h 2513"/>
              <a:gd name="T56" fmla="*/ 3485 w 3532"/>
              <a:gd name="T57" fmla="*/ 1165 h 2513"/>
              <a:gd name="T58" fmla="*/ 3260 w 3532"/>
              <a:gd name="T59" fmla="*/ 1711 h 2513"/>
              <a:gd name="T60" fmla="*/ 2861 w 3532"/>
              <a:gd name="T61" fmla="*/ 2148 h 2513"/>
              <a:gd name="T62" fmla="*/ 2611 w 3532"/>
              <a:gd name="T63" fmla="*/ 2307 h 2513"/>
              <a:gd name="T64" fmla="*/ 2338 w 3532"/>
              <a:gd name="T65" fmla="*/ 2422 h 2513"/>
              <a:gd name="T66" fmla="*/ 2262 w 3532"/>
              <a:gd name="T67" fmla="*/ 2445 h 2513"/>
              <a:gd name="T68" fmla="*/ 1762 w 3532"/>
              <a:gd name="T69" fmla="*/ 2513 h 25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532" h="2513">
                <a:moveTo>
                  <a:pt x="1762" y="2513"/>
                </a:moveTo>
                <a:cubicBezTo>
                  <a:pt x="1762" y="2513"/>
                  <a:pt x="1761" y="2513"/>
                  <a:pt x="1761" y="2513"/>
                </a:cubicBezTo>
                <a:cubicBezTo>
                  <a:pt x="1757" y="2513"/>
                  <a:pt x="1753" y="2513"/>
                  <a:pt x="1748" y="2513"/>
                </a:cubicBezTo>
                <a:cubicBezTo>
                  <a:pt x="1561" y="2512"/>
                  <a:pt x="1373" y="2482"/>
                  <a:pt x="1193" y="2424"/>
                </a:cubicBezTo>
                <a:cubicBezTo>
                  <a:pt x="1188" y="2422"/>
                  <a:pt x="1182" y="2420"/>
                  <a:pt x="1177" y="2418"/>
                </a:cubicBezTo>
                <a:cubicBezTo>
                  <a:pt x="997" y="2357"/>
                  <a:pt x="826" y="2267"/>
                  <a:pt x="672" y="2147"/>
                </a:cubicBezTo>
                <a:cubicBezTo>
                  <a:pt x="667" y="2144"/>
                  <a:pt x="662" y="2140"/>
                  <a:pt x="658" y="2137"/>
                </a:cubicBezTo>
                <a:cubicBezTo>
                  <a:pt x="513" y="2021"/>
                  <a:pt x="383" y="1879"/>
                  <a:pt x="276" y="1709"/>
                </a:cubicBezTo>
                <a:cubicBezTo>
                  <a:pt x="273" y="1704"/>
                  <a:pt x="270" y="1699"/>
                  <a:pt x="267" y="1694"/>
                </a:cubicBezTo>
                <a:cubicBezTo>
                  <a:pt x="217" y="1612"/>
                  <a:pt x="172" y="1525"/>
                  <a:pt x="133" y="1431"/>
                </a:cubicBezTo>
                <a:cubicBezTo>
                  <a:pt x="97" y="1344"/>
                  <a:pt x="68" y="1255"/>
                  <a:pt x="47" y="1165"/>
                </a:cubicBezTo>
                <a:cubicBezTo>
                  <a:pt x="46" y="1159"/>
                  <a:pt x="44" y="1153"/>
                  <a:pt x="43" y="1148"/>
                </a:cubicBezTo>
                <a:cubicBezTo>
                  <a:pt x="14" y="1019"/>
                  <a:pt x="0" y="888"/>
                  <a:pt x="0" y="757"/>
                </a:cubicBezTo>
                <a:cubicBezTo>
                  <a:pt x="0" y="696"/>
                  <a:pt x="3" y="636"/>
                  <a:pt x="9" y="576"/>
                </a:cubicBezTo>
                <a:cubicBezTo>
                  <a:pt x="9" y="571"/>
                  <a:pt x="10" y="565"/>
                  <a:pt x="11" y="559"/>
                </a:cubicBezTo>
                <a:cubicBezTo>
                  <a:pt x="32" y="369"/>
                  <a:pt x="83" y="183"/>
                  <a:pt x="164" y="7"/>
                </a:cubicBezTo>
                <a:cubicBezTo>
                  <a:pt x="165" y="5"/>
                  <a:pt x="166" y="2"/>
                  <a:pt x="167" y="0"/>
                </a:cubicBezTo>
                <a:lnTo>
                  <a:pt x="183" y="7"/>
                </a:lnTo>
                <a:cubicBezTo>
                  <a:pt x="182" y="10"/>
                  <a:pt x="181" y="12"/>
                  <a:pt x="180" y="15"/>
                </a:cubicBezTo>
                <a:cubicBezTo>
                  <a:pt x="100" y="188"/>
                  <a:pt x="49" y="373"/>
                  <a:pt x="28" y="561"/>
                </a:cubicBezTo>
                <a:cubicBezTo>
                  <a:pt x="28" y="567"/>
                  <a:pt x="27" y="572"/>
                  <a:pt x="26" y="578"/>
                </a:cubicBezTo>
                <a:cubicBezTo>
                  <a:pt x="20" y="637"/>
                  <a:pt x="17" y="697"/>
                  <a:pt x="17" y="757"/>
                </a:cubicBezTo>
                <a:cubicBezTo>
                  <a:pt x="17" y="887"/>
                  <a:pt x="32" y="1016"/>
                  <a:pt x="60" y="1144"/>
                </a:cubicBezTo>
                <a:cubicBezTo>
                  <a:pt x="62" y="1149"/>
                  <a:pt x="63" y="1155"/>
                  <a:pt x="64" y="1161"/>
                </a:cubicBezTo>
                <a:cubicBezTo>
                  <a:pt x="86" y="1250"/>
                  <a:pt x="114" y="1338"/>
                  <a:pt x="149" y="1424"/>
                </a:cubicBezTo>
                <a:cubicBezTo>
                  <a:pt x="188" y="1517"/>
                  <a:pt x="232" y="1604"/>
                  <a:pt x="282" y="1684"/>
                </a:cubicBezTo>
                <a:cubicBezTo>
                  <a:pt x="285" y="1689"/>
                  <a:pt x="288" y="1694"/>
                  <a:pt x="291" y="1699"/>
                </a:cubicBezTo>
                <a:cubicBezTo>
                  <a:pt x="397" y="1867"/>
                  <a:pt x="525" y="2008"/>
                  <a:pt x="669" y="2123"/>
                </a:cubicBezTo>
                <a:cubicBezTo>
                  <a:pt x="673" y="2126"/>
                  <a:pt x="678" y="2130"/>
                  <a:pt x="683" y="2134"/>
                </a:cubicBezTo>
                <a:cubicBezTo>
                  <a:pt x="835" y="2252"/>
                  <a:pt x="1004" y="2341"/>
                  <a:pt x="1182" y="2401"/>
                </a:cubicBezTo>
                <a:cubicBezTo>
                  <a:pt x="1188" y="2403"/>
                  <a:pt x="1194" y="2405"/>
                  <a:pt x="1199" y="2407"/>
                </a:cubicBezTo>
                <a:cubicBezTo>
                  <a:pt x="1377" y="2465"/>
                  <a:pt x="1563" y="2494"/>
                  <a:pt x="1748" y="2495"/>
                </a:cubicBezTo>
                <a:cubicBezTo>
                  <a:pt x="1753" y="2495"/>
                  <a:pt x="1757" y="2496"/>
                  <a:pt x="1761" y="2496"/>
                </a:cubicBezTo>
                <a:cubicBezTo>
                  <a:pt x="1769" y="2496"/>
                  <a:pt x="1776" y="2495"/>
                  <a:pt x="1784" y="2495"/>
                </a:cubicBezTo>
                <a:cubicBezTo>
                  <a:pt x="1944" y="2493"/>
                  <a:pt x="2103" y="2471"/>
                  <a:pt x="2257" y="2428"/>
                </a:cubicBezTo>
                <a:cubicBezTo>
                  <a:pt x="2263" y="2426"/>
                  <a:pt x="2269" y="2424"/>
                  <a:pt x="2274" y="2423"/>
                </a:cubicBezTo>
                <a:cubicBezTo>
                  <a:pt x="2294" y="2417"/>
                  <a:pt x="2313" y="2411"/>
                  <a:pt x="2332" y="2405"/>
                </a:cubicBezTo>
                <a:cubicBezTo>
                  <a:pt x="2338" y="2403"/>
                  <a:pt x="2343" y="2401"/>
                  <a:pt x="2349" y="2400"/>
                </a:cubicBezTo>
                <a:cubicBezTo>
                  <a:pt x="2436" y="2370"/>
                  <a:pt x="2520" y="2334"/>
                  <a:pt x="2602" y="2292"/>
                </a:cubicBezTo>
                <a:cubicBezTo>
                  <a:pt x="2607" y="2289"/>
                  <a:pt x="2612" y="2287"/>
                  <a:pt x="2618" y="2284"/>
                </a:cubicBezTo>
                <a:cubicBezTo>
                  <a:pt x="2698" y="2241"/>
                  <a:pt x="2776" y="2191"/>
                  <a:pt x="2850" y="2135"/>
                </a:cubicBezTo>
                <a:cubicBezTo>
                  <a:pt x="2855" y="2131"/>
                  <a:pt x="2859" y="2127"/>
                  <a:pt x="2864" y="2124"/>
                </a:cubicBezTo>
                <a:cubicBezTo>
                  <a:pt x="3011" y="2009"/>
                  <a:pt x="3141" y="1868"/>
                  <a:pt x="3245" y="1702"/>
                </a:cubicBezTo>
                <a:cubicBezTo>
                  <a:pt x="3248" y="1697"/>
                  <a:pt x="3252" y="1692"/>
                  <a:pt x="3255" y="1687"/>
                </a:cubicBezTo>
                <a:cubicBezTo>
                  <a:pt x="3349" y="1533"/>
                  <a:pt x="3422" y="1357"/>
                  <a:pt x="3468" y="1161"/>
                </a:cubicBezTo>
                <a:cubicBezTo>
                  <a:pt x="3469" y="1155"/>
                  <a:pt x="3471" y="1149"/>
                  <a:pt x="3472" y="1144"/>
                </a:cubicBezTo>
                <a:cubicBezTo>
                  <a:pt x="3472" y="1144"/>
                  <a:pt x="3472" y="1143"/>
                  <a:pt x="3472" y="1143"/>
                </a:cubicBezTo>
                <a:cubicBezTo>
                  <a:pt x="3500" y="1015"/>
                  <a:pt x="3515" y="886"/>
                  <a:pt x="3515" y="757"/>
                </a:cubicBezTo>
                <a:cubicBezTo>
                  <a:pt x="3515" y="697"/>
                  <a:pt x="3512" y="638"/>
                  <a:pt x="3506" y="578"/>
                </a:cubicBezTo>
                <a:cubicBezTo>
                  <a:pt x="3505" y="572"/>
                  <a:pt x="3504" y="567"/>
                  <a:pt x="3504" y="561"/>
                </a:cubicBezTo>
                <a:cubicBezTo>
                  <a:pt x="3482" y="370"/>
                  <a:pt x="3430" y="183"/>
                  <a:pt x="3349" y="7"/>
                </a:cubicBezTo>
                <a:lnTo>
                  <a:pt x="3364" y="0"/>
                </a:lnTo>
                <a:cubicBezTo>
                  <a:pt x="3447" y="178"/>
                  <a:pt x="3500" y="367"/>
                  <a:pt x="3521" y="559"/>
                </a:cubicBezTo>
                <a:cubicBezTo>
                  <a:pt x="3522" y="565"/>
                  <a:pt x="3522" y="571"/>
                  <a:pt x="3523" y="576"/>
                </a:cubicBezTo>
                <a:cubicBezTo>
                  <a:pt x="3529" y="636"/>
                  <a:pt x="3532" y="697"/>
                  <a:pt x="3532" y="757"/>
                </a:cubicBezTo>
                <a:cubicBezTo>
                  <a:pt x="3532" y="887"/>
                  <a:pt x="3518" y="1018"/>
                  <a:pt x="3489" y="1147"/>
                </a:cubicBezTo>
                <a:cubicBezTo>
                  <a:pt x="3489" y="1147"/>
                  <a:pt x="3489" y="1147"/>
                  <a:pt x="3489" y="1148"/>
                </a:cubicBezTo>
                <a:cubicBezTo>
                  <a:pt x="3488" y="1153"/>
                  <a:pt x="3486" y="1159"/>
                  <a:pt x="3485" y="1165"/>
                </a:cubicBezTo>
                <a:cubicBezTo>
                  <a:pt x="3439" y="1363"/>
                  <a:pt x="3365" y="1541"/>
                  <a:pt x="3269" y="1696"/>
                </a:cubicBezTo>
                <a:cubicBezTo>
                  <a:pt x="3266" y="1701"/>
                  <a:pt x="3263" y="1706"/>
                  <a:pt x="3260" y="1711"/>
                </a:cubicBezTo>
                <a:cubicBezTo>
                  <a:pt x="3154" y="1879"/>
                  <a:pt x="3023" y="2022"/>
                  <a:pt x="2875" y="2138"/>
                </a:cubicBezTo>
                <a:cubicBezTo>
                  <a:pt x="2870" y="2141"/>
                  <a:pt x="2865" y="2145"/>
                  <a:pt x="2861" y="2148"/>
                </a:cubicBezTo>
                <a:cubicBezTo>
                  <a:pt x="2786" y="2205"/>
                  <a:pt x="2708" y="2256"/>
                  <a:pt x="2626" y="2299"/>
                </a:cubicBezTo>
                <a:cubicBezTo>
                  <a:pt x="2621" y="2302"/>
                  <a:pt x="2616" y="2305"/>
                  <a:pt x="2611" y="2307"/>
                </a:cubicBezTo>
                <a:cubicBezTo>
                  <a:pt x="2528" y="2350"/>
                  <a:pt x="2442" y="2387"/>
                  <a:pt x="2354" y="2416"/>
                </a:cubicBezTo>
                <a:cubicBezTo>
                  <a:pt x="2349" y="2418"/>
                  <a:pt x="2343" y="2420"/>
                  <a:pt x="2338" y="2422"/>
                </a:cubicBezTo>
                <a:cubicBezTo>
                  <a:pt x="2318" y="2428"/>
                  <a:pt x="2299" y="2434"/>
                  <a:pt x="2279" y="2440"/>
                </a:cubicBezTo>
                <a:cubicBezTo>
                  <a:pt x="2274" y="2441"/>
                  <a:pt x="2268" y="2443"/>
                  <a:pt x="2262" y="2445"/>
                </a:cubicBezTo>
                <a:cubicBezTo>
                  <a:pt x="2107" y="2488"/>
                  <a:pt x="1945" y="2511"/>
                  <a:pt x="1784" y="2513"/>
                </a:cubicBezTo>
                <a:cubicBezTo>
                  <a:pt x="1776" y="2513"/>
                  <a:pt x="1769" y="2513"/>
                  <a:pt x="1762" y="2513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5" name="Freeform 27"/>
          <p:cNvSpPr>
            <a:spLocks/>
          </p:cNvSpPr>
          <p:nvPr/>
        </p:nvSpPr>
        <p:spPr bwMode="auto">
          <a:xfrm>
            <a:off x="2070100" y="4413339"/>
            <a:ext cx="982663" cy="700088"/>
          </a:xfrm>
          <a:custGeom>
            <a:avLst/>
            <a:gdLst>
              <a:gd name="T0" fmla="*/ 1346 w 2726"/>
              <a:gd name="T1" fmla="*/ 1937 h 1937"/>
              <a:gd name="T2" fmla="*/ 909 w 2726"/>
              <a:gd name="T3" fmla="*/ 1859 h 1937"/>
              <a:gd name="T4" fmla="*/ 511 w 2726"/>
              <a:gd name="T5" fmla="*/ 1643 h 1937"/>
              <a:gd name="T6" fmla="*/ 208 w 2726"/>
              <a:gd name="T7" fmla="*/ 1304 h 1937"/>
              <a:gd name="T8" fmla="*/ 35 w 2726"/>
              <a:gd name="T9" fmla="*/ 884 h 1937"/>
              <a:gd name="T10" fmla="*/ 0 w 2726"/>
              <a:gd name="T11" fmla="*/ 587 h 1937"/>
              <a:gd name="T12" fmla="*/ 9 w 2726"/>
              <a:gd name="T13" fmla="*/ 429 h 1937"/>
              <a:gd name="T14" fmla="*/ 131 w 2726"/>
              <a:gd name="T15" fmla="*/ 0 h 1937"/>
              <a:gd name="T16" fmla="*/ 144 w 2726"/>
              <a:gd name="T17" fmla="*/ 16 h 1937"/>
              <a:gd name="T18" fmla="*/ 25 w 2726"/>
              <a:gd name="T19" fmla="*/ 449 h 1937"/>
              <a:gd name="T20" fmla="*/ 50 w 2726"/>
              <a:gd name="T21" fmla="*/ 870 h 1937"/>
              <a:gd name="T22" fmla="*/ 56 w 2726"/>
              <a:gd name="T23" fmla="*/ 897 h 1937"/>
              <a:gd name="T24" fmla="*/ 232 w 2726"/>
              <a:gd name="T25" fmla="*/ 1310 h 1937"/>
              <a:gd name="T26" fmla="*/ 536 w 2726"/>
              <a:gd name="T27" fmla="*/ 1640 h 1937"/>
              <a:gd name="T28" fmla="*/ 932 w 2726"/>
              <a:gd name="T29" fmla="*/ 1848 h 1937"/>
              <a:gd name="T30" fmla="*/ 1372 w 2726"/>
              <a:gd name="T31" fmla="*/ 1919 h 1937"/>
              <a:gd name="T32" fmla="*/ 1740 w 2726"/>
              <a:gd name="T33" fmla="*/ 1870 h 1937"/>
              <a:gd name="T34" fmla="*/ 1797 w 2726"/>
              <a:gd name="T35" fmla="*/ 1852 h 1937"/>
              <a:gd name="T36" fmla="*/ 2005 w 2726"/>
              <a:gd name="T37" fmla="*/ 1765 h 1937"/>
              <a:gd name="T38" fmla="*/ 2194 w 2726"/>
              <a:gd name="T39" fmla="*/ 1643 h 1937"/>
              <a:gd name="T40" fmla="*/ 2496 w 2726"/>
              <a:gd name="T41" fmla="*/ 1310 h 1937"/>
              <a:gd name="T42" fmla="*/ 2601 w 2726"/>
              <a:gd name="T43" fmla="*/ 1111 h 1937"/>
              <a:gd name="T44" fmla="*/ 2677 w 2726"/>
              <a:gd name="T45" fmla="*/ 880 h 1937"/>
              <a:gd name="T46" fmla="*/ 2702 w 2726"/>
              <a:gd name="T47" fmla="*/ 449 h 1937"/>
              <a:gd name="T48" fmla="*/ 2581 w 2726"/>
              <a:gd name="T49" fmla="*/ 8 h 1937"/>
              <a:gd name="T50" fmla="*/ 2717 w 2726"/>
              <a:gd name="T51" fmla="*/ 430 h 1937"/>
              <a:gd name="T52" fmla="*/ 2726 w 2726"/>
              <a:gd name="T53" fmla="*/ 588 h 1937"/>
              <a:gd name="T54" fmla="*/ 2690 w 2726"/>
              <a:gd name="T55" fmla="*/ 901 h 1937"/>
              <a:gd name="T56" fmla="*/ 2520 w 2726"/>
              <a:gd name="T57" fmla="*/ 1304 h 1937"/>
              <a:gd name="T58" fmla="*/ 2219 w 2726"/>
              <a:gd name="T59" fmla="*/ 1645 h 1937"/>
              <a:gd name="T60" fmla="*/ 2029 w 2726"/>
              <a:gd name="T61" fmla="*/ 1772 h 1937"/>
              <a:gd name="T62" fmla="*/ 1820 w 2726"/>
              <a:gd name="T63" fmla="*/ 1863 h 1937"/>
              <a:gd name="T64" fmla="*/ 1762 w 2726"/>
              <a:gd name="T65" fmla="*/ 1882 h 1937"/>
              <a:gd name="T66" fmla="*/ 1382 w 2726"/>
              <a:gd name="T67" fmla="*/ 1937 h 19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726" h="1937">
                <a:moveTo>
                  <a:pt x="1372" y="1937"/>
                </a:moveTo>
                <a:cubicBezTo>
                  <a:pt x="1364" y="1937"/>
                  <a:pt x="1355" y="1937"/>
                  <a:pt x="1346" y="1937"/>
                </a:cubicBezTo>
                <a:cubicBezTo>
                  <a:pt x="1204" y="1934"/>
                  <a:pt x="1062" y="1910"/>
                  <a:pt x="926" y="1865"/>
                </a:cubicBezTo>
                <a:cubicBezTo>
                  <a:pt x="921" y="1863"/>
                  <a:pt x="915" y="1861"/>
                  <a:pt x="909" y="1859"/>
                </a:cubicBezTo>
                <a:cubicBezTo>
                  <a:pt x="772" y="1812"/>
                  <a:pt x="642" y="1743"/>
                  <a:pt x="525" y="1654"/>
                </a:cubicBezTo>
                <a:cubicBezTo>
                  <a:pt x="520" y="1650"/>
                  <a:pt x="516" y="1647"/>
                  <a:pt x="511" y="1643"/>
                </a:cubicBezTo>
                <a:cubicBezTo>
                  <a:pt x="398" y="1554"/>
                  <a:pt x="299" y="1446"/>
                  <a:pt x="217" y="1319"/>
                </a:cubicBezTo>
                <a:cubicBezTo>
                  <a:pt x="214" y="1314"/>
                  <a:pt x="211" y="1309"/>
                  <a:pt x="208" y="1304"/>
                </a:cubicBezTo>
                <a:cubicBezTo>
                  <a:pt x="134" y="1186"/>
                  <a:pt x="76" y="1051"/>
                  <a:pt x="39" y="901"/>
                </a:cubicBezTo>
                <a:cubicBezTo>
                  <a:pt x="38" y="895"/>
                  <a:pt x="36" y="889"/>
                  <a:pt x="35" y="884"/>
                </a:cubicBezTo>
                <a:cubicBezTo>
                  <a:pt x="34" y="880"/>
                  <a:pt x="33" y="877"/>
                  <a:pt x="33" y="874"/>
                </a:cubicBezTo>
                <a:cubicBezTo>
                  <a:pt x="11" y="779"/>
                  <a:pt x="0" y="683"/>
                  <a:pt x="0" y="587"/>
                </a:cubicBezTo>
                <a:cubicBezTo>
                  <a:pt x="0" y="540"/>
                  <a:pt x="3" y="493"/>
                  <a:pt x="7" y="447"/>
                </a:cubicBezTo>
                <a:cubicBezTo>
                  <a:pt x="8" y="441"/>
                  <a:pt x="9" y="435"/>
                  <a:pt x="9" y="429"/>
                </a:cubicBezTo>
                <a:cubicBezTo>
                  <a:pt x="26" y="284"/>
                  <a:pt x="67" y="141"/>
                  <a:pt x="127" y="8"/>
                </a:cubicBezTo>
                <a:cubicBezTo>
                  <a:pt x="129" y="5"/>
                  <a:pt x="130" y="3"/>
                  <a:pt x="131" y="0"/>
                </a:cubicBezTo>
                <a:lnTo>
                  <a:pt x="147" y="8"/>
                </a:lnTo>
                <a:cubicBezTo>
                  <a:pt x="146" y="10"/>
                  <a:pt x="145" y="13"/>
                  <a:pt x="144" y="16"/>
                </a:cubicBezTo>
                <a:cubicBezTo>
                  <a:pt x="84" y="147"/>
                  <a:pt x="44" y="288"/>
                  <a:pt x="27" y="431"/>
                </a:cubicBezTo>
                <a:cubicBezTo>
                  <a:pt x="26" y="437"/>
                  <a:pt x="26" y="443"/>
                  <a:pt x="25" y="449"/>
                </a:cubicBezTo>
                <a:cubicBezTo>
                  <a:pt x="20" y="495"/>
                  <a:pt x="18" y="541"/>
                  <a:pt x="18" y="587"/>
                </a:cubicBezTo>
                <a:cubicBezTo>
                  <a:pt x="18" y="682"/>
                  <a:pt x="28" y="777"/>
                  <a:pt x="50" y="870"/>
                </a:cubicBezTo>
                <a:cubicBezTo>
                  <a:pt x="50" y="873"/>
                  <a:pt x="51" y="876"/>
                  <a:pt x="52" y="880"/>
                </a:cubicBezTo>
                <a:cubicBezTo>
                  <a:pt x="53" y="885"/>
                  <a:pt x="55" y="891"/>
                  <a:pt x="56" y="897"/>
                </a:cubicBezTo>
                <a:cubicBezTo>
                  <a:pt x="93" y="1045"/>
                  <a:pt x="150" y="1178"/>
                  <a:pt x="223" y="1295"/>
                </a:cubicBezTo>
                <a:cubicBezTo>
                  <a:pt x="226" y="1300"/>
                  <a:pt x="229" y="1305"/>
                  <a:pt x="232" y="1310"/>
                </a:cubicBezTo>
                <a:cubicBezTo>
                  <a:pt x="312" y="1435"/>
                  <a:pt x="411" y="1542"/>
                  <a:pt x="522" y="1629"/>
                </a:cubicBezTo>
                <a:cubicBezTo>
                  <a:pt x="527" y="1633"/>
                  <a:pt x="531" y="1636"/>
                  <a:pt x="536" y="1640"/>
                </a:cubicBezTo>
                <a:cubicBezTo>
                  <a:pt x="651" y="1728"/>
                  <a:pt x="780" y="1796"/>
                  <a:pt x="915" y="1843"/>
                </a:cubicBezTo>
                <a:cubicBezTo>
                  <a:pt x="921" y="1845"/>
                  <a:pt x="926" y="1847"/>
                  <a:pt x="932" y="1848"/>
                </a:cubicBezTo>
                <a:cubicBezTo>
                  <a:pt x="1066" y="1892"/>
                  <a:pt x="1206" y="1916"/>
                  <a:pt x="1346" y="1919"/>
                </a:cubicBezTo>
                <a:cubicBezTo>
                  <a:pt x="1355" y="1919"/>
                  <a:pt x="1364" y="1919"/>
                  <a:pt x="1372" y="1919"/>
                </a:cubicBezTo>
                <a:cubicBezTo>
                  <a:pt x="1375" y="1919"/>
                  <a:pt x="1379" y="1919"/>
                  <a:pt x="1382" y="1919"/>
                </a:cubicBezTo>
                <a:cubicBezTo>
                  <a:pt x="1502" y="1918"/>
                  <a:pt x="1623" y="1902"/>
                  <a:pt x="1740" y="1870"/>
                </a:cubicBezTo>
                <a:cubicBezTo>
                  <a:pt x="1745" y="1868"/>
                  <a:pt x="1751" y="1866"/>
                  <a:pt x="1757" y="1865"/>
                </a:cubicBezTo>
                <a:cubicBezTo>
                  <a:pt x="1770" y="1861"/>
                  <a:pt x="1784" y="1857"/>
                  <a:pt x="1797" y="1852"/>
                </a:cubicBezTo>
                <a:cubicBezTo>
                  <a:pt x="1803" y="1851"/>
                  <a:pt x="1808" y="1849"/>
                  <a:pt x="1814" y="1847"/>
                </a:cubicBezTo>
                <a:cubicBezTo>
                  <a:pt x="1879" y="1825"/>
                  <a:pt x="1943" y="1797"/>
                  <a:pt x="2005" y="1765"/>
                </a:cubicBezTo>
                <a:cubicBezTo>
                  <a:pt x="2010" y="1762"/>
                  <a:pt x="2015" y="1759"/>
                  <a:pt x="2020" y="1757"/>
                </a:cubicBezTo>
                <a:cubicBezTo>
                  <a:pt x="2080" y="1724"/>
                  <a:pt x="2139" y="1686"/>
                  <a:pt x="2194" y="1643"/>
                </a:cubicBezTo>
                <a:cubicBezTo>
                  <a:pt x="2199" y="1639"/>
                  <a:pt x="2203" y="1635"/>
                  <a:pt x="2208" y="1632"/>
                </a:cubicBezTo>
                <a:cubicBezTo>
                  <a:pt x="2317" y="1545"/>
                  <a:pt x="2414" y="1437"/>
                  <a:pt x="2496" y="1310"/>
                </a:cubicBezTo>
                <a:cubicBezTo>
                  <a:pt x="2499" y="1305"/>
                  <a:pt x="2502" y="1300"/>
                  <a:pt x="2505" y="1295"/>
                </a:cubicBezTo>
                <a:cubicBezTo>
                  <a:pt x="2540" y="1237"/>
                  <a:pt x="2573" y="1176"/>
                  <a:pt x="2601" y="1111"/>
                </a:cubicBezTo>
                <a:cubicBezTo>
                  <a:pt x="2631" y="1041"/>
                  <a:pt x="2655" y="970"/>
                  <a:pt x="2673" y="897"/>
                </a:cubicBezTo>
                <a:cubicBezTo>
                  <a:pt x="2674" y="891"/>
                  <a:pt x="2675" y="885"/>
                  <a:pt x="2677" y="880"/>
                </a:cubicBezTo>
                <a:cubicBezTo>
                  <a:pt x="2698" y="784"/>
                  <a:pt x="2709" y="686"/>
                  <a:pt x="2709" y="588"/>
                </a:cubicBezTo>
                <a:cubicBezTo>
                  <a:pt x="2709" y="541"/>
                  <a:pt x="2706" y="495"/>
                  <a:pt x="2702" y="449"/>
                </a:cubicBezTo>
                <a:cubicBezTo>
                  <a:pt x="2701" y="443"/>
                  <a:pt x="2700" y="437"/>
                  <a:pt x="2700" y="431"/>
                </a:cubicBezTo>
                <a:cubicBezTo>
                  <a:pt x="2683" y="285"/>
                  <a:pt x="2643" y="142"/>
                  <a:pt x="2581" y="8"/>
                </a:cubicBezTo>
                <a:lnTo>
                  <a:pt x="2597" y="0"/>
                </a:lnTo>
                <a:cubicBezTo>
                  <a:pt x="2660" y="136"/>
                  <a:pt x="2700" y="282"/>
                  <a:pt x="2717" y="430"/>
                </a:cubicBezTo>
                <a:cubicBezTo>
                  <a:pt x="2718" y="435"/>
                  <a:pt x="2718" y="441"/>
                  <a:pt x="2719" y="447"/>
                </a:cubicBezTo>
                <a:cubicBezTo>
                  <a:pt x="2724" y="494"/>
                  <a:pt x="2726" y="541"/>
                  <a:pt x="2726" y="588"/>
                </a:cubicBezTo>
                <a:cubicBezTo>
                  <a:pt x="2726" y="687"/>
                  <a:pt x="2715" y="786"/>
                  <a:pt x="2694" y="884"/>
                </a:cubicBezTo>
                <a:cubicBezTo>
                  <a:pt x="2692" y="889"/>
                  <a:pt x="2691" y="895"/>
                  <a:pt x="2690" y="901"/>
                </a:cubicBezTo>
                <a:cubicBezTo>
                  <a:pt x="2672" y="975"/>
                  <a:pt x="2648" y="1047"/>
                  <a:pt x="2617" y="1118"/>
                </a:cubicBezTo>
                <a:cubicBezTo>
                  <a:pt x="2588" y="1184"/>
                  <a:pt x="2556" y="1246"/>
                  <a:pt x="2520" y="1304"/>
                </a:cubicBezTo>
                <a:cubicBezTo>
                  <a:pt x="2517" y="1309"/>
                  <a:pt x="2514" y="1314"/>
                  <a:pt x="2510" y="1319"/>
                </a:cubicBezTo>
                <a:cubicBezTo>
                  <a:pt x="2428" y="1448"/>
                  <a:pt x="2329" y="1557"/>
                  <a:pt x="2219" y="1645"/>
                </a:cubicBezTo>
                <a:cubicBezTo>
                  <a:pt x="2214" y="1649"/>
                  <a:pt x="2210" y="1653"/>
                  <a:pt x="2205" y="1656"/>
                </a:cubicBezTo>
                <a:cubicBezTo>
                  <a:pt x="2149" y="1700"/>
                  <a:pt x="2090" y="1739"/>
                  <a:pt x="2029" y="1772"/>
                </a:cubicBezTo>
                <a:cubicBezTo>
                  <a:pt x="2023" y="1775"/>
                  <a:pt x="2018" y="1777"/>
                  <a:pt x="2013" y="1780"/>
                </a:cubicBezTo>
                <a:cubicBezTo>
                  <a:pt x="1951" y="1813"/>
                  <a:pt x="1886" y="1841"/>
                  <a:pt x="1820" y="1863"/>
                </a:cubicBezTo>
                <a:cubicBezTo>
                  <a:pt x="1814" y="1865"/>
                  <a:pt x="1809" y="1867"/>
                  <a:pt x="1803" y="1869"/>
                </a:cubicBezTo>
                <a:cubicBezTo>
                  <a:pt x="1789" y="1873"/>
                  <a:pt x="1776" y="1878"/>
                  <a:pt x="1762" y="1882"/>
                </a:cubicBezTo>
                <a:cubicBezTo>
                  <a:pt x="1756" y="1883"/>
                  <a:pt x="1751" y="1885"/>
                  <a:pt x="1745" y="1887"/>
                </a:cubicBezTo>
                <a:cubicBezTo>
                  <a:pt x="1626" y="1919"/>
                  <a:pt x="1504" y="1936"/>
                  <a:pt x="1382" y="1937"/>
                </a:cubicBezTo>
                <a:cubicBezTo>
                  <a:pt x="1379" y="1937"/>
                  <a:pt x="1375" y="1937"/>
                  <a:pt x="1372" y="1937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" name="Freeform 28"/>
          <p:cNvSpPr>
            <a:spLocks/>
          </p:cNvSpPr>
          <p:nvPr/>
        </p:nvSpPr>
        <p:spPr bwMode="auto">
          <a:xfrm>
            <a:off x="1276350" y="4073614"/>
            <a:ext cx="2570163" cy="1838325"/>
          </a:xfrm>
          <a:custGeom>
            <a:avLst/>
            <a:gdLst>
              <a:gd name="T0" fmla="*/ 3583 w 7130"/>
              <a:gd name="T1" fmla="*/ 5086 h 5086"/>
              <a:gd name="T2" fmla="*/ 2402 w 7130"/>
              <a:gd name="T3" fmla="*/ 4887 h 5086"/>
              <a:gd name="T4" fmla="*/ 1357 w 7130"/>
              <a:gd name="T5" fmla="*/ 4319 h 5086"/>
              <a:gd name="T6" fmla="*/ 558 w 7130"/>
              <a:gd name="T7" fmla="*/ 3438 h 5086"/>
              <a:gd name="T8" fmla="*/ 262 w 7130"/>
              <a:gd name="T9" fmla="*/ 2869 h 5086"/>
              <a:gd name="T10" fmla="*/ 90 w 7130"/>
              <a:gd name="T11" fmla="*/ 2325 h 5086"/>
              <a:gd name="T12" fmla="*/ 19 w 7130"/>
              <a:gd name="T13" fmla="*/ 1155 h 5086"/>
              <a:gd name="T14" fmla="*/ 336 w 7130"/>
              <a:gd name="T15" fmla="*/ 8 h 5086"/>
              <a:gd name="T16" fmla="*/ 355 w 7130"/>
              <a:gd name="T17" fmla="*/ 7 h 5086"/>
              <a:gd name="T18" fmla="*/ 39 w 7130"/>
              <a:gd name="T19" fmla="*/ 1139 h 5086"/>
              <a:gd name="T20" fmla="*/ 18 w 7130"/>
              <a:gd name="T21" fmla="*/ 1528 h 5086"/>
              <a:gd name="T22" fmla="*/ 111 w 7130"/>
              <a:gd name="T23" fmla="*/ 2338 h 5086"/>
              <a:gd name="T24" fmla="*/ 563 w 7130"/>
              <a:gd name="T25" fmla="*/ 3414 h 5086"/>
              <a:gd name="T26" fmla="*/ 1354 w 7130"/>
              <a:gd name="T27" fmla="*/ 4295 h 5086"/>
              <a:gd name="T28" fmla="*/ 2391 w 7130"/>
              <a:gd name="T29" fmla="*/ 4864 h 5086"/>
              <a:gd name="T30" fmla="*/ 3547 w 7130"/>
              <a:gd name="T31" fmla="*/ 5068 h 5086"/>
              <a:gd name="T32" fmla="*/ 3590 w 7130"/>
              <a:gd name="T33" fmla="*/ 5068 h 5086"/>
              <a:gd name="T34" fmla="*/ 4592 w 7130"/>
              <a:gd name="T35" fmla="*/ 4924 h 5086"/>
              <a:gd name="T36" fmla="*/ 4743 w 7130"/>
              <a:gd name="T37" fmla="*/ 4875 h 5086"/>
              <a:gd name="T38" fmla="*/ 5286 w 7130"/>
              <a:gd name="T39" fmla="*/ 4632 h 5086"/>
              <a:gd name="T40" fmla="*/ 5779 w 7130"/>
              <a:gd name="T41" fmla="*/ 4300 h 5086"/>
              <a:gd name="T42" fmla="*/ 6557 w 7130"/>
              <a:gd name="T43" fmla="*/ 3429 h 5086"/>
              <a:gd name="T44" fmla="*/ 7019 w 7130"/>
              <a:gd name="T45" fmla="*/ 2338 h 5086"/>
              <a:gd name="T46" fmla="*/ 7031 w 7130"/>
              <a:gd name="T47" fmla="*/ 2284 h 5086"/>
              <a:gd name="T48" fmla="*/ 7093 w 7130"/>
              <a:gd name="T49" fmla="*/ 1157 h 5086"/>
              <a:gd name="T50" fmla="*/ 6774 w 7130"/>
              <a:gd name="T51" fmla="*/ 7 h 5086"/>
              <a:gd name="T52" fmla="*/ 7109 w 7130"/>
              <a:gd name="T53" fmla="*/ 1137 h 5086"/>
              <a:gd name="T54" fmla="*/ 7130 w 7130"/>
              <a:gd name="T55" fmla="*/ 1528 h 5086"/>
              <a:gd name="T56" fmla="*/ 7040 w 7130"/>
              <a:gd name="T57" fmla="*/ 2325 h 5086"/>
              <a:gd name="T58" fmla="*/ 6581 w 7130"/>
              <a:gd name="T59" fmla="*/ 3423 h 5086"/>
              <a:gd name="T60" fmla="*/ 6235 w 7130"/>
              <a:gd name="T61" fmla="*/ 3886 h 5086"/>
              <a:gd name="T62" fmla="*/ 5777 w 7130"/>
              <a:gd name="T63" fmla="*/ 4324 h 5086"/>
              <a:gd name="T64" fmla="*/ 5279 w 7130"/>
              <a:gd name="T65" fmla="*/ 4656 h 5086"/>
              <a:gd name="T66" fmla="*/ 4732 w 7130"/>
              <a:gd name="T67" fmla="*/ 4898 h 5086"/>
              <a:gd name="T68" fmla="*/ 4580 w 7130"/>
              <a:gd name="T69" fmla="*/ 4946 h 50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7130" h="5086">
                <a:moveTo>
                  <a:pt x="3590" y="5086"/>
                </a:moveTo>
                <a:cubicBezTo>
                  <a:pt x="3587" y="5086"/>
                  <a:pt x="3585" y="5086"/>
                  <a:pt x="3583" y="5086"/>
                </a:cubicBezTo>
                <a:cubicBezTo>
                  <a:pt x="3571" y="5086"/>
                  <a:pt x="3559" y="5086"/>
                  <a:pt x="3547" y="5086"/>
                </a:cubicBezTo>
                <a:cubicBezTo>
                  <a:pt x="3158" y="5081"/>
                  <a:pt x="2770" y="5014"/>
                  <a:pt x="2402" y="4887"/>
                </a:cubicBezTo>
                <a:cubicBezTo>
                  <a:pt x="2396" y="4885"/>
                  <a:pt x="2391" y="4883"/>
                  <a:pt x="2385" y="4881"/>
                </a:cubicBezTo>
                <a:cubicBezTo>
                  <a:pt x="2018" y="4752"/>
                  <a:pt x="1669" y="4564"/>
                  <a:pt x="1357" y="4319"/>
                </a:cubicBezTo>
                <a:cubicBezTo>
                  <a:pt x="1353" y="4316"/>
                  <a:pt x="1348" y="4312"/>
                  <a:pt x="1343" y="4308"/>
                </a:cubicBezTo>
                <a:cubicBezTo>
                  <a:pt x="1042" y="4070"/>
                  <a:pt x="775" y="3779"/>
                  <a:pt x="558" y="3438"/>
                </a:cubicBezTo>
                <a:cubicBezTo>
                  <a:pt x="555" y="3433"/>
                  <a:pt x="552" y="3428"/>
                  <a:pt x="549" y="3423"/>
                </a:cubicBezTo>
                <a:cubicBezTo>
                  <a:pt x="440" y="3251"/>
                  <a:pt x="344" y="3066"/>
                  <a:pt x="262" y="2869"/>
                </a:cubicBezTo>
                <a:cubicBezTo>
                  <a:pt x="192" y="2698"/>
                  <a:pt x="136" y="2521"/>
                  <a:pt x="94" y="2342"/>
                </a:cubicBezTo>
                <a:cubicBezTo>
                  <a:pt x="92" y="2337"/>
                  <a:pt x="91" y="2331"/>
                  <a:pt x="90" y="2325"/>
                </a:cubicBezTo>
                <a:cubicBezTo>
                  <a:pt x="30" y="2063"/>
                  <a:pt x="0" y="1796"/>
                  <a:pt x="0" y="1528"/>
                </a:cubicBezTo>
                <a:cubicBezTo>
                  <a:pt x="0" y="1403"/>
                  <a:pt x="6" y="1279"/>
                  <a:pt x="19" y="1155"/>
                </a:cubicBezTo>
                <a:cubicBezTo>
                  <a:pt x="20" y="1149"/>
                  <a:pt x="20" y="1143"/>
                  <a:pt x="21" y="1137"/>
                </a:cubicBezTo>
                <a:cubicBezTo>
                  <a:pt x="63" y="748"/>
                  <a:pt x="169" y="365"/>
                  <a:pt x="336" y="8"/>
                </a:cubicBezTo>
                <a:cubicBezTo>
                  <a:pt x="337" y="5"/>
                  <a:pt x="338" y="2"/>
                  <a:pt x="339" y="0"/>
                </a:cubicBezTo>
                <a:lnTo>
                  <a:pt x="355" y="7"/>
                </a:lnTo>
                <a:cubicBezTo>
                  <a:pt x="354" y="10"/>
                  <a:pt x="353" y="13"/>
                  <a:pt x="351" y="15"/>
                </a:cubicBezTo>
                <a:cubicBezTo>
                  <a:pt x="185" y="370"/>
                  <a:pt x="81" y="752"/>
                  <a:pt x="39" y="1139"/>
                </a:cubicBezTo>
                <a:cubicBezTo>
                  <a:pt x="38" y="1145"/>
                  <a:pt x="37" y="1151"/>
                  <a:pt x="37" y="1157"/>
                </a:cubicBezTo>
                <a:cubicBezTo>
                  <a:pt x="24" y="1280"/>
                  <a:pt x="18" y="1404"/>
                  <a:pt x="18" y="1528"/>
                </a:cubicBezTo>
                <a:cubicBezTo>
                  <a:pt x="18" y="1794"/>
                  <a:pt x="47" y="2061"/>
                  <a:pt x="107" y="2321"/>
                </a:cubicBezTo>
                <a:cubicBezTo>
                  <a:pt x="108" y="2327"/>
                  <a:pt x="110" y="2333"/>
                  <a:pt x="111" y="2338"/>
                </a:cubicBezTo>
                <a:cubicBezTo>
                  <a:pt x="153" y="2517"/>
                  <a:pt x="209" y="2692"/>
                  <a:pt x="279" y="2862"/>
                </a:cubicBezTo>
                <a:cubicBezTo>
                  <a:pt x="360" y="3058"/>
                  <a:pt x="455" y="3242"/>
                  <a:pt x="563" y="3414"/>
                </a:cubicBezTo>
                <a:cubicBezTo>
                  <a:pt x="566" y="3419"/>
                  <a:pt x="570" y="3424"/>
                  <a:pt x="573" y="3429"/>
                </a:cubicBezTo>
                <a:cubicBezTo>
                  <a:pt x="789" y="3768"/>
                  <a:pt x="1055" y="4057"/>
                  <a:pt x="1354" y="4295"/>
                </a:cubicBezTo>
                <a:cubicBezTo>
                  <a:pt x="1359" y="4298"/>
                  <a:pt x="1364" y="4302"/>
                  <a:pt x="1368" y="4305"/>
                </a:cubicBezTo>
                <a:cubicBezTo>
                  <a:pt x="1679" y="4549"/>
                  <a:pt x="2025" y="4736"/>
                  <a:pt x="2391" y="4864"/>
                </a:cubicBezTo>
                <a:cubicBezTo>
                  <a:pt x="2397" y="4866"/>
                  <a:pt x="2402" y="4868"/>
                  <a:pt x="2408" y="4870"/>
                </a:cubicBezTo>
                <a:cubicBezTo>
                  <a:pt x="2774" y="4996"/>
                  <a:pt x="3160" y="5064"/>
                  <a:pt x="3547" y="5068"/>
                </a:cubicBezTo>
                <a:cubicBezTo>
                  <a:pt x="3559" y="5068"/>
                  <a:pt x="3571" y="5068"/>
                  <a:pt x="3583" y="5068"/>
                </a:cubicBezTo>
                <a:cubicBezTo>
                  <a:pt x="3585" y="5068"/>
                  <a:pt x="3587" y="5068"/>
                  <a:pt x="3590" y="5068"/>
                </a:cubicBezTo>
                <a:cubicBezTo>
                  <a:pt x="3921" y="5068"/>
                  <a:pt x="4252" y="5023"/>
                  <a:pt x="4575" y="4929"/>
                </a:cubicBezTo>
                <a:cubicBezTo>
                  <a:pt x="4580" y="4927"/>
                  <a:pt x="4586" y="4926"/>
                  <a:pt x="4592" y="4924"/>
                </a:cubicBezTo>
                <a:cubicBezTo>
                  <a:pt x="4637" y="4911"/>
                  <a:pt x="4682" y="4896"/>
                  <a:pt x="4726" y="4881"/>
                </a:cubicBezTo>
                <a:cubicBezTo>
                  <a:pt x="4732" y="4879"/>
                  <a:pt x="4737" y="4877"/>
                  <a:pt x="4743" y="4875"/>
                </a:cubicBezTo>
                <a:cubicBezTo>
                  <a:pt x="4923" y="4813"/>
                  <a:pt x="5100" y="4735"/>
                  <a:pt x="5271" y="4641"/>
                </a:cubicBezTo>
                <a:cubicBezTo>
                  <a:pt x="5276" y="4638"/>
                  <a:pt x="5281" y="4635"/>
                  <a:pt x="5286" y="4632"/>
                </a:cubicBezTo>
                <a:cubicBezTo>
                  <a:pt x="5452" y="4540"/>
                  <a:pt x="5612" y="4433"/>
                  <a:pt x="5766" y="4310"/>
                </a:cubicBezTo>
                <a:cubicBezTo>
                  <a:pt x="5770" y="4307"/>
                  <a:pt x="5775" y="4303"/>
                  <a:pt x="5779" y="4300"/>
                </a:cubicBezTo>
                <a:cubicBezTo>
                  <a:pt x="5935" y="4174"/>
                  <a:pt x="6083" y="4032"/>
                  <a:pt x="6222" y="3875"/>
                </a:cubicBezTo>
                <a:cubicBezTo>
                  <a:pt x="6345" y="3735"/>
                  <a:pt x="6457" y="3585"/>
                  <a:pt x="6557" y="3429"/>
                </a:cubicBezTo>
                <a:cubicBezTo>
                  <a:pt x="6560" y="3424"/>
                  <a:pt x="6563" y="3419"/>
                  <a:pt x="6566" y="3414"/>
                </a:cubicBezTo>
                <a:cubicBezTo>
                  <a:pt x="6775" y="3083"/>
                  <a:pt x="6929" y="2720"/>
                  <a:pt x="7019" y="2338"/>
                </a:cubicBezTo>
                <a:cubicBezTo>
                  <a:pt x="7020" y="2333"/>
                  <a:pt x="7021" y="2327"/>
                  <a:pt x="7023" y="2321"/>
                </a:cubicBezTo>
                <a:cubicBezTo>
                  <a:pt x="7026" y="2309"/>
                  <a:pt x="7028" y="2296"/>
                  <a:pt x="7031" y="2284"/>
                </a:cubicBezTo>
                <a:cubicBezTo>
                  <a:pt x="7086" y="2034"/>
                  <a:pt x="7113" y="1781"/>
                  <a:pt x="7113" y="1528"/>
                </a:cubicBezTo>
                <a:cubicBezTo>
                  <a:pt x="7113" y="1404"/>
                  <a:pt x="7106" y="1280"/>
                  <a:pt x="7093" y="1157"/>
                </a:cubicBezTo>
                <a:cubicBezTo>
                  <a:pt x="7093" y="1151"/>
                  <a:pt x="7092" y="1145"/>
                  <a:pt x="7091" y="1139"/>
                </a:cubicBezTo>
                <a:cubicBezTo>
                  <a:pt x="7049" y="749"/>
                  <a:pt x="6942" y="366"/>
                  <a:pt x="6774" y="7"/>
                </a:cubicBezTo>
                <a:lnTo>
                  <a:pt x="6791" y="0"/>
                </a:lnTo>
                <a:cubicBezTo>
                  <a:pt x="6959" y="360"/>
                  <a:pt x="7066" y="745"/>
                  <a:pt x="7109" y="1137"/>
                </a:cubicBezTo>
                <a:cubicBezTo>
                  <a:pt x="7110" y="1143"/>
                  <a:pt x="7110" y="1149"/>
                  <a:pt x="7111" y="1155"/>
                </a:cubicBezTo>
                <a:cubicBezTo>
                  <a:pt x="7124" y="1279"/>
                  <a:pt x="7130" y="1403"/>
                  <a:pt x="7130" y="1528"/>
                </a:cubicBezTo>
                <a:cubicBezTo>
                  <a:pt x="7130" y="1782"/>
                  <a:pt x="7103" y="2037"/>
                  <a:pt x="7048" y="2288"/>
                </a:cubicBezTo>
                <a:cubicBezTo>
                  <a:pt x="7046" y="2300"/>
                  <a:pt x="7043" y="2313"/>
                  <a:pt x="7040" y="2325"/>
                </a:cubicBezTo>
                <a:cubicBezTo>
                  <a:pt x="7039" y="2331"/>
                  <a:pt x="7037" y="2337"/>
                  <a:pt x="7036" y="2342"/>
                </a:cubicBezTo>
                <a:cubicBezTo>
                  <a:pt x="6945" y="2726"/>
                  <a:pt x="6790" y="3091"/>
                  <a:pt x="6581" y="3423"/>
                </a:cubicBezTo>
                <a:cubicBezTo>
                  <a:pt x="6578" y="3428"/>
                  <a:pt x="6575" y="3433"/>
                  <a:pt x="6572" y="3438"/>
                </a:cubicBezTo>
                <a:cubicBezTo>
                  <a:pt x="6471" y="3596"/>
                  <a:pt x="6359" y="3746"/>
                  <a:pt x="6235" y="3886"/>
                </a:cubicBezTo>
                <a:cubicBezTo>
                  <a:pt x="6096" y="4045"/>
                  <a:pt x="5947" y="4187"/>
                  <a:pt x="5790" y="4313"/>
                </a:cubicBezTo>
                <a:cubicBezTo>
                  <a:pt x="5786" y="4317"/>
                  <a:pt x="5781" y="4321"/>
                  <a:pt x="5777" y="4324"/>
                </a:cubicBezTo>
                <a:cubicBezTo>
                  <a:pt x="5623" y="4448"/>
                  <a:pt x="5461" y="4555"/>
                  <a:pt x="5295" y="4648"/>
                </a:cubicBezTo>
                <a:cubicBezTo>
                  <a:pt x="5289" y="4651"/>
                  <a:pt x="5284" y="4654"/>
                  <a:pt x="5279" y="4656"/>
                </a:cubicBezTo>
                <a:cubicBezTo>
                  <a:pt x="5107" y="4751"/>
                  <a:pt x="4930" y="4829"/>
                  <a:pt x="4749" y="4892"/>
                </a:cubicBezTo>
                <a:cubicBezTo>
                  <a:pt x="4743" y="4894"/>
                  <a:pt x="4737" y="4896"/>
                  <a:pt x="4732" y="4898"/>
                </a:cubicBezTo>
                <a:cubicBezTo>
                  <a:pt x="4687" y="4913"/>
                  <a:pt x="4642" y="4928"/>
                  <a:pt x="4597" y="4941"/>
                </a:cubicBezTo>
                <a:cubicBezTo>
                  <a:pt x="4591" y="4943"/>
                  <a:pt x="4585" y="4944"/>
                  <a:pt x="4580" y="4946"/>
                </a:cubicBezTo>
                <a:cubicBezTo>
                  <a:pt x="4256" y="5040"/>
                  <a:pt x="3922" y="5086"/>
                  <a:pt x="3590" y="508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7" name="Freeform 29"/>
          <p:cNvSpPr>
            <a:spLocks/>
          </p:cNvSpPr>
          <p:nvPr/>
        </p:nvSpPr>
        <p:spPr bwMode="auto">
          <a:xfrm>
            <a:off x="1136650" y="4013289"/>
            <a:ext cx="2849563" cy="2036763"/>
          </a:xfrm>
          <a:custGeom>
            <a:avLst/>
            <a:gdLst>
              <a:gd name="T0" fmla="*/ 2658 w 7902"/>
              <a:gd name="T1" fmla="*/ 5428 h 5636"/>
              <a:gd name="T2" fmla="*/ 1499 w 7902"/>
              <a:gd name="T3" fmla="*/ 4793 h 5636"/>
              <a:gd name="T4" fmla="*/ 960 w 7902"/>
              <a:gd name="T5" fmla="*/ 4271 h 5636"/>
              <a:gd name="T6" fmla="*/ 610 w 7902"/>
              <a:gd name="T7" fmla="*/ 3795 h 5636"/>
              <a:gd name="T8" fmla="*/ 101 w 7902"/>
              <a:gd name="T9" fmla="*/ 2578 h 5636"/>
              <a:gd name="T10" fmla="*/ 0 w 7902"/>
              <a:gd name="T11" fmla="*/ 1695 h 5636"/>
              <a:gd name="T12" fmla="*/ 24 w 7902"/>
              <a:gd name="T13" fmla="*/ 1261 h 5636"/>
              <a:gd name="T14" fmla="*/ 377 w 7902"/>
              <a:gd name="T15" fmla="*/ 0 h 5636"/>
              <a:gd name="T16" fmla="*/ 389 w 7902"/>
              <a:gd name="T17" fmla="*/ 15 h 5636"/>
              <a:gd name="T18" fmla="*/ 39 w 7902"/>
              <a:gd name="T19" fmla="*/ 1281 h 5636"/>
              <a:gd name="T20" fmla="*/ 109 w 7902"/>
              <a:gd name="T21" fmla="*/ 2535 h 5636"/>
              <a:gd name="T22" fmla="*/ 122 w 7902"/>
              <a:gd name="T23" fmla="*/ 2591 h 5636"/>
              <a:gd name="T24" fmla="*/ 634 w 7902"/>
              <a:gd name="T25" fmla="*/ 3800 h 5636"/>
              <a:gd name="T26" fmla="*/ 1496 w 7902"/>
              <a:gd name="T27" fmla="*/ 4768 h 5636"/>
              <a:gd name="T28" fmla="*/ 2647 w 7902"/>
              <a:gd name="T29" fmla="*/ 5406 h 5636"/>
              <a:gd name="T30" fmla="*/ 3924 w 7902"/>
              <a:gd name="T31" fmla="*/ 5619 h 5636"/>
              <a:gd name="T32" fmla="*/ 3970 w 7902"/>
              <a:gd name="T33" fmla="*/ 5618 h 5636"/>
              <a:gd name="T34" fmla="*/ 5086 w 7902"/>
              <a:gd name="T35" fmla="*/ 5448 h 5636"/>
              <a:gd name="T36" fmla="*/ 5253 w 7902"/>
              <a:gd name="T37" fmla="*/ 5393 h 5636"/>
              <a:gd name="T38" fmla="*/ 5854 w 7902"/>
              <a:gd name="T39" fmla="*/ 5127 h 5636"/>
              <a:gd name="T40" fmla="*/ 6403 w 7902"/>
              <a:gd name="T41" fmla="*/ 4763 h 5636"/>
              <a:gd name="T42" fmla="*/ 7281 w 7902"/>
              <a:gd name="T43" fmla="*/ 3787 h 5636"/>
              <a:gd name="T44" fmla="*/ 7781 w 7902"/>
              <a:gd name="T45" fmla="*/ 2591 h 5636"/>
              <a:gd name="T46" fmla="*/ 7884 w 7902"/>
              <a:gd name="T47" fmla="*/ 1694 h 5636"/>
              <a:gd name="T48" fmla="*/ 7861 w 7902"/>
              <a:gd name="T49" fmla="*/ 1263 h 5636"/>
              <a:gd name="T50" fmla="*/ 7527 w 7902"/>
              <a:gd name="T51" fmla="*/ 0 h 5636"/>
              <a:gd name="T52" fmla="*/ 7881 w 7902"/>
              <a:gd name="T53" fmla="*/ 1279 h 5636"/>
              <a:gd name="T54" fmla="*/ 7803 w 7902"/>
              <a:gd name="T55" fmla="*/ 2578 h 5636"/>
              <a:gd name="T56" fmla="*/ 7600 w 7902"/>
              <a:gd name="T57" fmla="*/ 3210 h 5636"/>
              <a:gd name="T58" fmla="*/ 7286 w 7902"/>
              <a:gd name="T59" fmla="*/ 3811 h 5636"/>
              <a:gd name="T60" fmla="*/ 6401 w 7902"/>
              <a:gd name="T61" fmla="*/ 4788 h 5636"/>
              <a:gd name="T62" fmla="*/ 5847 w 7902"/>
              <a:gd name="T63" fmla="*/ 5150 h 5636"/>
              <a:gd name="T64" fmla="*/ 5242 w 7902"/>
              <a:gd name="T65" fmla="*/ 5416 h 5636"/>
              <a:gd name="T66" fmla="*/ 5074 w 7902"/>
              <a:gd name="T67" fmla="*/ 5470 h 5636"/>
              <a:gd name="T68" fmla="*/ 3934 w 7902"/>
              <a:gd name="T69" fmla="*/ 5636 h 5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7902" h="5636">
                <a:moveTo>
                  <a:pt x="3924" y="5636"/>
                </a:moveTo>
                <a:cubicBezTo>
                  <a:pt x="3497" y="5636"/>
                  <a:pt x="3069" y="5568"/>
                  <a:pt x="2658" y="5428"/>
                </a:cubicBezTo>
                <a:cubicBezTo>
                  <a:pt x="2652" y="5426"/>
                  <a:pt x="2646" y="5424"/>
                  <a:pt x="2641" y="5423"/>
                </a:cubicBezTo>
                <a:cubicBezTo>
                  <a:pt x="2237" y="5283"/>
                  <a:pt x="1851" y="5074"/>
                  <a:pt x="1499" y="4793"/>
                </a:cubicBezTo>
                <a:cubicBezTo>
                  <a:pt x="1494" y="4790"/>
                  <a:pt x="1490" y="4786"/>
                  <a:pt x="1485" y="4782"/>
                </a:cubicBezTo>
                <a:cubicBezTo>
                  <a:pt x="1300" y="4632"/>
                  <a:pt x="1124" y="4462"/>
                  <a:pt x="960" y="4271"/>
                </a:cubicBezTo>
                <a:cubicBezTo>
                  <a:pt x="836" y="4125"/>
                  <a:pt x="722" y="3971"/>
                  <a:pt x="619" y="3810"/>
                </a:cubicBezTo>
                <a:cubicBezTo>
                  <a:pt x="616" y="3805"/>
                  <a:pt x="613" y="3800"/>
                  <a:pt x="610" y="3795"/>
                </a:cubicBezTo>
                <a:cubicBezTo>
                  <a:pt x="377" y="3426"/>
                  <a:pt x="205" y="3021"/>
                  <a:pt x="105" y="2595"/>
                </a:cubicBezTo>
                <a:cubicBezTo>
                  <a:pt x="103" y="2589"/>
                  <a:pt x="102" y="2584"/>
                  <a:pt x="101" y="2578"/>
                </a:cubicBezTo>
                <a:cubicBezTo>
                  <a:pt x="98" y="2565"/>
                  <a:pt x="95" y="2552"/>
                  <a:pt x="92" y="2539"/>
                </a:cubicBezTo>
                <a:cubicBezTo>
                  <a:pt x="30" y="2260"/>
                  <a:pt x="0" y="1977"/>
                  <a:pt x="0" y="1695"/>
                </a:cubicBezTo>
                <a:cubicBezTo>
                  <a:pt x="0" y="1556"/>
                  <a:pt x="7" y="1417"/>
                  <a:pt x="22" y="1279"/>
                </a:cubicBezTo>
                <a:cubicBezTo>
                  <a:pt x="22" y="1273"/>
                  <a:pt x="23" y="1267"/>
                  <a:pt x="24" y="1261"/>
                </a:cubicBezTo>
                <a:cubicBezTo>
                  <a:pt x="71" y="829"/>
                  <a:pt x="189" y="405"/>
                  <a:pt x="373" y="8"/>
                </a:cubicBezTo>
                <a:cubicBezTo>
                  <a:pt x="374" y="5"/>
                  <a:pt x="376" y="2"/>
                  <a:pt x="377" y="0"/>
                </a:cubicBezTo>
                <a:lnTo>
                  <a:pt x="393" y="7"/>
                </a:lnTo>
                <a:cubicBezTo>
                  <a:pt x="391" y="10"/>
                  <a:pt x="390" y="13"/>
                  <a:pt x="389" y="15"/>
                </a:cubicBezTo>
                <a:cubicBezTo>
                  <a:pt x="205" y="411"/>
                  <a:pt x="88" y="833"/>
                  <a:pt x="41" y="1263"/>
                </a:cubicBezTo>
                <a:cubicBezTo>
                  <a:pt x="41" y="1269"/>
                  <a:pt x="40" y="1275"/>
                  <a:pt x="39" y="1281"/>
                </a:cubicBezTo>
                <a:cubicBezTo>
                  <a:pt x="25" y="1418"/>
                  <a:pt x="18" y="1556"/>
                  <a:pt x="18" y="1695"/>
                </a:cubicBezTo>
                <a:cubicBezTo>
                  <a:pt x="18" y="1976"/>
                  <a:pt x="48" y="2258"/>
                  <a:pt x="109" y="2535"/>
                </a:cubicBezTo>
                <a:cubicBezTo>
                  <a:pt x="112" y="2548"/>
                  <a:pt x="115" y="2561"/>
                  <a:pt x="118" y="2574"/>
                </a:cubicBezTo>
                <a:cubicBezTo>
                  <a:pt x="119" y="2580"/>
                  <a:pt x="120" y="2585"/>
                  <a:pt x="122" y="2591"/>
                </a:cubicBezTo>
                <a:cubicBezTo>
                  <a:pt x="222" y="3015"/>
                  <a:pt x="393" y="3419"/>
                  <a:pt x="625" y="3786"/>
                </a:cubicBezTo>
                <a:cubicBezTo>
                  <a:pt x="628" y="3790"/>
                  <a:pt x="631" y="3795"/>
                  <a:pt x="634" y="3800"/>
                </a:cubicBezTo>
                <a:cubicBezTo>
                  <a:pt x="736" y="3961"/>
                  <a:pt x="850" y="4114"/>
                  <a:pt x="974" y="4260"/>
                </a:cubicBezTo>
                <a:cubicBezTo>
                  <a:pt x="1136" y="4450"/>
                  <a:pt x="1311" y="4619"/>
                  <a:pt x="1496" y="4768"/>
                </a:cubicBezTo>
                <a:cubicBezTo>
                  <a:pt x="1501" y="4772"/>
                  <a:pt x="1505" y="4776"/>
                  <a:pt x="1510" y="4780"/>
                </a:cubicBezTo>
                <a:cubicBezTo>
                  <a:pt x="1860" y="5059"/>
                  <a:pt x="2245" y="5267"/>
                  <a:pt x="2647" y="5406"/>
                </a:cubicBezTo>
                <a:cubicBezTo>
                  <a:pt x="2652" y="5408"/>
                  <a:pt x="2658" y="5410"/>
                  <a:pt x="2663" y="5412"/>
                </a:cubicBezTo>
                <a:cubicBezTo>
                  <a:pt x="3072" y="5551"/>
                  <a:pt x="3499" y="5619"/>
                  <a:pt x="3924" y="5619"/>
                </a:cubicBezTo>
                <a:cubicBezTo>
                  <a:pt x="3928" y="5619"/>
                  <a:pt x="3931" y="5619"/>
                  <a:pt x="3934" y="5619"/>
                </a:cubicBezTo>
                <a:cubicBezTo>
                  <a:pt x="3946" y="5619"/>
                  <a:pt x="3958" y="5618"/>
                  <a:pt x="3970" y="5618"/>
                </a:cubicBezTo>
                <a:cubicBezTo>
                  <a:pt x="4341" y="5614"/>
                  <a:pt x="4712" y="5558"/>
                  <a:pt x="5069" y="5453"/>
                </a:cubicBezTo>
                <a:cubicBezTo>
                  <a:pt x="5074" y="5451"/>
                  <a:pt x="5080" y="5449"/>
                  <a:pt x="5086" y="5448"/>
                </a:cubicBezTo>
                <a:cubicBezTo>
                  <a:pt x="5136" y="5432"/>
                  <a:pt x="5186" y="5416"/>
                  <a:pt x="5236" y="5399"/>
                </a:cubicBezTo>
                <a:cubicBezTo>
                  <a:pt x="5242" y="5397"/>
                  <a:pt x="5247" y="5395"/>
                  <a:pt x="5253" y="5393"/>
                </a:cubicBezTo>
                <a:cubicBezTo>
                  <a:pt x="5454" y="5323"/>
                  <a:pt x="5650" y="5237"/>
                  <a:pt x="5839" y="5135"/>
                </a:cubicBezTo>
                <a:cubicBezTo>
                  <a:pt x="5844" y="5132"/>
                  <a:pt x="5849" y="5129"/>
                  <a:pt x="5854" y="5127"/>
                </a:cubicBezTo>
                <a:cubicBezTo>
                  <a:pt x="6041" y="5024"/>
                  <a:pt x="6220" y="4907"/>
                  <a:pt x="6390" y="4774"/>
                </a:cubicBezTo>
                <a:cubicBezTo>
                  <a:pt x="6394" y="4771"/>
                  <a:pt x="6399" y="4767"/>
                  <a:pt x="6403" y="4763"/>
                </a:cubicBezTo>
                <a:cubicBezTo>
                  <a:pt x="6737" y="4500"/>
                  <a:pt x="7032" y="4179"/>
                  <a:pt x="7271" y="3801"/>
                </a:cubicBezTo>
                <a:cubicBezTo>
                  <a:pt x="7275" y="3796"/>
                  <a:pt x="7278" y="3792"/>
                  <a:pt x="7281" y="3787"/>
                </a:cubicBezTo>
                <a:cubicBezTo>
                  <a:pt x="7395" y="3605"/>
                  <a:pt x="7497" y="3410"/>
                  <a:pt x="7583" y="3203"/>
                </a:cubicBezTo>
                <a:cubicBezTo>
                  <a:pt x="7667" y="3004"/>
                  <a:pt x="7733" y="2799"/>
                  <a:pt x="7781" y="2591"/>
                </a:cubicBezTo>
                <a:cubicBezTo>
                  <a:pt x="7783" y="2585"/>
                  <a:pt x="7784" y="2580"/>
                  <a:pt x="7785" y="2574"/>
                </a:cubicBezTo>
                <a:cubicBezTo>
                  <a:pt x="7852" y="2285"/>
                  <a:pt x="7884" y="1989"/>
                  <a:pt x="7884" y="1694"/>
                </a:cubicBezTo>
                <a:cubicBezTo>
                  <a:pt x="7884" y="1556"/>
                  <a:pt x="7877" y="1418"/>
                  <a:pt x="7863" y="1281"/>
                </a:cubicBezTo>
                <a:cubicBezTo>
                  <a:pt x="7862" y="1275"/>
                  <a:pt x="7862" y="1269"/>
                  <a:pt x="7861" y="1263"/>
                </a:cubicBezTo>
                <a:cubicBezTo>
                  <a:pt x="7814" y="831"/>
                  <a:pt x="7697" y="406"/>
                  <a:pt x="7511" y="7"/>
                </a:cubicBezTo>
                <a:lnTo>
                  <a:pt x="7527" y="0"/>
                </a:lnTo>
                <a:cubicBezTo>
                  <a:pt x="7714" y="400"/>
                  <a:pt x="7832" y="827"/>
                  <a:pt x="7879" y="1262"/>
                </a:cubicBezTo>
                <a:cubicBezTo>
                  <a:pt x="7879" y="1267"/>
                  <a:pt x="7880" y="1273"/>
                  <a:pt x="7881" y="1279"/>
                </a:cubicBezTo>
                <a:cubicBezTo>
                  <a:pt x="7895" y="1417"/>
                  <a:pt x="7902" y="1555"/>
                  <a:pt x="7902" y="1694"/>
                </a:cubicBezTo>
                <a:cubicBezTo>
                  <a:pt x="7902" y="1990"/>
                  <a:pt x="7869" y="2287"/>
                  <a:pt x="7803" y="2578"/>
                </a:cubicBezTo>
                <a:cubicBezTo>
                  <a:pt x="7801" y="2584"/>
                  <a:pt x="7800" y="2589"/>
                  <a:pt x="7799" y="2595"/>
                </a:cubicBezTo>
                <a:cubicBezTo>
                  <a:pt x="7750" y="2804"/>
                  <a:pt x="7683" y="3010"/>
                  <a:pt x="7600" y="3210"/>
                </a:cubicBezTo>
                <a:cubicBezTo>
                  <a:pt x="7513" y="3418"/>
                  <a:pt x="7411" y="3613"/>
                  <a:pt x="7296" y="3796"/>
                </a:cubicBezTo>
                <a:cubicBezTo>
                  <a:pt x="7293" y="3801"/>
                  <a:pt x="7289" y="3806"/>
                  <a:pt x="7286" y="3811"/>
                </a:cubicBezTo>
                <a:cubicBezTo>
                  <a:pt x="7046" y="4190"/>
                  <a:pt x="6749" y="4513"/>
                  <a:pt x="6414" y="4777"/>
                </a:cubicBezTo>
                <a:cubicBezTo>
                  <a:pt x="6410" y="4781"/>
                  <a:pt x="6405" y="4784"/>
                  <a:pt x="6401" y="4788"/>
                </a:cubicBezTo>
                <a:cubicBezTo>
                  <a:pt x="6230" y="4921"/>
                  <a:pt x="6050" y="5039"/>
                  <a:pt x="5863" y="5142"/>
                </a:cubicBezTo>
                <a:cubicBezTo>
                  <a:pt x="5857" y="5145"/>
                  <a:pt x="5852" y="5148"/>
                  <a:pt x="5847" y="5150"/>
                </a:cubicBezTo>
                <a:cubicBezTo>
                  <a:pt x="5658" y="5253"/>
                  <a:pt x="5461" y="5340"/>
                  <a:pt x="5258" y="5410"/>
                </a:cubicBezTo>
                <a:cubicBezTo>
                  <a:pt x="5253" y="5412"/>
                  <a:pt x="5247" y="5414"/>
                  <a:pt x="5242" y="5416"/>
                </a:cubicBezTo>
                <a:cubicBezTo>
                  <a:pt x="5192" y="5433"/>
                  <a:pt x="5142" y="5449"/>
                  <a:pt x="5091" y="5464"/>
                </a:cubicBezTo>
                <a:cubicBezTo>
                  <a:pt x="5085" y="5466"/>
                  <a:pt x="5080" y="5468"/>
                  <a:pt x="5074" y="5470"/>
                </a:cubicBezTo>
                <a:cubicBezTo>
                  <a:pt x="4715" y="5576"/>
                  <a:pt x="4343" y="5632"/>
                  <a:pt x="3970" y="5636"/>
                </a:cubicBezTo>
                <a:cubicBezTo>
                  <a:pt x="3958" y="5636"/>
                  <a:pt x="3946" y="5636"/>
                  <a:pt x="3934" y="5636"/>
                </a:cubicBezTo>
                <a:cubicBezTo>
                  <a:pt x="3931" y="5636"/>
                  <a:pt x="3928" y="5636"/>
                  <a:pt x="3924" y="563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8" name="Freeform 30"/>
          <p:cNvSpPr>
            <a:spLocks/>
          </p:cNvSpPr>
          <p:nvPr/>
        </p:nvSpPr>
        <p:spPr bwMode="auto">
          <a:xfrm>
            <a:off x="1232535" y="3991787"/>
            <a:ext cx="1047750" cy="512763"/>
          </a:xfrm>
          <a:custGeom>
            <a:avLst/>
            <a:gdLst>
              <a:gd name="T0" fmla="*/ 0 w 2906"/>
              <a:gd name="T1" fmla="*/ 64 h 1421"/>
              <a:gd name="T2" fmla="*/ 2875 w 2906"/>
              <a:gd name="T3" fmla="*/ 1421 h 1421"/>
              <a:gd name="T4" fmla="*/ 2906 w 2906"/>
              <a:gd name="T5" fmla="*/ 1357 h 1421"/>
              <a:gd name="T6" fmla="*/ 30 w 2906"/>
              <a:gd name="T7" fmla="*/ 0 h 1421"/>
              <a:gd name="T8" fmla="*/ 0 w 2906"/>
              <a:gd name="T9" fmla="*/ 64 h 14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06" h="1421">
                <a:moveTo>
                  <a:pt x="0" y="64"/>
                </a:moveTo>
                <a:cubicBezTo>
                  <a:pt x="958" y="516"/>
                  <a:pt x="1917" y="969"/>
                  <a:pt x="2875" y="1421"/>
                </a:cubicBezTo>
                <a:lnTo>
                  <a:pt x="2906" y="1357"/>
                </a:lnTo>
                <a:cubicBezTo>
                  <a:pt x="1947" y="905"/>
                  <a:pt x="989" y="452"/>
                  <a:pt x="30" y="0"/>
                </a:cubicBezTo>
                <a:lnTo>
                  <a:pt x="0" y="6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9" name="Freeform 31"/>
          <p:cNvSpPr>
            <a:spLocks/>
          </p:cNvSpPr>
          <p:nvPr/>
        </p:nvSpPr>
        <p:spPr bwMode="auto">
          <a:xfrm>
            <a:off x="2232025" y="4495889"/>
            <a:ext cx="658813" cy="458788"/>
          </a:xfrm>
          <a:custGeom>
            <a:avLst/>
            <a:gdLst>
              <a:gd name="T0" fmla="*/ 70 w 1827"/>
              <a:gd name="T1" fmla="*/ 0 h 1267"/>
              <a:gd name="T2" fmla="*/ 0 w 1827"/>
              <a:gd name="T3" fmla="*/ 354 h 1267"/>
              <a:gd name="T4" fmla="*/ 274 w 1827"/>
              <a:gd name="T5" fmla="*/ 1000 h 1267"/>
              <a:gd name="T6" fmla="*/ 916 w 1827"/>
              <a:gd name="T7" fmla="*/ 1267 h 1267"/>
              <a:gd name="T8" fmla="*/ 1400 w 1827"/>
              <a:gd name="T9" fmla="*/ 1126 h 1267"/>
              <a:gd name="T10" fmla="*/ 1750 w 1827"/>
              <a:gd name="T11" fmla="*/ 722 h 1267"/>
              <a:gd name="T12" fmla="*/ 1827 w 1827"/>
              <a:gd name="T13" fmla="*/ 353 h 1267"/>
              <a:gd name="T14" fmla="*/ 1758 w 1827"/>
              <a:gd name="T15" fmla="*/ 1 h 1267"/>
              <a:gd name="T16" fmla="*/ 1693 w 1827"/>
              <a:gd name="T17" fmla="*/ 27 h 1267"/>
              <a:gd name="T18" fmla="*/ 1756 w 1827"/>
              <a:gd name="T19" fmla="*/ 353 h 1267"/>
              <a:gd name="T20" fmla="*/ 1685 w 1827"/>
              <a:gd name="T21" fmla="*/ 694 h 1267"/>
              <a:gd name="T22" fmla="*/ 1364 w 1827"/>
              <a:gd name="T23" fmla="*/ 1066 h 1267"/>
              <a:gd name="T24" fmla="*/ 916 w 1827"/>
              <a:gd name="T25" fmla="*/ 1196 h 1267"/>
              <a:gd name="T26" fmla="*/ 324 w 1827"/>
              <a:gd name="T27" fmla="*/ 949 h 1267"/>
              <a:gd name="T28" fmla="*/ 70 w 1827"/>
              <a:gd name="T29" fmla="*/ 354 h 1267"/>
              <a:gd name="T30" fmla="*/ 135 w 1827"/>
              <a:gd name="T31" fmla="*/ 27 h 1267"/>
              <a:gd name="T32" fmla="*/ 70 w 1827"/>
              <a:gd name="T33" fmla="*/ 0 h 12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827" h="1267">
                <a:moveTo>
                  <a:pt x="70" y="0"/>
                </a:moveTo>
                <a:cubicBezTo>
                  <a:pt x="22" y="120"/>
                  <a:pt x="0" y="239"/>
                  <a:pt x="0" y="354"/>
                </a:cubicBezTo>
                <a:cubicBezTo>
                  <a:pt x="0" y="606"/>
                  <a:pt x="107" y="835"/>
                  <a:pt x="274" y="1000"/>
                </a:cubicBezTo>
                <a:cubicBezTo>
                  <a:pt x="442" y="1165"/>
                  <a:pt x="671" y="1267"/>
                  <a:pt x="916" y="1267"/>
                </a:cubicBezTo>
                <a:cubicBezTo>
                  <a:pt x="1075" y="1267"/>
                  <a:pt x="1241" y="1223"/>
                  <a:pt x="1400" y="1126"/>
                </a:cubicBezTo>
                <a:cubicBezTo>
                  <a:pt x="1554" y="1032"/>
                  <a:pt x="1679" y="886"/>
                  <a:pt x="1750" y="722"/>
                </a:cubicBezTo>
                <a:cubicBezTo>
                  <a:pt x="1801" y="603"/>
                  <a:pt x="1827" y="478"/>
                  <a:pt x="1827" y="353"/>
                </a:cubicBezTo>
                <a:cubicBezTo>
                  <a:pt x="1827" y="234"/>
                  <a:pt x="1804" y="114"/>
                  <a:pt x="1758" y="1"/>
                </a:cubicBezTo>
                <a:lnTo>
                  <a:pt x="1693" y="27"/>
                </a:lnTo>
                <a:cubicBezTo>
                  <a:pt x="1735" y="132"/>
                  <a:pt x="1756" y="243"/>
                  <a:pt x="1756" y="353"/>
                </a:cubicBezTo>
                <a:cubicBezTo>
                  <a:pt x="1756" y="469"/>
                  <a:pt x="1733" y="584"/>
                  <a:pt x="1685" y="694"/>
                </a:cubicBezTo>
                <a:cubicBezTo>
                  <a:pt x="1620" y="845"/>
                  <a:pt x="1504" y="980"/>
                  <a:pt x="1364" y="1066"/>
                </a:cubicBezTo>
                <a:cubicBezTo>
                  <a:pt x="1215" y="1156"/>
                  <a:pt x="1062" y="1196"/>
                  <a:pt x="916" y="1196"/>
                </a:cubicBezTo>
                <a:cubicBezTo>
                  <a:pt x="691" y="1196"/>
                  <a:pt x="479" y="1102"/>
                  <a:pt x="324" y="949"/>
                </a:cubicBezTo>
                <a:cubicBezTo>
                  <a:pt x="169" y="796"/>
                  <a:pt x="70" y="586"/>
                  <a:pt x="70" y="354"/>
                </a:cubicBezTo>
                <a:cubicBezTo>
                  <a:pt x="70" y="248"/>
                  <a:pt x="91" y="138"/>
                  <a:pt x="135" y="27"/>
                </a:cubicBezTo>
                <a:lnTo>
                  <a:pt x="7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0" name="Freeform 32"/>
          <p:cNvSpPr>
            <a:spLocks/>
          </p:cNvSpPr>
          <p:nvPr/>
        </p:nvSpPr>
        <p:spPr bwMode="auto">
          <a:xfrm>
            <a:off x="2847975" y="3983127"/>
            <a:ext cx="1047750" cy="512763"/>
          </a:xfrm>
          <a:custGeom>
            <a:avLst/>
            <a:gdLst>
              <a:gd name="T0" fmla="*/ 30 w 2906"/>
              <a:gd name="T1" fmla="*/ 1421 h 1421"/>
              <a:gd name="T2" fmla="*/ 2906 w 2906"/>
              <a:gd name="T3" fmla="*/ 64 h 1421"/>
              <a:gd name="T4" fmla="*/ 2876 w 2906"/>
              <a:gd name="T5" fmla="*/ 0 h 1421"/>
              <a:gd name="T6" fmla="*/ 0 w 2906"/>
              <a:gd name="T7" fmla="*/ 1357 h 1421"/>
              <a:gd name="T8" fmla="*/ 30 w 2906"/>
              <a:gd name="T9" fmla="*/ 1421 h 14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06" h="1421">
                <a:moveTo>
                  <a:pt x="30" y="1421"/>
                </a:moveTo>
                <a:cubicBezTo>
                  <a:pt x="989" y="969"/>
                  <a:pt x="1947" y="516"/>
                  <a:pt x="2906" y="64"/>
                </a:cubicBezTo>
                <a:lnTo>
                  <a:pt x="2876" y="0"/>
                </a:lnTo>
                <a:cubicBezTo>
                  <a:pt x="1917" y="452"/>
                  <a:pt x="959" y="905"/>
                  <a:pt x="0" y="1357"/>
                </a:cubicBezTo>
                <a:lnTo>
                  <a:pt x="30" y="142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" name="Freeform 33"/>
          <p:cNvSpPr>
            <a:spLocks/>
          </p:cNvSpPr>
          <p:nvPr/>
        </p:nvSpPr>
        <p:spPr bwMode="auto">
          <a:xfrm>
            <a:off x="1079500" y="3989477"/>
            <a:ext cx="2963863" cy="2119313"/>
          </a:xfrm>
          <a:custGeom>
            <a:avLst/>
            <a:gdLst>
              <a:gd name="T0" fmla="*/ 7766 w 8220"/>
              <a:gd name="T1" fmla="*/ 30 h 5863"/>
              <a:gd name="T2" fmla="*/ 8149 w 8220"/>
              <a:gd name="T3" fmla="*/ 1757 h 5863"/>
              <a:gd name="T4" fmla="*/ 7847 w 8220"/>
              <a:gd name="T5" fmla="*/ 3297 h 5863"/>
              <a:gd name="T6" fmla="*/ 6682 w 8220"/>
              <a:gd name="T7" fmla="*/ 4873 h 5863"/>
              <a:gd name="T8" fmla="*/ 4124 w 8220"/>
              <a:gd name="T9" fmla="*/ 5792 h 5863"/>
              <a:gd name="T10" fmla="*/ 1636 w 8220"/>
              <a:gd name="T11" fmla="*/ 4950 h 5863"/>
              <a:gd name="T12" fmla="*/ 166 w 8220"/>
              <a:gd name="T13" fmla="*/ 2632 h 5863"/>
              <a:gd name="T14" fmla="*/ 71 w 8220"/>
              <a:gd name="T15" fmla="*/ 1762 h 5863"/>
              <a:gd name="T16" fmla="*/ 456 w 8220"/>
              <a:gd name="T17" fmla="*/ 30 h 5863"/>
              <a:gd name="T18" fmla="*/ 392 w 8220"/>
              <a:gd name="T19" fmla="*/ 0 h 5863"/>
              <a:gd name="T20" fmla="*/ 0 w 8220"/>
              <a:gd name="T21" fmla="*/ 1762 h 5863"/>
              <a:gd name="T22" fmla="*/ 97 w 8220"/>
              <a:gd name="T23" fmla="*/ 2648 h 5863"/>
              <a:gd name="T24" fmla="*/ 1593 w 8220"/>
              <a:gd name="T25" fmla="*/ 5006 h 5863"/>
              <a:gd name="T26" fmla="*/ 4124 w 8220"/>
              <a:gd name="T27" fmla="*/ 5863 h 5863"/>
              <a:gd name="T28" fmla="*/ 6726 w 8220"/>
              <a:gd name="T29" fmla="*/ 4928 h 5863"/>
              <a:gd name="T30" fmla="*/ 7912 w 8220"/>
              <a:gd name="T31" fmla="*/ 3324 h 5863"/>
              <a:gd name="T32" fmla="*/ 8220 w 8220"/>
              <a:gd name="T33" fmla="*/ 1757 h 5863"/>
              <a:gd name="T34" fmla="*/ 7830 w 8220"/>
              <a:gd name="T35" fmla="*/ 0 h 5863"/>
              <a:gd name="T36" fmla="*/ 7766 w 8220"/>
              <a:gd name="T37" fmla="*/ 30 h 58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220" h="5863">
                <a:moveTo>
                  <a:pt x="7766" y="30"/>
                </a:moveTo>
                <a:cubicBezTo>
                  <a:pt x="8021" y="573"/>
                  <a:pt x="8149" y="1165"/>
                  <a:pt x="8149" y="1757"/>
                </a:cubicBezTo>
                <a:cubicBezTo>
                  <a:pt x="8149" y="2281"/>
                  <a:pt x="8049" y="2806"/>
                  <a:pt x="7847" y="3297"/>
                </a:cubicBezTo>
                <a:cubicBezTo>
                  <a:pt x="7596" y="3906"/>
                  <a:pt x="7192" y="4457"/>
                  <a:pt x="6682" y="4873"/>
                </a:cubicBezTo>
                <a:cubicBezTo>
                  <a:pt x="5910" y="5503"/>
                  <a:pt x="5009" y="5792"/>
                  <a:pt x="4124" y="5792"/>
                </a:cubicBezTo>
                <a:cubicBezTo>
                  <a:pt x="3227" y="5792"/>
                  <a:pt x="2347" y="5494"/>
                  <a:pt x="1636" y="4950"/>
                </a:cubicBezTo>
                <a:cubicBezTo>
                  <a:pt x="926" y="4406"/>
                  <a:pt x="385" y="3617"/>
                  <a:pt x="166" y="2632"/>
                </a:cubicBezTo>
                <a:cubicBezTo>
                  <a:pt x="102" y="2346"/>
                  <a:pt x="71" y="2054"/>
                  <a:pt x="71" y="1762"/>
                </a:cubicBezTo>
                <a:cubicBezTo>
                  <a:pt x="71" y="1166"/>
                  <a:pt x="202" y="573"/>
                  <a:pt x="456" y="30"/>
                </a:cubicBezTo>
                <a:lnTo>
                  <a:pt x="392" y="0"/>
                </a:lnTo>
                <a:cubicBezTo>
                  <a:pt x="133" y="552"/>
                  <a:pt x="0" y="1156"/>
                  <a:pt x="0" y="1762"/>
                </a:cubicBezTo>
                <a:cubicBezTo>
                  <a:pt x="0" y="2059"/>
                  <a:pt x="32" y="2356"/>
                  <a:pt x="97" y="2648"/>
                </a:cubicBezTo>
                <a:cubicBezTo>
                  <a:pt x="320" y="3649"/>
                  <a:pt x="870" y="4453"/>
                  <a:pt x="1593" y="5006"/>
                </a:cubicBezTo>
                <a:cubicBezTo>
                  <a:pt x="2317" y="5560"/>
                  <a:pt x="3212" y="5863"/>
                  <a:pt x="4124" y="5863"/>
                </a:cubicBezTo>
                <a:cubicBezTo>
                  <a:pt x="5024" y="5863"/>
                  <a:pt x="5942" y="5568"/>
                  <a:pt x="6726" y="4928"/>
                </a:cubicBezTo>
                <a:cubicBezTo>
                  <a:pt x="7246" y="4504"/>
                  <a:pt x="7657" y="3943"/>
                  <a:pt x="7912" y="3324"/>
                </a:cubicBezTo>
                <a:cubicBezTo>
                  <a:pt x="8117" y="2824"/>
                  <a:pt x="8220" y="2290"/>
                  <a:pt x="8220" y="1757"/>
                </a:cubicBezTo>
                <a:cubicBezTo>
                  <a:pt x="8220" y="1155"/>
                  <a:pt x="8089" y="553"/>
                  <a:pt x="7830" y="0"/>
                </a:cubicBezTo>
                <a:lnTo>
                  <a:pt x="7766" y="3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Freeform 37"/>
          <p:cNvSpPr>
            <a:spLocks noEditPoints="1"/>
          </p:cNvSpPr>
          <p:nvPr/>
        </p:nvSpPr>
        <p:spPr bwMode="auto">
          <a:xfrm>
            <a:off x="2451100" y="1808163"/>
            <a:ext cx="12700" cy="1262063"/>
          </a:xfrm>
          <a:custGeom>
            <a:avLst/>
            <a:gdLst>
              <a:gd name="T0" fmla="*/ 35 w 35"/>
              <a:gd name="T1" fmla="*/ 3493 h 3493"/>
              <a:gd name="T2" fmla="*/ 0 w 35"/>
              <a:gd name="T3" fmla="*/ 3493 h 3493"/>
              <a:gd name="T4" fmla="*/ 0 w 35"/>
              <a:gd name="T5" fmla="*/ 3376 h 3493"/>
              <a:gd name="T6" fmla="*/ 22 w 35"/>
              <a:gd name="T7" fmla="*/ 3376 h 3493"/>
              <a:gd name="T8" fmla="*/ 35 w 35"/>
              <a:gd name="T9" fmla="*/ 3376 h 3493"/>
              <a:gd name="T10" fmla="*/ 35 w 35"/>
              <a:gd name="T11" fmla="*/ 3493 h 3493"/>
              <a:gd name="T12" fmla="*/ 22 w 35"/>
              <a:gd name="T13" fmla="*/ 3358 h 3493"/>
              <a:gd name="T14" fmla="*/ 0 w 35"/>
              <a:gd name="T15" fmla="*/ 3358 h 3493"/>
              <a:gd name="T16" fmla="*/ 0 w 35"/>
              <a:gd name="T17" fmla="*/ 3024 h 3493"/>
              <a:gd name="T18" fmla="*/ 22 w 35"/>
              <a:gd name="T19" fmla="*/ 3025 h 3493"/>
              <a:gd name="T20" fmla="*/ 35 w 35"/>
              <a:gd name="T21" fmla="*/ 3025 h 3493"/>
              <a:gd name="T22" fmla="*/ 35 w 35"/>
              <a:gd name="T23" fmla="*/ 3358 h 3493"/>
              <a:gd name="T24" fmla="*/ 22 w 35"/>
              <a:gd name="T25" fmla="*/ 3358 h 3493"/>
              <a:gd name="T26" fmla="*/ 22 w 35"/>
              <a:gd name="T27" fmla="*/ 3007 h 3493"/>
              <a:gd name="T28" fmla="*/ 0 w 35"/>
              <a:gd name="T29" fmla="*/ 3007 h 3493"/>
              <a:gd name="T30" fmla="*/ 0 w 35"/>
              <a:gd name="T31" fmla="*/ 2476 h 3493"/>
              <a:gd name="T32" fmla="*/ 12 w 35"/>
              <a:gd name="T33" fmla="*/ 2476 h 3493"/>
              <a:gd name="T34" fmla="*/ 35 w 35"/>
              <a:gd name="T35" fmla="*/ 2476 h 3493"/>
              <a:gd name="T36" fmla="*/ 35 w 35"/>
              <a:gd name="T37" fmla="*/ 3007 h 3493"/>
              <a:gd name="T38" fmla="*/ 22 w 35"/>
              <a:gd name="T39" fmla="*/ 3007 h 3493"/>
              <a:gd name="T40" fmla="*/ 12 w 35"/>
              <a:gd name="T41" fmla="*/ 2441 h 3493"/>
              <a:gd name="T42" fmla="*/ 0 w 35"/>
              <a:gd name="T43" fmla="*/ 2441 h 3493"/>
              <a:gd name="T44" fmla="*/ 0 w 35"/>
              <a:gd name="T45" fmla="*/ 1737 h 3493"/>
              <a:gd name="T46" fmla="*/ 20 w 35"/>
              <a:gd name="T47" fmla="*/ 1737 h 3493"/>
              <a:gd name="T48" fmla="*/ 35 w 35"/>
              <a:gd name="T49" fmla="*/ 1737 h 3493"/>
              <a:gd name="T50" fmla="*/ 35 w 35"/>
              <a:gd name="T51" fmla="*/ 2441 h 3493"/>
              <a:gd name="T52" fmla="*/ 12 w 35"/>
              <a:gd name="T53" fmla="*/ 2441 h 3493"/>
              <a:gd name="T54" fmla="*/ 20 w 35"/>
              <a:gd name="T55" fmla="*/ 1720 h 3493"/>
              <a:gd name="T56" fmla="*/ 0 w 35"/>
              <a:gd name="T57" fmla="*/ 1720 h 3493"/>
              <a:gd name="T58" fmla="*/ 0 w 35"/>
              <a:gd name="T59" fmla="*/ 1580 h 3493"/>
              <a:gd name="T60" fmla="*/ 9 w 35"/>
              <a:gd name="T61" fmla="*/ 1580 h 3493"/>
              <a:gd name="T62" fmla="*/ 35 w 35"/>
              <a:gd name="T63" fmla="*/ 1580 h 3493"/>
              <a:gd name="T64" fmla="*/ 35 w 35"/>
              <a:gd name="T65" fmla="*/ 1720 h 3493"/>
              <a:gd name="T66" fmla="*/ 20 w 35"/>
              <a:gd name="T67" fmla="*/ 1720 h 3493"/>
              <a:gd name="T68" fmla="*/ 9 w 35"/>
              <a:gd name="T69" fmla="*/ 1562 h 3493"/>
              <a:gd name="T70" fmla="*/ 0 w 35"/>
              <a:gd name="T71" fmla="*/ 1562 h 3493"/>
              <a:gd name="T72" fmla="*/ 0 w 35"/>
              <a:gd name="T73" fmla="*/ 1469 h 3493"/>
              <a:gd name="T74" fmla="*/ 35 w 35"/>
              <a:gd name="T75" fmla="*/ 1468 h 3493"/>
              <a:gd name="T76" fmla="*/ 35 w 35"/>
              <a:gd name="T77" fmla="*/ 1562 h 3493"/>
              <a:gd name="T78" fmla="*/ 9 w 35"/>
              <a:gd name="T79" fmla="*/ 1562 h 3493"/>
              <a:gd name="T80" fmla="*/ 0 w 35"/>
              <a:gd name="T81" fmla="*/ 1452 h 3493"/>
              <a:gd name="T82" fmla="*/ 0 w 35"/>
              <a:gd name="T83" fmla="*/ 1411 h 3493"/>
              <a:gd name="T84" fmla="*/ 21 w 35"/>
              <a:gd name="T85" fmla="*/ 1412 h 3493"/>
              <a:gd name="T86" fmla="*/ 35 w 35"/>
              <a:gd name="T87" fmla="*/ 1412 h 3493"/>
              <a:gd name="T88" fmla="*/ 35 w 35"/>
              <a:gd name="T89" fmla="*/ 1451 h 3493"/>
              <a:gd name="T90" fmla="*/ 0 w 35"/>
              <a:gd name="T91" fmla="*/ 1452 h 3493"/>
              <a:gd name="T92" fmla="*/ 21 w 35"/>
              <a:gd name="T93" fmla="*/ 1394 h 3493"/>
              <a:gd name="T94" fmla="*/ 0 w 35"/>
              <a:gd name="T95" fmla="*/ 1394 h 3493"/>
              <a:gd name="T96" fmla="*/ 0 w 35"/>
              <a:gd name="T97" fmla="*/ 891 h 3493"/>
              <a:gd name="T98" fmla="*/ 27 w 35"/>
              <a:gd name="T99" fmla="*/ 892 h 3493"/>
              <a:gd name="T100" fmla="*/ 35 w 35"/>
              <a:gd name="T101" fmla="*/ 892 h 3493"/>
              <a:gd name="T102" fmla="*/ 35 w 35"/>
              <a:gd name="T103" fmla="*/ 1394 h 3493"/>
              <a:gd name="T104" fmla="*/ 21 w 35"/>
              <a:gd name="T105" fmla="*/ 1394 h 3493"/>
              <a:gd name="T106" fmla="*/ 27 w 35"/>
              <a:gd name="T107" fmla="*/ 874 h 3493"/>
              <a:gd name="T108" fmla="*/ 0 w 35"/>
              <a:gd name="T109" fmla="*/ 874 h 3493"/>
              <a:gd name="T110" fmla="*/ 0 w 35"/>
              <a:gd name="T111" fmla="*/ 37 h 3493"/>
              <a:gd name="T112" fmla="*/ 17 w 35"/>
              <a:gd name="T113" fmla="*/ 0 h 3493"/>
              <a:gd name="T114" fmla="*/ 35 w 35"/>
              <a:gd name="T115" fmla="*/ 47 h 3493"/>
              <a:gd name="T116" fmla="*/ 35 w 35"/>
              <a:gd name="T117" fmla="*/ 874 h 3493"/>
              <a:gd name="T118" fmla="*/ 27 w 35"/>
              <a:gd name="T119" fmla="*/ 874 h 34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5" h="3493">
                <a:moveTo>
                  <a:pt x="35" y="3493"/>
                </a:moveTo>
                <a:lnTo>
                  <a:pt x="0" y="3493"/>
                </a:lnTo>
                <a:cubicBezTo>
                  <a:pt x="0" y="3454"/>
                  <a:pt x="0" y="3415"/>
                  <a:pt x="0" y="3376"/>
                </a:cubicBezTo>
                <a:cubicBezTo>
                  <a:pt x="7" y="3376"/>
                  <a:pt x="14" y="3376"/>
                  <a:pt x="22" y="3376"/>
                </a:cubicBezTo>
                <a:cubicBezTo>
                  <a:pt x="26" y="3376"/>
                  <a:pt x="30" y="3376"/>
                  <a:pt x="35" y="3376"/>
                </a:cubicBezTo>
                <a:cubicBezTo>
                  <a:pt x="35" y="3415"/>
                  <a:pt x="35" y="3454"/>
                  <a:pt x="35" y="3493"/>
                </a:cubicBezTo>
                <a:close/>
                <a:moveTo>
                  <a:pt x="22" y="3358"/>
                </a:moveTo>
                <a:cubicBezTo>
                  <a:pt x="14" y="3358"/>
                  <a:pt x="7" y="3358"/>
                  <a:pt x="0" y="3358"/>
                </a:cubicBezTo>
                <a:cubicBezTo>
                  <a:pt x="0" y="3247"/>
                  <a:pt x="0" y="3136"/>
                  <a:pt x="0" y="3024"/>
                </a:cubicBezTo>
                <a:cubicBezTo>
                  <a:pt x="7" y="3025"/>
                  <a:pt x="15" y="3025"/>
                  <a:pt x="22" y="3025"/>
                </a:cubicBezTo>
                <a:cubicBezTo>
                  <a:pt x="26" y="3025"/>
                  <a:pt x="31" y="3025"/>
                  <a:pt x="35" y="3025"/>
                </a:cubicBezTo>
                <a:cubicBezTo>
                  <a:pt x="35" y="3136"/>
                  <a:pt x="35" y="3247"/>
                  <a:pt x="35" y="3358"/>
                </a:cubicBezTo>
                <a:cubicBezTo>
                  <a:pt x="30" y="3358"/>
                  <a:pt x="26" y="3358"/>
                  <a:pt x="22" y="3358"/>
                </a:cubicBezTo>
                <a:close/>
                <a:moveTo>
                  <a:pt x="22" y="3007"/>
                </a:moveTo>
                <a:cubicBezTo>
                  <a:pt x="15" y="3007"/>
                  <a:pt x="7" y="3007"/>
                  <a:pt x="0" y="3007"/>
                </a:cubicBezTo>
                <a:cubicBezTo>
                  <a:pt x="0" y="2830"/>
                  <a:pt x="0" y="2653"/>
                  <a:pt x="0" y="2476"/>
                </a:cubicBezTo>
                <a:cubicBezTo>
                  <a:pt x="4" y="2476"/>
                  <a:pt x="8" y="2476"/>
                  <a:pt x="12" y="2476"/>
                </a:cubicBezTo>
                <a:cubicBezTo>
                  <a:pt x="20" y="2476"/>
                  <a:pt x="27" y="2476"/>
                  <a:pt x="35" y="2476"/>
                </a:cubicBezTo>
                <a:cubicBezTo>
                  <a:pt x="35" y="2653"/>
                  <a:pt x="35" y="2830"/>
                  <a:pt x="35" y="3007"/>
                </a:cubicBezTo>
                <a:cubicBezTo>
                  <a:pt x="30" y="3007"/>
                  <a:pt x="26" y="3007"/>
                  <a:pt x="22" y="3007"/>
                </a:cubicBezTo>
                <a:close/>
                <a:moveTo>
                  <a:pt x="12" y="2441"/>
                </a:moveTo>
                <a:cubicBezTo>
                  <a:pt x="8" y="2441"/>
                  <a:pt x="4" y="2441"/>
                  <a:pt x="0" y="2441"/>
                </a:cubicBezTo>
                <a:cubicBezTo>
                  <a:pt x="0" y="2206"/>
                  <a:pt x="0" y="1972"/>
                  <a:pt x="0" y="1737"/>
                </a:cubicBezTo>
                <a:cubicBezTo>
                  <a:pt x="6" y="1737"/>
                  <a:pt x="13" y="1737"/>
                  <a:pt x="20" y="1737"/>
                </a:cubicBezTo>
                <a:cubicBezTo>
                  <a:pt x="25" y="1737"/>
                  <a:pt x="30" y="1737"/>
                  <a:pt x="35" y="1737"/>
                </a:cubicBezTo>
                <a:cubicBezTo>
                  <a:pt x="35" y="1972"/>
                  <a:pt x="35" y="2206"/>
                  <a:pt x="35" y="2441"/>
                </a:cubicBezTo>
                <a:cubicBezTo>
                  <a:pt x="27" y="2441"/>
                  <a:pt x="20" y="2441"/>
                  <a:pt x="12" y="2441"/>
                </a:cubicBezTo>
                <a:close/>
                <a:moveTo>
                  <a:pt x="20" y="1720"/>
                </a:moveTo>
                <a:cubicBezTo>
                  <a:pt x="13" y="1720"/>
                  <a:pt x="6" y="1720"/>
                  <a:pt x="0" y="1720"/>
                </a:cubicBezTo>
                <a:cubicBezTo>
                  <a:pt x="0" y="1673"/>
                  <a:pt x="0" y="1627"/>
                  <a:pt x="0" y="1580"/>
                </a:cubicBezTo>
                <a:cubicBezTo>
                  <a:pt x="3" y="1580"/>
                  <a:pt x="6" y="1580"/>
                  <a:pt x="9" y="1580"/>
                </a:cubicBezTo>
                <a:cubicBezTo>
                  <a:pt x="18" y="1580"/>
                  <a:pt x="26" y="1580"/>
                  <a:pt x="35" y="1580"/>
                </a:cubicBezTo>
                <a:cubicBezTo>
                  <a:pt x="35" y="1626"/>
                  <a:pt x="35" y="1673"/>
                  <a:pt x="35" y="1720"/>
                </a:cubicBezTo>
                <a:cubicBezTo>
                  <a:pt x="30" y="1720"/>
                  <a:pt x="25" y="1720"/>
                  <a:pt x="20" y="1720"/>
                </a:cubicBezTo>
                <a:close/>
                <a:moveTo>
                  <a:pt x="9" y="1562"/>
                </a:moveTo>
                <a:cubicBezTo>
                  <a:pt x="6" y="1562"/>
                  <a:pt x="3" y="1562"/>
                  <a:pt x="0" y="1562"/>
                </a:cubicBezTo>
                <a:cubicBezTo>
                  <a:pt x="0" y="1531"/>
                  <a:pt x="0" y="1500"/>
                  <a:pt x="0" y="1469"/>
                </a:cubicBezTo>
                <a:cubicBezTo>
                  <a:pt x="11" y="1469"/>
                  <a:pt x="23" y="1469"/>
                  <a:pt x="35" y="1468"/>
                </a:cubicBezTo>
                <a:cubicBezTo>
                  <a:pt x="35" y="1500"/>
                  <a:pt x="35" y="1531"/>
                  <a:pt x="35" y="1562"/>
                </a:cubicBezTo>
                <a:cubicBezTo>
                  <a:pt x="26" y="1562"/>
                  <a:pt x="18" y="1562"/>
                  <a:pt x="9" y="1562"/>
                </a:cubicBezTo>
                <a:close/>
                <a:moveTo>
                  <a:pt x="0" y="1452"/>
                </a:moveTo>
                <a:cubicBezTo>
                  <a:pt x="0" y="1438"/>
                  <a:pt x="0" y="1425"/>
                  <a:pt x="0" y="1411"/>
                </a:cubicBezTo>
                <a:cubicBezTo>
                  <a:pt x="7" y="1412"/>
                  <a:pt x="14" y="1412"/>
                  <a:pt x="21" y="1412"/>
                </a:cubicBezTo>
                <a:cubicBezTo>
                  <a:pt x="26" y="1412"/>
                  <a:pt x="30" y="1412"/>
                  <a:pt x="35" y="1412"/>
                </a:cubicBezTo>
                <a:cubicBezTo>
                  <a:pt x="35" y="1425"/>
                  <a:pt x="35" y="1438"/>
                  <a:pt x="35" y="1451"/>
                </a:cubicBezTo>
                <a:cubicBezTo>
                  <a:pt x="23" y="1451"/>
                  <a:pt x="11" y="1452"/>
                  <a:pt x="0" y="1452"/>
                </a:cubicBezTo>
                <a:close/>
                <a:moveTo>
                  <a:pt x="21" y="1394"/>
                </a:moveTo>
                <a:cubicBezTo>
                  <a:pt x="14" y="1394"/>
                  <a:pt x="7" y="1394"/>
                  <a:pt x="0" y="1394"/>
                </a:cubicBezTo>
                <a:cubicBezTo>
                  <a:pt x="0" y="1226"/>
                  <a:pt x="0" y="1059"/>
                  <a:pt x="0" y="891"/>
                </a:cubicBezTo>
                <a:cubicBezTo>
                  <a:pt x="9" y="892"/>
                  <a:pt x="18" y="892"/>
                  <a:pt x="27" y="892"/>
                </a:cubicBezTo>
                <a:cubicBezTo>
                  <a:pt x="30" y="892"/>
                  <a:pt x="32" y="892"/>
                  <a:pt x="35" y="892"/>
                </a:cubicBezTo>
                <a:cubicBezTo>
                  <a:pt x="35" y="1059"/>
                  <a:pt x="35" y="1226"/>
                  <a:pt x="35" y="1394"/>
                </a:cubicBezTo>
                <a:cubicBezTo>
                  <a:pt x="30" y="1394"/>
                  <a:pt x="26" y="1394"/>
                  <a:pt x="21" y="1394"/>
                </a:cubicBezTo>
                <a:close/>
                <a:moveTo>
                  <a:pt x="27" y="874"/>
                </a:moveTo>
                <a:cubicBezTo>
                  <a:pt x="18" y="874"/>
                  <a:pt x="9" y="874"/>
                  <a:pt x="0" y="874"/>
                </a:cubicBezTo>
                <a:cubicBezTo>
                  <a:pt x="0" y="595"/>
                  <a:pt x="0" y="316"/>
                  <a:pt x="0" y="37"/>
                </a:cubicBezTo>
                <a:cubicBezTo>
                  <a:pt x="5" y="25"/>
                  <a:pt x="11" y="13"/>
                  <a:pt x="17" y="0"/>
                </a:cubicBezTo>
                <a:cubicBezTo>
                  <a:pt x="23" y="16"/>
                  <a:pt x="29" y="31"/>
                  <a:pt x="35" y="47"/>
                </a:cubicBezTo>
                <a:cubicBezTo>
                  <a:pt x="35" y="323"/>
                  <a:pt x="35" y="598"/>
                  <a:pt x="35" y="874"/>
                </a:cubicBezTo>
                <a:cubicBezTo>
                  <a:pt x="32" y="874"/>
                  <a:pt x="30" y="874"/>
                  <a:pt x="27" y="87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Freeform 38"/>
          <p:cNvSpPr>
            <a:spLocks noEditPoints="1"/>
          </p:cNvSpPr>
          <p:nvPr/>
        </p:nvSpPr>
        <p:spPr bwMode="auto">
          <a:xfrm>
            <a:off x="2457450" y="1808163"/>
            <a:ext cx="465137" cy="1176338"/>
          </a:xfrm>
          <a:custGeom>
            <a:avLst/>
            <a:gdLst>
              <a:gd name="T0" fmla="*/ 1272 w 1288"/>
              <a:gd name="T1" fmla="*/ 3255 h 3255"/>
              <a:gd name="T2" fmla="*/ 1231 w 1288"/>
              <a:gd name="T3" fmla="*/ 3152 h 3255"/>
              <a:gd name="T4" fmla="*/ 1248 w 1288"/>
              <a:gd name="T5" fmla="*/ 3145 h 3255"/>
              <a:gd name="T6" fmla="*/ 1288 w 1288"/>
              <a:gd name="T7" fmla="*/ 3249 h 3255"/>
              <a:gd name="T8" fmla="*/ 1272 w 1288"/>
              <a:gd name="T9" fmla="*/ 3255 h 3255"/>
              <a:gd name="T10" fmla="*/ 1225 w 1288"/>
              <a:gd name="T11" fmla="*/ 3135 h 3255"/>
              <a:gd name="T12" fmla="*/ 1103 w 1288"/>
              <a:gd name="T13" fmla="*/ 2825 h 3255"/>
              <a:gd name="T14" fmla="*/ 1120 w 1288"/>
              <a:gd name="T15" fmla="*/ 2819 h 3255"/>
              <a:gd name="T16" fmla="*/ 1241 w 1288"/>
              <a:gd name="T17" fmla="*/ 3129 h 3255"/>
              <a:gd name="T18" fmla="*/ 1225 w 1288"/>
              <a:gd name="T19" fmla="*/ 3135 h 3255"/>
              <a:gd name="T20" fmla="*/ 1097 w 1288"/>
              <a:gd name="T21" fmla="*/ 2808 h 3255"/>
              <a:gd name="T22" fmla="*/ 902 w 1288"/>
              <a:gd name="T23" fmla="*/ 2310 h 3255"/>
              <a:gd name="T24" fmla="*/ 919 w 1288"/>
              <a:gd name="T25" fmla="*/ 2304 h 3255"/>
              <a:gd name="T26" fmla="*/ 1114 w 1288"/>
              <a:gd name="T27" fmla="*/ 2802 h 3255"/>
              <a:gd name="T28" fmla="*/ 1097 w 1288"/>
              <a:gd name="T29" fmla="*/ 2808 h 3255"/>
              <a:gd name="T30" fmla="*/ 889 w 1288"/>
              <a:gd name="T31" fmla="*/ 2277 h 3255"/>
              <a:gd name="T32" fmla="*/ 634 w 1288"/>
              <a:gd name="T33" fmla="*/ 1624 h 3255"/>
              <a:gd name="T34" fmla="*/ 650 w 1288"/>
              <a:gd name="T35" fmla="*/ 1618 h 3255"/>
              <a:gd name="T36" fmla="*/ 906 w 1288"/>
              <a:gd name="T37" fmla="*/ 2271 h 3255"/>
              <a:gd name="T38" fmla="*/ 889 w 1288"/>
              <a:gd name="T39" fmla="*/ 2277 h 3255"/>
              <a:gd name="T40" fmla="*/ 627 w 1288"/>
              <a:gd name="T41" fmla="*/ 1608 h 3255"/>
              <a:gd name="T42" fmla="*/ 574 w 1288"/>
              <a:gd name="T43" fmla="*/ 1472 h 3255"/>
              <a:gd name="T44" fmla="*/ 591 w 1288"/>
              <a:gd name="T45" fmla="*/ 1465 h 3255"/>
              <a:gd name="T46" fmla="*/ 644 w 1288"/>
              <a:gd name="T47" fmla="*/ 1601 h 3255"/>
              <a:gd name="T48" fmla="*/ 627 w 1288"/>
              <a:gd name="T49" fmla="*/ 1608 h 3255"/>
              <a:gd name="T50" fmla="*/ 568 w 1288"/>
              <a:gd name="T51" fmla="*/ 1455 h 3255"/>
              <a:gd name="T52" fmla="*/ 533 w 1288"/>
              <a:gd name="T53" fmla="*/ 1367 h 3255"/>
              <a:gd name="T54" fmla="*/ 550 w 1288"/>
              <a:gd name="T55" fmla="*/ 1360 h 3255"/>
              <a:gd name="T56" fmla="*/ 584 w 1288"/>
              <a:gd name="T57" fmla="*/ 1449 h 3255"/>
              <a:gd name="T58" fmla="*/ 568 w 1288"/>
              <a:gd name="T59" fmla="*/ 1455 h 3255"/>
              <a:gd name="T60" fmla="*/ 527 w 1288"/>
              <a:gd name="T61" fmla="*/ 1350 h 3255"/>
              <a:gd name="T62" fmla="*/ 515 w 1288"/>
              <a:gd name="T63" fmla="*/ 1320 h 3255"/>
              <a:gd name="T64" fmla="*/ 531 w 1288"/>
              <a:gd name="T65" fmla="*/ 1313 h 3255"/>
              <a:gd name="T66" fmla="*/ 543 w 1288"/>
              <a:gd name="T67" fmla="*/ 1344 h 3255"/>
              <a:gd name="T68" fmla="*/ 527 w 1288"/>
              <a:gd name="T69" fmla="*/ 1350 h 3255"/>
              <a:gd name="T70" fmla="*/ 509 w 1288"/>
              <a:gd name="T71" fmla="*/ 1303 h 3255"/>
              <a:gd name="T72" fmla="*/ 326 w 1288"/>
              <a:gd name="T73" fmla="*/ 836 h 3255"/>
              <a:gd name="T74" fmla="*/ 342 w 1288"/>
              <a:gd name="T75" fmla="*/ 830 h 3255"/>
              <a:gd name="T76" fmla="*/ 525 w 1288"/>
              <a:gd name="T77" fmla="*/ 1297 h 3255"/>
              <a:gd name="T78" fmla="*/ 509 w 1288"/>
              <a:gd name="T79" fmla="*/ 1303 h 3255"/>
              <a:gd name="T80" fmla="*/ 319 w 1288"/>
              <a:gd name="T81" fmla="*/ 820 h 3255"/>
              <a:gd name="T82" fmla="*/ 18 w 1288"/>
              <a:gd name="T83" fmla="*/ 48 h 3255"/>
              <a:gd name="T84" fmla="*/ 0 w 1288"/>
              <a:gd name="T85" fmla="*/ 1 h 3255"/>
              <a:gd name="T86" fmla="*/ 0 w 1288"/>
              <a:gd name="T87" fmla="*/ 0 h 3255"/>
              <a:gd name="T88" fmla="*/ 119 w 1288"/>
              <a:gd name="T89" fmla="*/ 260 h 3255"/>
              <a:gd name="T90" fmla="*/ 336 w 1288"/>
              <a:gd name="T91" fmla="*/ 813 h 3255"/>
              <a:gd name="T92" fmla="*/ 319 w 1288"/>
              <a:gd name="T93" fmla="*/ 820 h 3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288" h="3255">
                <a:moveTo>
                  <a:pt x="1272" y="3255"/>
                </a:moveTo>
                <a:cubicBezTo>
                  <a:pt x="1258" y="3221"/>
                  <a:pt x="1245" y="3186"/>
                  <a:pt x="1231" y="3152"/>
                </a:cubicBezTo>
                <a:cubicBezTo>
                  <a:pt x="1237" y="3149"/>
                  <a:pt x="1242" y="3147"/>
                  <a:pt x="1248" y="3145"/>
                </a:cubicBezTo>
                <a:cubicBezTo>
                  <a:pt x="1261" y="3180"/>
                  <a:pt x="1275" y="3214"/>
                  <a:pt x="1288" y="3249"/>
                </a:cubicBezTo>
                <a:lnTo>
                  <a:pt x="1272" y="3255"/>
                </a:lnTo>
                <a:close/>
                <a:moveTo>
                  <a:pt x="1225" y="3135"/>
                </a:moveTo>
                <a:cubicBezTo>
                  <a:pt x="1184" y="3032"/>
                  <a:pt x="1144" y="2928"/>
                  <a:pt x="1103" y="2825"/>
                </a:cubicBezTo>
                <a:cubicBezTo>
                  <a:pt x="1109" y="2823"/>
                  <a:pt x="1114" y="2821"/>
                  <a:pt x="1120" y="2819"/>
                </a:cubicBezTo>
                <a:cubicBezTo>
                  <a:pt x="1160" y="2922"/>
                  <a:pt x="1201" y="3025"/>
                  <a:pt x="1241" y="3129"/>
                </a:cubicBezTo>
                <a:cubicBezTo>
                  <a:pt x="1236" y="3131"/>
                  <a:pt x="1230" y="3133"/>
                  <a:pt x="1225" y="3135"/>
                </a:cubicBezTo>
                <a:close/>
                <a:moveTo>
                  <a:pt x="1097" y="2808"/>
                </a:moveTo>
                <a:cubicBezTo>
                  <a:pt x="1032" y="2642"/>
                  <a:pt x="967" y="2476"/>
                  <a:pt x="902" y="2310"/>
                </a:cubicBezTo>
                <a:cubicBezTo>
                  <a:pt x="908" y="2308"/>
                  <a:pt x="913" y="2306"/>
                  <a:pt x="919" y="2304"/>
                </a:cubicBezTo>
                <a:cubicBezTo>
                  <a:pt x="984" y="2470"/>
                  <a:pt x="1049" y="2636"/>
                  <a:pt x="1114" y="2802"/>
                </a:cubicBezTo>
                <a:cubicBezTo>
                  <a:pt x="1108" y="2804"/>
                  <a:pt x="1103" y="2806"/>
                  <a:pt x="1097" y="2808"/>
                </a:cubicBezTo>
                <a:close/>
                <a:moveTo>
                  <a:pt x="889" y="2277"/>
                </a:moveTo>
                <a:cubicBezTo>
                  <a:pt x="804" y="2060"/>
                  <a:pt x="719" y="1842"/>
                  <a:pt x="634" y="1624"/>
                </a:cubicBezTo>
                <a:cubicBezTo>
                  <a:pt x="639" y="1622"/>
                  <a:pt x="645" y="1620"/>
                  <a:pt x="650" y="1618"/>
                </a:cubicBezTo>
                <a:cubicBezTo>
                  <a:pt x="736" y="1835"/>
                  <a:pt x="821" y="2053"/>
                  <a:pt x="906" y="2271"/>
                </a:cubicBezTo>
                <a:cubicBezTo>
                  <a:pt x="900" y="2273"/>
                  <a:pt x="895" y="2275"/>
                  <a:pt x="889" y="2277"/>
                </a:cubicBezTo>
                <a:close/>
                <a:moveTo>
                  <a:pt x="627" y="1608"/>
                </a:moveTo>
                <a:cubicBezTo>
                  <a:pt x="610" y="1562"/>
                  <a:pt x="592" y="1517"/>
                  <a:pt x="574" y="1472"/>
                </a:cubicBezTo>
                <a:cubicBezTo>
                  <a:pt x="580" y="1470"/>
                  <a:pt x="585" y="1467"/>
                  <a:pt x="591" y="1465"/>
                </a:cubicBezTo>
                <a:cubicBezTo>
                  <a:pt x="609" y="1511"/>
                  <a:pt x="626" y="1556"/>
                  <a:pt x="644" y="1601"/>
                </a:cubicBezTo>
                <a:cubicBezTo>
                  <a:pt x="639" y="1603"/>
                  <a:pt x="633" y="1606"/>
                  <a:pt x="627" y="1608"/>
                </a:cubicBezTo>
                <a:close/>
                <a:moveTo>
                  <a:pt x="568" y="1455"/>
                </a:moveTo>
                <a:cubicBezTo>
                  <a:pt x="556" y="1426"/>
                  <a:pt x="545" y="1396"/>
                  <a:pt x="533" y="1367"/>
                </a:cubicBezTo>
                <a:cubicBezTo>
                  <a:pt x="539" y="1364"/>
                  <a:pt x="544" y="1362"/>
                  <a:pt x="550" y="1360"/>
                </a:cubicBezTo>
                <a:cubicBezTo>
                  <a:pt x="561" y="1390"/>
                  <a:pt x="573" y="1419"/>
                  <a:pt x="584" y="1449"/>
                </a:cubicBezTo>
                <a:cubicBezTo>
                  <a:pt x="579" y="1451"/>
                  <a:pt x="573" y="1453"/>
                  <a:pt x="568" y="1455"/>
                </a:cubicBezTo>
                <a:close/>
                <a:moveTo>
                  <a:pt x="527" y="1350"/>
                </a:moveTo>
                <a:cubicBezTo>
                  <a:pt x="523" y="1340"/>
                  <a:pt x="519" y="1330"/>
                  <a:pt x="515" y="1320"/>
                </a:cubicBezTo>
                <a:cubicBezTo>
                  <a:pt x="520" y="1318"/>
                  <a:pt x="526" y="1316"/>
                  <a:pt x="531" y="1313"/>
                </a:cubicBezTo>
                <a:cubicBezTo>
                  <a:pt x="535" y="1324"/>
                  <a:pt x="539" y="1334"/>
                  <a:pt x="543" y="1344"/>
                </a:cubicBezTo>
                <a:cubicBezTo>
                  <a:pt x="538" y="1346"/>
                  <a:pt x="532" y="1348"/>
                  <a:pt x="527" y="1350"/>
                </a:cubicBezTo>
                <a:close/>
                <a:moveTo>
                  <a:pt x="509" y="1303"/>
                </a:moveTo>
                <a:cubicBezTo>
                  <a:pt x="448" y="1148"/>
                  <a:pt x="387" y="992"/>
                  <a:pt x="326" y="836"/>
                </a:cubicBezTo>
                <a:cubicBezTo>
                  <a:pt x="331" y="834"/>
                  <a:pt x="337" y="832"/>
                  <a:pt x="342" y="830"/>
                </a:cubicBezTo>
                <a:cubicBezTo>
                  <a:pt x="403" y="986"/>
                  <a:pt x="464" y="1141"/>
                  <a:pt x="525" y="1297"/>
                </a:cubicBezTo>
                <a:cubicBezTo>
                  <a:pt x="520" y="1299"/>
                  <a:pt x="514" y="1301"/>
                  <a:pt x="509" y="1303"/>
                </a:cubicBezTo>
                <a:close/>
                <a:moveTo>
                  <a:pt x="319" y="820"/>
                </a:moveTo>
                <a:cubicBezTo>
                  <a:pt x="219" y="562"/>
                  <a:pt x="118" y="305"/>
                  <a:pt x="18" y="48"/>
                </a:cubicBezTo>
                <a:cubicBezTo>
                  <a:pt x="12" y="32"/>
                  <a:pt x="6" y="17"/>
                  <a:pt x="0" y="1"/>
                </a:cubicBezTo>
                <a:cubicBezTo>
                  <a:pt x="0" y="1"/>
                  <a:pt x="0" y="0"/>
                  <a:pt x="0" y="0"/>
                </a:cubicBezTo>
                <a:cubicBezTo>
                  <a:pt x="40" y="87"/>
                  <a:pt x="80" y="173"/>
                  <a:pt x="119" y="260"/>
                </a:cubicBezTo>
                <a:cubicBezTo>
                  <a:pt x="192" y="445"/>
                  <a:pt x="264" y="629"/>
                  <a:pt x="336" y="813"/>
                </a:cubicBezTo>
                <a:cubicBezTo>
                  <a:pt x="330" y="816"/>
                  <a:pt x="325" y="818"/>
                  <a:pt x="319" y="82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9" name="Freeform 39"/>
          <p:cNvSpPr>
            <a:spLocks noEditPoints="1"/>
          </p:cNvSpPr>
          <p:nvPr/>
        </p:nvSpPr>
        <p:spPr bwMode="auto">
          <a:xfrm>
            <a:off x="2457450" y="1806575"/>
            <a:ext cx="531812" cy="1149350"/>
          </a:xfrm>
          <a:custGeom>
            <a:avLst/>
            <a:gdLst>
              <a:gd name="T0" fmla="*/ 1458 w 1473"/>
              <a:gd name="T1" fmla="*/ 3181 h 3181"/>
              <a:gd name="T2" fmla="*/ 1411 w 1473"/>
              <a:gd name="T3" fmla="*/ 3081 h 3181"/>
              <a:gd name="T4" fmla="*/ 1427 w 1473"/>
              <a:gd name="T5" fmla="*/ 3073 h 3181"/>
              <a:gd name="T6" fmla="*/ 1473 w 1473"/>
              <a:gd name="T7" fmla="*/ 3174 h 3181"/>
              <a:gd name="T8" fmla="*/ 1458 w 1473"/>
              <a:gd name="T9" fmla="*/ 3181 h 3181"/>
              <a:gd name="T10" fmla="*/ 1404 w 1473"/>
              <a:gd name="T11" fmla="*/ 3065 h 3181"/>
              <a:gd name="T12" fmla="*/ 1265 w 1473"/>
              <a:gd name="T13" fmla="*/ 2762 h 3181"/>
              <a:gd name="T14" fmla="*/ 1281 w 1473"/>
              <a:gd name="T15" fmla="*/ 2755 h 3181"/>
              <a:gd name="T16" fmla="*/ 1420 w 1473"/>
              <a:gd name="T17" fmla="*/ 3057 h 3181"/>
              <a:gd name="T18" fmla="*/ 1404 w 1473"/>
              <a:gd name="T19" fmla="*/ 3065 h 3181"/>
              <a:gd name="T20" fmla="*/ 1258 w 1473"/>
              <a:gd name="T21" fmla="*/ 2746 h 3181"/>
              <a:gd name="T22" fmla="*/ 1035 w 1473"/>
              <a:gd name="T23" fmla="*/ 2259 h 3181"/>
              <a:gd name="T24" fmla="*/ 1051 w 1473"/>
              <a:gd name="T25" fmla="*/ 2252 h 3181"/>
              <a:gd name="T26" fmla="*/ 1274 w 1473"/>
              <a:gd name="T27" fmla="*/ 2739 h 3181"/>
              <a:gd name="T28" fmla="*/ 1258 w 1473"/>
              <a:gd name="T29" fmla="*/ 2746 h 3181"/>
              <a:gd name="T30" fmla="*/ 1020 w 1473"/>
              <a:gd name="T31" fmla="*/ 2227 h 3181"/>
              <a:gd name="T32" fmla="*/ 728 w 1473"/>
              <a:gd name="T33" fmla="*/ 1590 h 3181"/>
              <a:gd name="T34" fmla="*/ 744 w 1473"/>
              <a:gd name="T35" fmla="*/ 1582 h 3181"/>
              <a:gd name="T36" fmla="*/ 1036 w 1473"/>
              <a:gd name="T37" fmla="*/ 2220 h 3181"/>
              <a:gd name="T38" fmla="*/ 1020 w 1473"/>
              <a:gd name="T39" fmla="*/ 2227 h 3181"/>
              <a:gd name="T40" fmla="*/ 720 w 1473"/>
              <a:gd name="T41" fmla="*/ 1574 h 3181"/>
              <a:gd name="T42" fmla="*/ 659 w 1473"/>
              <a:gd name="T43" fmla="*/ 1440 h 3181"/>
              <a:gd name="T44" fmla="*/ 675 w 1473"/>
              <a:gd name="T45" fmla="*/ 1433 h 3181"/>
              <a:gd name="T46" fmla="*/ 736 w 1473"/>
              <a:gd name="T47" fmla="*/ 1566 h 3181"/>
              <a:gd name="T48" fmla="*/ 720 w 1473"/>
              <a:gd name="T49" fmla="*/ 1574 h 3181"/>
              <a:gd name="T50" fmla="*/ 652 w 1473"/>
              <a:gd name="T51" fmla="*/ 1424 h 3181"/>
              <a:gd name="T52" fmla="*/ 612 w 1473"/>
              <a:gd name="T53" fmla="*/ 1338 h 3181"/>
              <a:gd name="T54" fmla="*/ 628 w 1473"/>
              <a:gd name="T55" fmla="*/ 1331 h 3181"/>
              <a:gd name="T56" fmla="*/ 668 w 1473"/>
              <a:gd name="T57" fmla="*/ 1417 h 3181"/>
              <a:gd name="T58" fmla="*/ 652 w 1473"/>
              <a:gd name="T59" fmla="*/ 1424 h 3181"/>
              <a:gd name="T60" fmla="*/ 605 w 1473"/>
              <a:gd name="T61" fmla="*/ 1322 h 3181"/>
              <a:gd name="T62" fmla="*/ 591 w 1473"/>
              <a:gd name="T63" fmla="*/ 1292 h 3181"/>
              <a:gd name="T64" fmla="*/ 607 w 1473"/>
              <a:gd name="T65" fmla="*/ 1285 h 3181"/>
              <a:gd name="T66" fmla="*/ 621 w 1473"/>
              <a:gd name="T67" fmla="*/ 1315 h 3181"/>
              <a:gd name="T68" fmla="*/ 605 w 1473"/>
              <a:gd name="T69" fmla="*/ 1322 h 3181"/>
              <a:gd name="T70" fmla="*/ 584 w 1473"/>
              <a:gd name="T71" fmla="*/ 1276 h 3181"/>
              <a:gd name="T72" fmla="*/ 375 w 1473"/>
              <a:gd name="T73" fmla="*/ 820 h 3181"/>
              <a:gd name="T74" fmla="*/ 391 w 1473"/>
              <a:gd name="T75" fmla="*/ 813 h 3181"/>
              <a:gd name="T76" fmla="*/ 600 w 1473"/>
              <a:gd name="T77" fmla="*/ 1269 h 3181"/>
              <a:gd name="T78" fmla="*/ 584 w 1473"/>
              <a:gd name="T79" fmla="*/ 1276 h 3181"/>
              <a:gd name="T80" fmla="*/ 367 w 1473"/>
              <a:gd name="T81" fmla="*/ 804 h 3181"/>
              <a:gd name="T82" fmla="*/ 119 w 1473"/>
              <a:gd name="T83" fmla="*/ 264 h 3181"/>
              <a:gd name="T84" fmla="*/ 0 w 1473"/>
              <a:gd name="T85" fmla="*/ 4 h 3181"/>
              <a:gd name="T86" fmla="*/ 2 w 1473"/>
              <a:gd name="T87" fmla="*/ 0 h 3181"/>
              <a:gd name="T88" fmla="*/ 43 w 1473"/>
              <a:gd name="T89" fmla="*/ 54 h 3181"/>
              <a:gd name="T90" fmla="*/ 383 w 1473"/>
              <a:gd name="T91" fmla="*/ 797 h 3181"/>
              <a:gd name="T92" fmla="*/ 367 w 1473"/>
              <a:gd name="T93" fmla="*/ 804 h 3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473" h="3181">
                <a:moveTo>
                  <a:pt x="1458" y="3181"/>
                </a:moveTo>
                <a:cubicBezTo>
                  <a:pt x="1442" y="3148"/>
                  <a:pt x="1427" y="3114"/>
                  <a:pt x="1411" y="3081"/>
                </a:cubicBezTo>
                <a:cubicBezTo>
                  <a:pt x="1417" y="3078"/>
                  <a:pt x="1422" y="3076"/>
                  <a:pt x="1427" y="3073"/>
                </a:cubicBezTo>
                <a:cubicBezTo>
                  <a:pt x="1443" y="3107"/>
                  <a:pt x="1458" y="3140"/>
                  <a:pt x="1473" y="3174"/>
                </a:cubicBezTo>
                <a:lnTo>
                  <a:pt x="1458" y="3181"/>
                </a:lnTo>
                <a:close/>
                <a:moveTo>
                  <a:pt x="1404" y="3065"/>
                </a:moveTo>
                <a:cubicBezTo>
                  <a:pt x="1358" y="2964"/>
                  <a:pt x="1311" y="2863"/>
                  <a:pt x="1265" y="2762"/>
                </a:cubicBezTo>
                <a:cubicBezTo>
                  <a:pt x="1271" y="2760"/>
                  <a:pt x="1276" y="2757"/>
                  <a:pt x="1281" y="2755"/>
                </a:cubicBezTo>
                <a:cubicBezTo>
                  <a:pt x="1328" y="2855"/>
                  <a:pt x="1374" y="2956"/>
                  <a:pt x="1420" y="3057"/>
                </a:cubicBezTo>
                <a:cubicBezTo>
                  <a:pt x="1415" y="3060"/>
                  <a:pt x="1409" y="3062"/>
                  <a:pt x="1404" y="3065"/>
                </a:cubicBezTo>
                <a:close/>
                <a:moveTo>
                  <a:pt x="1258" y="2746"/>
                </a:moveTo>
                <a:cubicBezTo>
                  <a:pt x="1183" y="2584"/>
                  <a:pt x="1109" y="2421"/>
                  <a:pt x="1035" y="2259"/>
                </a:cubicBezTo>
                <a:cubicBezTo>
                  <a:pt x="1040" y="2257"/>
                  <a:pt x="1045" y="2254"/>
                  <a:pt x="1051" y="2252"/>
                </a:cubicBezTo>
                <a:cubicBezTo>
                  <a:pt x="1125" y="2414"/>
                  <a:pt x="1200" y="2576"/>
                  <a:pt x="1274" y="2739"/>
                </a:cubicBezTo>
                <a:cubicBezTo>
                  <a:pt x="1269" y="2741"/>
                  <a:pt x="1263" y="2744"/>
                  <a:pt x="1258" y="2746"/>
                </a:cubicBezTo>
                <a:close/>
                <a:moveTo>
                  <a:pt x="1020" y="2227"/>
                </a:moveTo>
                <a:cubicBezTo>
                  <a:pt x="922" y="2015"/>
                  <a:pt x="825" y="1802"/>
                  <a:pt x="728" y="1590"/>
                </a:cubicBezTo>
                <a:cubicBezTo>
                  <a:pt x="733" y="1587"/>
                  <a:pt x="738" y="1585"/>
                  <a:pt x="744" y="1582"/>
                </a:cubicBezTo>
                <a:cubicBezTo>
                  <a:pt x="841" y="1795"/>
                  <a:pt x="939" y="2007"/>
                  <a:pt x="1036" y="2220"/>
                </a:cubicBezTo>
                <a:cubicBezTo>
                  <a:pt x="1031" y="2222"/>
                  <a:pt x="1025" y="2225"/>
                  <a:pt x="1020" y="2227"/>
                </a:cubicBezTo>
                <a:close/>
                <a:moveTo>
                  <a:pt x="720" y="1574"/>
                </a:moveTo>
                <a:cubicBezTo>
                  <a:pt x="700" y="1529"/>
                  <a:pt x="679" y="1485"/>
                  <a:pt x="659" y="1440"/>
                </a:cubicBezTo>
                <a:cubicBezTo>
                  <a:pt x="664" y="1438"/>
                  <a:pt x="670" y="1435"/>
                  <a:pt x="675" y="1433"/>
                </a:cubicBezTo>
                <a:cubicBezTo>
                  <a:pt x="695" y="1477"/>
                  <a:pt x="716" y="1522"/>
                  <a:pt x="736" y="1566"/>
                </a:cubicBezTo>
                <a:cubicBezTo>
                  <a:pt x="731" y="1569"/>
                  <a:pt x="726" y="1571"/>
                  <a:pt x="720" y="1574"/>
                </a:cubicBezTo>
                <a:close/>
                <a:moveTo>
                  <a:pt x="652" y="1424"/>
                </a:moveTo>
                <a:cubicBezTo>
                  <a:pt x="638" y="1395"/>
                  <a:pt x="625" y="1367"/>
                  <a:pt x="612" y="1338"/>
                </a:cubicBezTo>
                <a:cubicBezTo>
                  <a:pt x="618" y="1336"/>
                  <a:pt x="623" y="1333"/>
                  <a:pt x="628" y="1331"/>
                </a:cubicBezTo>
                <a:cubicBezTo>
                  <a:pt x="641" y="1359"/>
                  <a:pt x="655" y="1388"/>
                  <a:pt x="668" y="1417"/>
                </a:cubicBezTo>
                <a:cubicBezTo>
                  <a:pt x="662" y="1419"/>
                  <a:pt x="657" y="1422"/>
                  <a:pt x="652" y="1424"/>
                </a:cubicBezTo>
                <a:close/>
                <a:moveTo>
                  <a:pt x="605" y="1322"/>
                </a:moveTo>
                <a:cubicBezTo>
                  <a:pt x="600" y="1312"/>
                  <a:pt x="596" y="1302"/>
                  <a:pt x="591" y="1292"/>
                </a:cubicBezTo>
                <a:cubicBezTo>
                  <a:pt x="597" y="1290"/>
                  <a:pt x="602" y="1288"/>
                  <a:pt x="607" y="1285"/>
                </a:cubicBezTo>
                <a:cubicBezTo>
                  <a:pt x="612" y="1295"/>
                  <a:pt x="616" y="1305"/>
                  <a:pt x="621" y="1315"/>
                </a:cubicBezTo>
                <a:cubicBezTo>
                  <a:pt x="616" y="1317"/>
                  <a:pt x="610" y="1320"/>
                  <a:pt x="605" y="1322"/>
                </a:cubicBezTo>
                <a:close/>
                <a:moveTo>
                  <a:pt x="584" y="1276"/>
                </a:moveTo>
                <a:cubicBezTo>
                  <a:pt x="514" y="1124"/>
                  <a:pt x="444" y="972"/>
                  <a:pt x="375" y="820"/>
                </a:cubicBezTo>
                <a:cubicBezTo>
                  <a:pt x="380" y="818"/>
                  <a:pt x="385" y="816"/>
                  <a:pt x="391" y="813"/>
                </a:cubicBezTo>
                <a:cubicBezTo>
                  <a:pt x="460" y="965"/>
                  <a:pt x="530" y="1117"/>
                  <a:pt x="600" y="1269"/>
                </a:cubicBezTo>
                <a:cubicBezTo>
                  <a:pt x="595" y="1272"/>
                  <a:pt x="589" y="1274"/>
                  <a:pt x="584" y="1276"/>
                </a:cubicBezTo>
                <a:close/>
                <a:moveTo>
                  <a:pt x="367" y="804"/>
                </a:moveTo>
                <a:cubicBezTo>
                  <a:pt x="285" y="624"/>
                  <a:pt x="202" y="444"/>
                  <a:pt x="119" y="264"/>
                </a:cubicBezTo>
                <a:cubicBezTo>
                  <a:pt x="80" y="177"/>
                  <a:pt x="40" y="91"/>
                  <a:pt x="0" y="4"/>
                </a:cubicBezTo>
                <a:cubicBezTo>
                  <a:pt x="1" y="3"/>
                  <a:pt x="1" y="1"/>
                  <a:pt x="2" y="0"/>
                </a:cubicBezTo>
                <a:cubicBezTo>
                  <a:pt x="16" y="18"/>
                  <a:pt x="29" y="36"/>
                  <a:pt x="43" y="54"/>
                </a:cubicBezTo>
                <a:cubicBezTo>
                  <a:pt x="156" y="302"/>
                  <a:pt x="270" y="549"/>
                  <a:pt x="383" y="797"/>
                </a:cubicBezTo>
                <a:cubicBezTo>
                  <a:pt x="378" y="799"/>
                  <a:pt x="373" y="802"/>
                  <a:pt x="367" y="80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Freeform 40"/>
          <p:cNvSpPr>
            <a:spLocks noEditPoints="1"/>
          </p:cNvSpPr>
          <p:nvPr/>
        </p:nvSpPr>
        <p:spPr bwMode="auto">
          <a:xfrm>
            <a:off x="2457450" y="1806575"/>
            <a:ext cx="765175" cy="1011238"/>
          </a:xfrm>
          <a:custGeom>
            <a:avLst/>
            <a:gdLst>
              <a:gd name="T0" fmla="*/ 2105 w 2119"/>
              <a:gd name="T1" fmla="*/ 2800 h 2800"/>
              <a:gd name="T2" fmla="*/ 2039 w 2119"/>
              <a:gd name="T3" fmla="*/ 2712 h 2800"/>
              <a:gd name="T4" fmla="*/ 2053 w 2119"/>
              <a:gd name="T5" fmla="*/ 2702 h 2800"/>
              <a:gd name="T6" fmla="*/ 2119 w 2119"/>
              <a:gd name="T7" fmla="*/ 2789 h 2800"/>
              <a:gd name="T8" fmla="*/ 2105 w 2119"/>
              <a:gd name="T9" fmla="*/ 2800 h 2800"/>
              <a:gd name="T10" fmla="*/ 2028 w 2119"/>
              <a:gd name="T11" fmla="*/ 2698 h 2800"/>
              <a:gd name="T12" fmla="*/ 1828 w 2119"/>
              <a:gd name="T13" fmla="*/ 2432 h 2800"/>
              <a:gd name="T14" fmla="*/ 1842 w 2119"/>
              <a:gd name="T15" fmla="*/ 2422 h 2800"/>
              <a:gd name="T16" fmla="*/ 2042 w 2119"/>
              <a:gd name="T17" fmla="*/ 2688 h 2800"/>
              <a:gd name="T18" fmla="*/ 2028 w 2119"/>
              <a:gd name="T19" fmla="*/ 2698 h 2800"/>
              <a:gd name="T20" fmla="*/ 1818 w 2119"/>
              <a:gd name="T21" fmla="*/ 2418 h 2800"/>
              <a:gd name="T22" fmla="*/ 1495 w 2119"/>
              <a:gd name="T23" fmla="*/ 1990 h 2800"/>
              <a:gd name="T24" fmla="*/ 1509 w 2119"/>
              <a:gd name="T25" fmla="*/ 1979 h 2800"/>
              <a:gd name="T26" fmla="*/ 1832 w 2119"/>
              <a:gd name="T27" fmla="*/ 2408 h 2800"/>
              <a:gd name="T28" fmla="*/ 1818 w 2119"/>
              <a:gd name="T29" fmla="*/ 2418 h 2800"/>
              <a:gd name="T30" fmla="*/ 1474 w 2119"/>
              <a:gd name="T31" fmla="*/ 1962 h 2800"/>
              <a:gd name="T32" fmla="*/ 1053 w 2119"/>
              <a:gd name="T33" fmla="*/ 1402 h 2800"/>
              <a:gd name="T34" fmla="*/ 1067 w 2119"/>
              <a:gd name="T35" fmla="*/ 1392 h 2800"/>
              <a:gd name="T36" fmla="*/ 1488 w 2119"/>
              <a:gd name="T37" fmla="*/ 1951 h 2800"/>
              <a:gd name="T38" fmla="*/ 1474 w 2119"/>
              <a:gd name="T39" fmla="*/ 1962 h 2800"/>
              <a:gd name="T40" fmla="*/ 1042 w 2119"/>
              <a:gd name="T41" fmla="*/ 1388 h 2800"/>
              <a:gd name="T42" fmla="*/ 953 w 2119"/>
              <a:gd name="T43" fmla="*/ 1270 h 2800"/>
              <a:gd name="T44" fmla="*/ 967 w 2119"/>
              <a:gd name="T45" fmla="*/ 1259 h 2800"/>
              <a:gd name="T46" fmla="*/ 1056 w 2119"/>
              <a:gd name="T47" fmla="*/ 1377 h 2800"/>
              <a:gd name="T48" fmla="*/ 1042 w 2119"/>
              <a:gd name="T49" fmla="*/ 1388 h 2800"/>
              <a:gd name="T50" fmla="*/ 943 w 2119"/>
              <a:gd name="T51" fmla="*/ 1256 h 2800"/>
              <a:gd name="T52" fmla="*/ 888 w 2119"/>
              <a:gd name="T53" fmla="*/ 1182 h 2800"/>
              <a:gd name="T54" fmla="*/ 902 w 2119"/>
              <a:gd name="T55" fmla="*/ 1172 h 2800"/>
              <a:gd name="T56" fmla="*/ 957 w 2119"/>
              <a:gd name="T57" fmla="*/ 1245 h 2800"/>
              <a:gd name="T58" fmla="*/ 943 w 2119"/>
              <a:gd name="T59" fmla="*/ 1256 h 2800"/>
              <a:gd name="T60" fmla="*/ 877 w 2119"/>
              <a:gd name="T61" fmla="*/ 1168 h 2800"/>
              <a:gd name="T62" fmla="*/ 855 w 2119"/>
              <a:gd name="T63" fmla="*/ 1139 h 2800"/>
              <a:gd name="T64" fmla="*/ 869 w 2119"/>
              <a:gd name="T65" fmla="*/ 1129 h 2800"/>
              <a:gd name="T66" fmla="*/ 891 w 2119"/>
              <a:gd name="T67" fmla="*/ 1158 h 2800"/>
              <a:gd name="T68" fmla="*/ 877 w 2119"/>
              <a:gd name="T69" fmla="*/ 1168 h 2800"/>
              <a:gd name="T70" fmla="*/ 845 w 2119"/>
              <a:gd name="T71" fmla="*/ 1125 h 2800"/>
              <a:gd name="T72" fmla="*/ 543 w 2119"/>
              <a:gd name="T73" fmla="*/ 724 h 2800"/>
              <a:gd name="T74" fmla="*/ 557 w 2119"/>
              <a:gd name="T75" fmla="*/ 714 h 2800"/>
              <a:gd name="T76" fmla="*/ 859 w 2119"/>
              <a:gd name="T77" fmla="*/ 1115 h 2800"/>
              <a:gd name="T78" fmla="*/ 845 w 2119"/>
              <a:gd name="T79" fmla="*/ 1125 h 2800"/>
              <a:gd name="T80" fmla="*/ 532 w 2119"/>
              <a:gd name="T81" fmla="*/ 710 h 2800"/>
              <a:gd name="T82" fmla="*/ 41 w 2119"/>
              <a:gd name="T83" fmla="*/ 57 h 2800"/>
              <a:gd name="T84" fmla="*/ 0 w 2119"/>
              <a:gd name="T85" fmla="*/ 3 h 2800"/>
              <a:gd name="T86" fmla="*/ 1 w 2119"/>
              <a:gd name="T87" fmla="*/ 0 h 2800"/>
              <a:gd name="T88" fmla="*/ 55 w 2119"/>
              <a:gd name="T89" fmla="*/ 46 h 2800"/>
              <a:gd name="T90" fmla="*/ 546 w 2119"/>
              <a:gd name="T91" fmla="*/ 699 h 2800"/>
              <a:gd name="T92" fmla="*/ 532 w 2119"/>
              <a:gd name="T93" fmla="*/ 710 h 2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2119" h="2800">
                <a:moveTo>
                  <a:pt x="2105" y="2800"/>
                </a:moveTo>
                <a:cubicBezTo>
                  <a:pt x="2083" y="2770"/>
                  <a:pt x="2061" y="2741"/>
                  <a:pt x="2039" y="2712"/>
                </a:cubicBezTo>
                <a:cubicBezTo>
                  <a:pt x="2044" y="2709"/>
                  <a:pt x="2048" y="2705"/>
                  <a:pt x="2053" y="2702"/>
                </a:cubicBezTo>
                <a:cubicBezTo>
                  <a:pt x="2075" y="2731"/>
                  <a:pt x="2097" y="2760"/>
                  <a:pt x="2119" y="2789"/>
                </a:cubicBezTo>
                <a:lnTo>
                  <a:pt x="2105" y="2800"/>
                </a:lnTo>
                <a:close/>
                <a:moveTo>
                  <a:pt x="2028" y="2698"/>
                </a:moveTo>
                <a:cubicBezTo>
                  <a:pt x="1962" y="2610"/>
                  <a:pt x="1895" y="2521"/>
                  <a:pt x="1828" y="2432"/>
                </a:cubicBezTo>
                <a:cubicBezTo>
                  <a:pt x="1833" y="2429"/>
                  <a:pt x="1838" y="2425"/>
                  <a:pt x="1842" y="2422"/>
                </a:cubicBezTo>
                <a:cubicBezTo>
                  <a:pt x="1909" y="2510"/>
                  <a:pt x="1976" y="2599"/>
                  <a:pt x="2042" y="2688"/>
                </a:cubicBezTo>
                <a:cubicBezTo>
                  <a:pt x="2038" y="2691"/>
                  <a:pt x="2033" y="2695"/>
                  <a:pt x="2028" y="2698"/>
                </a:cubicBezTo>
                <a:close/>
                <a:moveTo>
                  <a:pt x="1818" y="2418"/>
                </a:moveTo>
                <a:cubicBezTo>
                  <a:pt x="1710" y="2276"/>
                  <a:pt x="1603" y="2133"/>
                  <a:pt x="1495" y="1990"/>
                </a:cubicBezTo>
                <a:cubicBezTo>
                  <a:pt x="1500" y="1986"/>
                  <a:pt x="1505" y="1983"/>
                  <a:pt x="1509" y="1979"/>
                </a:cubicBezTo>
                <a:cubicBezTo>
                  <a:pt x="1617" y="2122"/>
                  <a:pt x="1724" y="2265"/>
                  <a:pt x="1832" y="2408"/>
                </a:cubicBezTo>
                <a:cubicBezTo>
                  <a:pt x="1827" y="2411"/>
                  <a:pt x="1822" y="2415"/>
                  <a:pt x="1818" y="2418"/>
                </a:cubicBezTo>
                <a:close/>
                <a:moveTo>
                  <a:pt x="1474" y="1962"/>
                </a:moveTo>
                <a:cubicBezTo>
                  <a:pt x="1334" y="1775"/>
                  <a:pt x="1193" y="1589"/>
                  <a:pt x="1053" y="1402"/>
                </a:cubicBezTo>
                <a:cubicBezTo>
                  <a:pt x="1058" y="1399"/>
                  <a:pt x="1062" y="1395"/>
                  <a:pt x="1067" y="1392"/>
                </a:cubicBezTo>
                <a:cubicBezTo>
                  <a:pt x="1207" y="1578"/>
                  <a:pt x="1348" y="1765"/>
                  <a:pt x="1488" y="1951"/>
                </a:cubicBezTo>
                <a:cubicBezTo>
                  <a:pt x="1484" y="1955"/>
                  <a:pt x="1479" y="1958"/>
                  <a:pt x="1474" y="1962"/>
                </a:cubicBezTo>
                <a:close/>
                <a:moveTo>
                  <a:pt x="1042" y="1388"/>
                </a:moveTo>
                <a:cubicBezTo>
                  <a:pt x="1013" y="1349"/>
                  <a:pt x="983" y="1309"/>
                  <a:pt x="953" y="1270"/>
                </a:cubicBezTo>
                <a:cubicBezTo>
                  <a:pt x="958" y="1266"/>
                  <a:pt x="963" y="1263"/>
                  <a:pt x="967" y="1259"/>
                </a:cubicBezTo>
                <a:cubicBezTo>
                  <a:pt x="997" y="1299"/>
                  <a:pt x="1027" y="1338"/>
                  <a:pt x="1056" y="1377"/>
                </a:cubicBezTo>
                <a:cubicBezTo>
                  <a:pt x="1052" y="1381"/>
                  <a:pt x="1047" y="1384"/>
                  <a:pt x="1042" y="1388"/>
                </a:cubicBezTo>
                <a:close/>
                <a:moveTo>
                  <a:pt x="943" y="1256"/>
                </a:moveTo>
                <a:cubicBezTo>
                  <a:pt x="924" y="1231"/>
                  <a:pt x="906" y="1207"/>
                  <a:pt x="888" y="1182"/>
                </a:cubicBezTo>
                <a:cubicBezTo>
                  <a:pt x="892" y="1179"/>
                  <a:pt x="897" y="1176"/>
                  <a:pt x="902" y="1172"/>
                </a:cubicBezTo>
                <a:cubicBezTo>
                  <a:pt x="920" y="1196"/>
                  <a:pt x="939" y="1221"/>
                  <a:pt x="957" y="1245"/>
                </a:cubicBezTo>
                <a:cubicBezTo>
                  <a:pt x="952" y="1249"/>
                  <a:pt x="947" y="1252"/>
                  <a:pt x="943" y="1256"/>
                </a:cubicBezTo>
                <a:close/>
                <a:moveTo>
                  <a:pt x="877" y="1168"/>
                </a:moveTo>
                <a:cubicBezTo>
                  <a:pt x="870" y="1159"/>
                  <a:pt x="862" y="1149"/>
                  <a:pt x="855" y="1139"/>
                </a:cubicBezTo>
                <a:cubicBezTo>
                  <a:pt x="860" y="1136"/>
                  <a:pt x="865" y="1132"/>
                  <a:pt x="869" y="1129"/>
                </a:cubicBezTo>
                <a:cubicBezTo>
                  <a:pt x="877" y="1138"/>
                  <a:pt x="884" y="1148"/>
                  <a:pt x="891" y="1158"/>
                </a:cubicBezTo>
                <a:cubicBezTo>
                  <a:pt x="887" y="1162"/>
                  <a:pt x="882" y="1165"/>
                  <a:pt x="877" y="1168"/>
                </a:cubicBezTo>
                <a:close/>
                <a:moveTo>
                  <a:pt x="845" y="1125"/>
                </a:moveTo>
                <a:cubicBezTo>
                  <a:pt x="744" y="992"/>
                  <a:pt x="643" y="858"/>
                  <a:pt x="543" y="724"/>
                </a:cubicBezTo>
                <a:cubicBezTo>
                  <a:pt x="547" y="721"/>
                  <a:pt x="552" y="717"/>
                  <a:pt x="557" y="714"/>
                </a:cubicBezTo>
                <a:cubicBezTo>
                  <a:pt x="657" y="847"/>
                  <a:pt x="758" y="981"/>
                  <a:pt x="859" y="1115"/>
                </a:cubicBezTo>
                <a:cubicBezTo>
                  <a:pt x="854" y="1118"/>
                  <a:pt x="849" y="1122"/>
                  <a:pt x="845" y="1125"/>
                </a:cubicBezTo>
                <a:close/>
                <a:moveTo>
                  <a:pt x="532" y="710"/>
                </a:moveTo>
                <a:cubicBezTo>
                  <a:pt x="368" y="492"/>
                  <a:pt x="205" y="275"/>
                  <a:pt x="41" y="57"/>
                </a:cubicBezTo>
                <a:cubicBezTo>
                  <a:pt x="27" y="39"/>
                  <a:pt x="14" y="21"/>
                  <a:pt x="0" y="3"/>
                </a:cubicBezTo>
                <a:cubicBezTo>
                  <a:pt x="0" y="2"/>
                  <a:pt x="1" y="1"/>
                  <a:pt x="1" y="0"/>
                </a:cubicBezTo>
                <a:cubicBezTo>
                  <a:pt x="19" y="16"/>
                  <a:pt x="37" y="31"/>
                  <a:pt x="55" y="46"/>
                </a:cubicBezTo>
                <a:cubicBezTo>
                  <a:pt x="219" y="264"/>
                  <a:pt x="382" y="482"/>
                  <a:pt x="546" y="699"/>
                </a:cubicBezTo>
                <a:cubicBezTo>
                  <a:pt x="541" y="703"/>
                  <a:pt x="537" y="707"/>
                  <a:pt x="532" y="71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1" name="Freeform 41"/>
          <p:cNvSpPr>
            <a:spLocks noEditPoints="1"/>
          </p:cNvSpPr>
          <p:nvPr/>
        </p:nvSpPr>
        <p:spPr bwMode="auto">
          <a:xfrm>
            <a:off x="2457450" y="1804988"/>
            <a:ext cx="963612" cy="825500"/>
          </a:xfrm>
          <a:custGeom>
            <a:avLst/>
            <a:gdLst>
              <a:gd name="T0" fmla="*/ 2655 w 2667"/>
              <a:gd name="T1" fmla="*/ 2289 h 2289"/>
              <a:gd name="T2" fmla="*/ 2572 w 2667"/>
              <a:gd name="T3" fmla="*/ 2217 h 2289"/>
              <a:gd name="T4" fmla="*/ 2583 w 2667"/>
              <a:gd name="T5" fmla="*/ 2204 h 2289"/>
              <a:gd name="T6" fmla="*/ 2667 w 2667"/>
              <a:gd name="T7" fmla="*/ 2276 h 2289"/>
              <a:gd name="T8" fmla="*/ 2655 w 2667"/>
              <a:gd name="T9" fmla="*/ 2289 h 2289"/>
              <a:gd name="T10" fmla="*/ 2558 w 2667"/>
              <a:gd name="T11" fmla="*/ 2206 h 2289"/>
              <a:gd name="T12" fmla="*/ 2306 w 2667"/>
              <a:gd name="T13" fmla="*/ 1989 h 2289"/>
              <a:gd name="T14" fmla="*/ 2317 w 2667"/>
              <a:gd name="T15" fmla="*/ 1975 h 2289"/>
              <a:gd name="T16" fmla="*/ 2570 w 2667"/>
              <a:gd name="T17" fmla="*/ 2192 h 2289"/>
              <a:gd name="T18" fmla="*/ 2558 w 2667"/>
              <a:gd name="T19" fmla="*/ 2206 h 2289"/>
              <a:gd name="T20" fmla="*/ 2293 w 2667"/>
              <a:gd name="T21" fmla="*/ 1977 h 2289"/>
              <a:gd name="T22" fmla="*/ 1888 w 2667"/>
              <a:gd name="T23" fmla="*/ 1628 h 2289"/>
              <a:gd name="T24" fmla="*/ 1899 w 2667"/>
              <a:gd name="T25" fmla="*/ 1615 h 2289"/>
              <a:gd name="T26" fmla="*/ 2304 w 2667"/>
              <a:gd name="T27" fmla="*/ 1964 h 2289"/>
              <a:gd name="T28" fmla="*/ 2293 w 2667"/>
              <a:gd name="T29" fmla="*/ 1977 h 2289"/>
              <a:gd name="T30" fmla="*/ 1861 w 2667"/>
              <a:gd name="T31" fmla="*/ 1605 h 2289"/>
              <a:gd name="T32" fmla="*/ 1330 w 2667"/>
              <a:gd name="T33" fmla="*/ 1149 h 2289"/>
              <a:gd name="T34" fmla="*/ 1341 w 2667"/>
              <a:gd name="T35" fmla="*/ 1135 h 2289"/>
              <a:gd name="T36" fmla="*/ 1872 w 2667"/>
              <a:gd name="T37" fmla="*/ 1592 h 2289"/>
              <a:gd name="T38" fmla="*/ 1861 w 2667"/>
              <a:gd name="T39" fmla="*/ 1605 h 2289"/>
              <a:gd name="T40" fmla="*/ 1317 w 2667"/>
              <a:gd name="T41" fmla="*/ 1137 h 2289"/>
              <a:gd name="T42" fmla="*/ 1206 w 2667"/>
              <a:gd name="T43" fmla="*/ 1042 h 2289"/>
              <a:gd name="T44" fmla="*/ 1218 w 2667"/>
              <a:gd name="T45" fmla="*/ 1029 h 2289"/>
              <a:gd name="T46" fmla="*/ 1328 w 2667"/>
              <a:gd name="T47" fmla="*/ 1124 h 2289"/>
              <a:gd name="T48" fmla="*/ 1317 w 2667"/>
              <a:gd name="T49" fmla="*/ 1137 h 2289"/>
              <a:gd name="T50" fmla="*/ 1193 w 2667"/>
              <a:gd name="T51" fmla="*/ 1030 h 2289"/>
              <a:gd name="T52" fmla="*/ 1126 w 2667"/>
              <a:gd name="T53" fmla="*/ 973 h 2289"/>
              <a:gd name="T54" fmla="*/ 1137 w 2667"/>
              <a:gd name="T55" fmla="*/ 960 h 2289"/>
              <a:gd name="T56" fmla="*/ 1204 w 2667"/>
              <a:gd name="T57" fmla="*/ 1017 h 2289"/>
              <a:gd name="T58" fmla="*/ 1193 w 2667"/>
              <a:gd name="T59" fmla="*/ 1030 h 2289"/>
              <a:gd name="T60" fmla="*/ 1112 w 2667"/>
              <a:gd name="T61" fmla="*/ 961 h 2289"/>
              <a:gd name="T62" fmla="*/ 1081 w 2667"/>
              <a:gd name="T63" fmla="*/ 934 h 2289"/>
              <a:gd name="T64" fmla="*/ 1092 w 2667"/>
              <a:gd name="T65" fmla="*/ 921 h 2289"/>
              <a:gd name="T66" fmla="*/ 1124 w 2667"/>
              <a:gd name="T67" fmla="*/ 948 h 2289"/>
              <a:gd name="T68" fmla="*/ 1112 w 2667"/>
              <a:gd name="T69" fmla="*/ 961 h 2289"/>
              <a:gd name="T70" fmla="*/ 1067 w 2667"/>
              <a:gd name="T71" fmla="*/ 922 h 2289"/>
              <a:gd name="T72" fmla="*/ 687 w 2667"/>
              <a:gd name="T73" fmla="*/ 595 h 2289"/>
              <a:gd name="T74" fmla="*/ 699 w 2667"/>
              <a:gd name="T75" fmla="*/ 582 h 2289"/>
              <a:gd name="T76" fmla="*/ 1079 w 2667"/>
              <a:gd name="T77" fmla="*/ 909 h 2289"/>
              <a:gd name="T78" fmla="*/ 1067 w 2667"/>
              <a:gd name="T79" fmla="*/ 922 h 2289"/>
              <a:gd name="T80" fmla="*/ 674 w 2667"/>
              <a:gd name="T81" fmla="*/ 584 h 2289"/>
              <a:gd name="T82" fmla="*/ 54 w 2667"/>
              <a:gd name="T83" fmla="*/ 50 h 2289"/>
              <a:gd name="T84" fmla="*/ 0 w 2667"/>
              <a:gd name="T85" fmla="*/ 4 h 2289"/>
              <a:gd name="T86" fmla="*/ 2 w 2667"/>
              <a:gd name="T87" fmla="*/ 0 h 2289"/>
              <a:gd name="T88" fmla="*/ 34 w 2667"/>
              <a:gd name="T89" fmla="*/ 10 h 2289"/>
              <a:gd name="T90" fmla="*/ 685 w 2667"/>
              <a:gd name="T91" fmla="*/ 570 h 2289"/>
              <a:gd name="T92" fmla="*/ 674 w 2667"/>
              <a:gd name="T93" fmla="*/ 584 h 2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2667" h="2289">
                <a:moveTo>
                  <a:pt x="2655" y="2289"/>
                </a:moveTo>
                <a:cubicBezTo>
                  <a:pt x="2627" y="2265"/>
                  <a:pt x="2599" y="2241"/>
                  <a:pt x="2572" y="2217"/>
                </a:cubicBezTo>
                <a:cubicBezTo>
                  <a:pt x="2575" y="2213"/>
                  <a:pt x="2579" y="2208"/>
                  <a:pt x="2583" y="2204"/>
                </a:cubicBezTo>
                <a:cubicBezTo>
                  <a:pt x="2611" y="2228"/>
                  <a:pt x="2639" y="2252"/>
                  <a:pt x="2667" y="2276"/>
                </a:cubicBezTo>
                <a:lnTo>
                  <a:pt x="2655" y="2289"/>
                </a:lnTo>
                <a:close/>
                <a:moveTo>
                  <a:pt x="2558" y="2206"/>
                </a:moveTo>
                <a:cubicBezTo>
                  <a:pt x="2474" y="2133"/>
                  <a:pt x="2390" y="2061"/>
                  <a:pt x="2306" y="1989"/>
                </a:cubicBezTo>
                <a:cubicBezTo>
                  <a:pt x="2310" y="1984"/>
                  <a:pt x="2314" y="1980"/>
                  <a:pt x="2317" y="1975"/>
                </a:cubicBezTo>
                <a:cubicBezTo>
                  <a:pt x="2402" y="2047"/>
                  <a:pt x="2486" y="2120"/>
                  <a:pt x="2570" y="2192"/>
                </a:cubicBezTo>
                <a:cubicBezTo>
                  <a:pt x="2566" y="2197"/>
                  <a:pt x="2562" y="2201"/>
                  <a:pt x="2558" y="2206"/>
                </a:cubicBezTo>
                <a:close/>
                <a:moveTo>
                  <a:pt x="2293" y="1977"/>
                </a:moveTo>
                <a:cubicBezTo>
                  <a:pt x="2158" y="1861"/>
                  <a:pt x="2023" y="1745"/>
                  <a:pt x="1888" y="1628"/>
                </a:cubicBezTo>
                <a:cubicBezTo>
                  <a:pt x="1891" y="1624"/>
                  <a:pt x="1895" y="1620"/>
                  <a:pt x="1899" y="1615"/>
                </a:cubicBezTo>
                <a:cubicBezTo>
                  <a:pt x="2034" y="1731"/>
                  <a:pt x="2169" y="1847"/>
                  <a:pt x="2304" y="1964"/>
                </a:cubicBezTo>
                <a:cubicBezTo>
                  <a:pt x="2300" y="1968"/>
                  <a:pt x="2297" y="1973"/>
                  <a:pt x="2293" y="1977"/>
                </a:cubicBezTo>
                <a:close/>
                <a:moveTo>
                  <a:pt x="1861" y="1605"/>
                </a:moveTo>
                <a:cubicBezTo>
                  <a:pt x="1684" y="1453"/>
                  <a:pt x="1507" y="1301"/>
                  <a:pt x="1330" y="1149"/>
                </a:cubicBezTo>
                <a:cubicBezTo>
                  <a:pt x="1334" y="1144"/>
                  <a:pt x="1338" y="1140"/>
                  <a:pt x="1341" y="1135"/>
                </a:cubicBezTo>
                <a:cubicBezTo>
                  <a:pt x="1518" y="1287"/>
                  <a:pt x="1695" y="1440"/>
                  <a:pt x="1872" y="1592"/>
                </a:cubicBezTo>
                <a:cubicBezTo>
                  <a:pt x="1869" y="1597"/>
                  <a:pt x="1865" y="1601"/>
                  <a:pt x="1861" y="1605"/>
                </a:cubicBezTo>
                <a:close/>
                <a:moveTo>
                  <a:pt x="1317" y="1137"/>
                </a:moveTo>
                <a:cubicBezTo>
                  <a:pt x="1280" y="1105"/>
                  <a:pt x="1243" y="1074"/>
                  <a:pt x="1206" y="1042"/>
                </a:cubicBezTo>
                <a:cubicBezTo>
                  <a:pt x="1210" y="1038"/>
                  <a:pt x="1214" y="1033"/>
                  <a:pt x="1218" y="1029"/>
                </a:cubicBezTo>
                <a:cubicBezTo>
                  <a:pt x="1255" y="1060"/>
                  <a:pt x="1291" y="1092"/>
                  <a:pt x="1328" y="1124"/>
                </a:cubicBezTo>
                <a:cubicBezTo>
                  <a:pt x="1324" y="1128"/>
                  <a:pt x="1320" y="1133"/>
                  <a:pt x="1317" y="1137"/>
                </a:cubicBezTo>
                <a:close/>
                <a:moveTo>
                  <a:pt x="1193" y="1030"/>
                </a:moveTo>
                <a:cubicBezTo>
                  <a:pt x="1170" y="1011"/>
                  <a:pt x="1148" y="992"/>
                  <a:pt x="1126" y="973"/>
                </a:cubicBezTo>
                <a:cubicBezTo>
                  <a:pt x="1130" y="968"/>
                  <a:pt x="1134" y="964"/>
                  <a:pt x="1137" y="960"/>
                </a:cubicBezTo>
                <a:cubicBezTo>
                  <a:pt x="1160" y="979"/>
                  <a:pt x="1182" y="998"/>
                  <a:pt x="1204" y="1017"/>
                </a:cubicBezTo>
                <a:cubicBezTo>
                  <a:pt x="1201" y="1022"/>
                  <a:pt x="1197" y="1026"/>
                  <a:pt x="1193" y="1030"/>
                </a:cubicBezTo>
                <a:close/>
                <a:moveTo>
                  <a:pt x="1112" y="961"/>
                </a:moveTo>
                <a:cubicBezTo>
                  <a:pt x="1102" y="952"/>
                  <a:pt x="1091" y="943"/>
                  <a:pt x="1081" y="934"/>
                </a:cubicBezTo>
                <a:cubicBezTo>
                  <a:pt x="1084" y="930"/>
                  <a:pt x="1088" y="925"/>
                  <a:pt x="1092" y="921"/>
                </a:cubicBezTo>
                <a:cubicBezTo>
                  <a:pt x="1103" y="930"/>
                  <a:pt x="1113" y="939"/>
                  <a:pt x="1124" y="948"/>
                </a:cubicBezTo>
                <a:cubicBezTo>
                  <a:pt x="1120" y="952"/>
                  <a:pt x="1116" y="957"/>
                  <a:pt x="1112" y="961"/>
                </a:cubicBezTo>
                <a:close/>
                <a:moveTo>
                  <a:pt x="1067" y="922"/>
                </a:moveTo>
                <a:cubicBezTo>
                  <a:pt x="941" y="813"/>
                  <a:pt x="814" y="704"/>
                  <a:pt x="687" y="595"/>
                </a:cubicBezTo>
                <a:cubicBezTo>
                  <a:pt x="691" y="591"/>
                  <a:pt x="695" y="586"/>
                  <a:pt x="699" y="582"/>
                </a:cubicBezTo>
                <a:cubicBezTo>
                  <a:pt x="825" y="691"/>
                  <a:pt x="952" y="800"/>
                  <a:pt x="1079" y="909"/>
                </a:cubicBezTo>
                <a:cubicBezTo>
                  <a:pt x="1075" y="914"/>
                  <a:pt x="1071" y="918"/>
                  <a:pt x="1067" y="922"/>
                </a:cubicBezTo>
                <a:close/>
                <a:moveTo>
                  <a:pt x="674" y="584"/>
                </a:moveTo>
                <a:cubicBezTo>
                  <a:pt x="467" y="406"/>
                  <a:pt x="260" y="228"/>
                  <a:pt x="54" y="50"/>
                </a:cubicBezTo>
                <a:cubicBezTo>
                  <a:pt x="36" y="35"/>
                  <a:pt x="18" y="20"/>
                  <a:pt x="0" y="4"/>
                </a:cubicBezTo>
                <a:cubicBezTo>
                  <a:pt x="1" y="3"/>
                  <a:pt x="1" y="2"/>
                  <a:pt x="2" y="0"/>
                </a:cubicBezTo>
                <a:cubicBezTo>
                  <a:pt x="13" y="4"/>
                  <a:pt x="23" y="7"/>
                  <a:pt x="34" y="10"/>
                </a:cubicBezTo>
                <a:cubicBezTo>
                  <a:pt x="251" y="197"/>
                  <a:pt x="468" y="383"/>
                  <a:pt x="685" y="570"/>
                </a:cubicBezTo>
                <a:cubicBezTo>
                  <a:pt x="681" y="575"/>
                  <a:pt x="678" y="579"/>
                  <a:pt x="674" y="58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2" name="Freeform 42"/>
          <p:cNvSpPr>
            <a:spLocks noEditPoints="1"/>
          </p:cNvSpPr>
          <p:nvPr/>
        </p:nvSpPr>
        <p:spPr bwMode="auto">
          <a:xfrm>
            <a:off x="2459038" y="1801813"/>
            <a:ext cx="1219200" cy="354013"/>
          </a:xfrm>
          <a:custGeom>
            <a:avLst/>
            <a:gdLst>
              <a:gd name="T0" fmla="*/ 3370 w 3375"/>
              <a:gd name="T1" fmla="*/ 980 h 980"/>
              <a:gd name="T2" fmla="*/ 3263 w 3375"/>
              <a:gd name="T3" fmla="*/ 949 h 980"/>
              <a:gd name="T4" fmla="*/ 3268 w 3375"/>
              <a:gd name="T5" fmla="*/ 932 h 980"/>
              <a:gd name="T6" fmla="*/ 3375 w 3375"/>
              <a:gd name="T7" fmla="*/ 962 h 980"/>
              <a:gd name="T8" fmla="*/ 3370 w 3375"/>
              <a:gd name="T9" fmla="*/ 980 h 980"/>
              <a:gd name="T10" fmla="*/ 3246 w 3375"/>
              <a:gd name="T11" fmla="*/ 944 h 980"/>
              <a:gd name="T12" fmla="*/ 2925 w 3375"/>
              <a:gd name="T13" fmla="*/ 851 h 980"/>
              <a:gd name="T14" fmla="*/ 2930 w 3375"/>
              <a:gd name="T15" fmla="*/ 834 h 980"/>
              <a:gd name="T16" fmla="*/ 3251 w 3375"/>
              <a:gd name="T17" fmla="*/ 927 h 980"/>
              <a:gd name="T18" fmla="*/ 3246 w 3375"/>
              <a:gd name="T19" fmla="*/ 944 h 980"/>
              <a:gd name="T20" fmla="*/ 2908 w 3375"/>
              <a:gd name="T21" fmla="*/ 846 h 980"/>
              <a:gd name="T22" fmla="*/ 2398 w 3375"/>
              <a:gd name="T23" fmla="*/ 699 h 980"/>
              <a:gd name="T24" fmla="*/ 2403 w 3375"/>
              <a:gd name="T25" fmla="*/ 682 h 980"/>
              <a:gd name="T26" fmla="*/ 2913 w 3375"/>
              <a:gd name="T27" fmla="*/ 829 h 980"/>
              <a:gd name="T28" fmla="*/ 2908 w 3375"/>
              <a:gd name="T29" fmla="*/ 846 h 980"/>
              <a:gd name="T30" fmla="*/ 2364 w 3375"/>
              <a:gd name="T31" fmla="*/ 690 h 980"/>
              <a:gd name="T32" fmla="*/ 1690 w 3375"/>
              <a:gd name="T33" fmla="*/ 495 h 980"/>
              <a:gd name="T34" fmla="*/ 1695 w 3375"/>
              <a:gd name="T35" fmla="*/ 478 h 980"/>
              <a:gd name="T36" fmla="*/ 2369 w 3375"/>
              <a:gd name="T37" fmla="*/ 673 h 980"/>
              <a:gd name="T38" fmla="*/ 2364 w 3375"/>
              <a:gd name="T39" fmla="*/ 690 h 980"/>
              <a:gd name="T40" fmla="*/ 1673 w 3375"/>
              <a:gd name="T41" fmla="*/ 491 h 980"/>
              <a:gd name="T42" fmla="*/ 1536 w 3375"/>
              <a:gd name="T43" fmla="*/ 451 h 980"/>
              <a:gd name="T44" fmla="*/ 1541 w 3375"/>
              <a:gd name="T45" fmla="*/ 434 h 980"/>
              <a:gd name="T46" fmla="*/ 1678 w 3375"/>
              <a:gd name="T47" fmla="*/ 474 h 980"/>
              <a:gd name="T48" fmla="*/ 1673 w 3375"/>
              <a:gd name="T49" fmla="*/ 491 h 980"/>
              <a:gd name="T50" fmla="*/ 1519 w 3375"/>
              <a:gd name="T51" fmla="*/ 446 h 980"/>
              <a:gd name="T52" fmla="*/ 1433 w 3375"/>
              <a:gd name="T53" fmla="*/ 421 h 980"/>
              <a:gd name="T54" fmla="*/ 1438 w 3375"/>
              <a:gd name="T55" fmla="*/ 404 h 980"/>
              <a:gd name="T56" fmla="*/ 1524 w 3375"/>
              <a:gd name="T57" fmla="*/ 429 h 980"/>
              <a:gd name="T58" fmla="*/ 1519 w 3375"/>
              <a:gd name="T59" fmla="*/ 446 h 980"/>
              <a:gd name="T60" fmla="*/ 1416 w 3375"/>
              <a:gd name="T61" fmla="*/ 416 h 980"/>
              <a:gd name="T62" fmla="*/ 1376 w 3375"/>
              <a:gd name="T63" fmla="*/ 405 h 980"/>
              <a:gd name="T64" fmla="*/ 1381 w 3375"/>
              <a:gd name="T65" fmla="*/ 388 h 980"/>
              <a:gd name="T66" fmla="*/ 1421 w 3375"/>
              <a:gd name="T67" fmla="*/ 399 h 980"/>
              <a:gd name="T68" fmla="*/ 1416 w 3375"/>
              <a:gd name="T69" fmla="*/ 416 h 980"/>
              <a:gd name="T70" fmla="*/ 1359 w 3375"/>
              <a:gd name="T71" fmla="*/ 400 h 980"/>
              <a:gd name="T72" fmla="*/ 876 w 3375"/>
              <a:gd name="T73" fmla="*/ 261 h 980"/>
              <a:gd name="T74" fmla="*/ 880 w 3375"/>
              <a:gd name="T75" fmla="*/ 244 h 980"/>
              <a:gd name="T76" fmla="*/ 1364 w 3375"/>
              <a:gd name="T77" fmla="*/ 383 h 980"/>
              <a:gd name="T78" fmla="*/ 1359 w 3375"/>
              <a:gd name="T79" fmla="*/ 400 h 980"/>
              <a:gd name="T80" fmla="*/ 859 w 3375"/>
              <a:gd name="T81" fmla="*/ 256 h 980"/>
              <a:gd name="T82" fmla="*/ 32 w 3375"/>
              <a:gd name="T83" fmla="*/ 18 h 980"/>
              <a:gd name="T84" fmla="*/ 0 w 3375"/>
              <a:gd name="T85" fmla="*/ 8 h 980"/>
              <a:gd name="T86" fmla="*/ 1 w 3375"/>
              <a:gd name="T87" fmla="*/ 6 h 980"/>
              <a:gd name="T88" fmla="*/ 36 w 3375"/>
              <a:gd name="T89" fmla="*/ 0 h 980"/>
              <a:gd name="T90" fmla="*/ 864 w 3375"/>
              <a:gd name="T91" fmla="*/ 239 h 980"/>
              <a:gd name="T92" fmla="*/ 859 w 3375"/>
              <a:gd name="T93" fmla="*/ 256 h 9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375" h="980">
                <a:moveTo>
                  <a:pt x="3370" y="980"/>
                </a:moveTo>
                <a:cubicBezTo>
                  <a:pt x="3334" y="969"/>
                  <a:pt x="3299" y="959"/>
                  <a:pt x="3263" y="949"/>
                </a:cubicBezTo>
                <a:cubicBezTo>
                  <a:pt x="3265" y="943"/>
                  <a:pt x="3267" y="937"/>
                  <a:pt x="3268" y="932"/>
                </a:cubicBezTo>
                <a:cubicBezTo>
                  <a:pt x="3304" y="942"/>
                  <a:pt x="3339" y="952"/>
                  <a:pt x="3375" y="962"/>
                </a:cubicBezTo>
                <a:lnTo>
                  <a:pt x="3370" y="980"/>
                </a:lnTo>
                <a:close/>
                <a:moveTo>
                  <a:pt x="3246" y="944"/>
                </a:moveTo>
                <a:cubicBezTo>
                  <a:pt x="3139" y="913"/>
                  <a:pt x="3032" y="882"/>
                  <a:pt x="2925" y="851"/>
                </a:cubicBezTo>
                <a:cubicBezTo>
                  <a:pt x="2927" y="846"/>
                  <a:pt x="2929" y="840"/>
                  <a:pt x="2930" y="834"/>
                </a:cubicBezTo>
                <a:cubicBezTo>
                  <a:pt x="3037" y="865"/>
                  <a:pt x="3144" y="896"/>
                  <a:pt x="3251" y="927"/>
                </a:cubicBezTo>
                <a:cubicBezTo>
                  <a:pt x="3250" y="932"/>
                  <a:pt x="3248" y="938"/>
                  <a:pt x="3246" y="944"/>
                </a:cubicBezTo>
                <a:close/>
                <a:moveTo>
                  <a:pt x="2908" y="846"/>
                </a:moveTo>
                <a:cubicBezTo>
                  <a:pt x="2738" y="797"/>
                  <a:pt x="2568" y="748"/>
                  <a:pt x="2398" y="699"/>
                </a:cubicBezTo>
                <a:cubicBezTo>
                  <a:pt x="2400" y="694"/>
                  <a:pt x="2401" y="688"/>
                  <a:pt x="2403" y="682"/>
                </a:cubicBezTo>
                <a:cubicBezTo>
                  <a:pt x="2573" y="731"/>
                  <a:pt x="2743" y="780"/>
                  <a:pt x="2913" y="829"/>
                </a:cubicBezTo>
                <a:cubicBezTo>
                  <a:pt x="2912" y="835"/>
                  <a:pt x="2910" y="841"/>
                  <a:pt x="2908" y="846"/>
                </a:cubicBezTo>
                <a:close/>
                <a:moveTo>
                  <a:pt x="2364" y="690"/>
                </a:moveTo>
                <a:cubicBezTo>
                  <a:pt x="2139" y="625"/>
                  <a:pt x="1915" y="560"/>
                  <a:pt x="1690" y="495"/>
                </a:cubicBezTo>
                <a:cubicBezTo>
                  <a:pt x="1692" y="490"/>
                  <a:pt x="1693" y="484"/>
                  <a:pt x="1695" y="478"/>
                </a:cubicBezTo>
                <a:cubicBezTo>
                  <a:pt x="1920" y="543"/>
                  <a:pt x="2144" y="608"/>
                  <a:pt x="2369" y="673"/>
                </a:cubicBezTo>
                <a:cubicBezTo>
                  <a:pt x="2367" y="678"/>
                  <a:pt x="2366" y="684"/>
                  <a:pt x="2364" y="690"/>
                </a:cubicBezTo>
                <a:close/>
                <a:moveTo>
                  <a:pt x="1673" y="491"/>
                </a:moveTo>
                <a:cubicBezTo>
                  <a:pt x="1627" y="477"/>
                  <a:pt x="1582" y="464"/>
                  <a:pt x="1536" y="451"/>
                </a:cubicBezTo>
                <a:cubicBezTo>
                  <a:pt x="1538" y="445"/>
                  <a:pt x="1539" y="440"/>
                  <a:pt x="1541" y="434"/>
                </a:cubicBezTo>
                <a:cubicBezTo>
                  <a:pt x="1587" y="447"/>
                  <a:pt x="1632" y="460"/>
                  <a:pt x="1678" y="474"/>
                </a:cubicBezTo>
                <a:cubicBezTo>
                  <a:pt x="1677" y="479"/>
                  <a:pt x="1675" y="485"/>
                  <a:pt x="1673" y="491"/>
                </a:cubicBezTo>
                <a:close/>
                <a:moveTo>
                  <a:pt x="1519" y="446"/>
                </a:moveTo>
                <a:cubicBezTo>
                  <a:pt x="1491" y="438"/>
                  <a:pt x="1462" y="430"/>
                  <a:pt x="1433" y="421"/>
                </a:cubicBezTo>
                <a:cubicBezTo>
                  <a:pt x="1435" y="416"/>
                  <a:pt x="1436" y="410"/>
                  <a:pt x="1438" y="404"/>
                </a:cubicBezTo>
                <a:cubicBezTo>
                  <a:pt x="1467" y="413"/>
                  <a:pt x="1495" y="421"/>
                  <a:pt x="1524" y="429"/>
                </a:cubicBezTo>
                <a:cubicBezTo>
                  <a:pt x="1522" y="435"/>
                  <a:pt x="1521" y="440"/>
                  <a:pt x="1519" y="446"/>
                </a:cubicBezTo>
                <a:close/>
                <a:moveTo>
                  <a:pt x="1416" y="416"/>
                </a:moveTo>
                <a:cubicBezTo>
                  <a:pt x="1403" y="413"/>
                  <a:pt x="1389" y="409"/>
                  <a:pt x="1376" y="405"/>
                </a:cubicBezTo>
                <a:cubicBezTo>
                  <a:pt x="1378" y="399"/>
                  <a:pt x="1379" y="394"/>
                  <a:pt x="1381" y="388"/>
                </a:cubicBezTo>
                <a:cubicBezTo>
                  <a:pt x="1394" y="392"/>
                  <a:pt x="1407" y="396"/>
                  <a:pt x="1421" y="399"/>
                </a:cubicBezTo>
                <a:cubicBezTo>
                  <a:pt x="1419" y="405"/>
                  <a:pt x="1418" y="411"/>
                  <a:pt x="1416" y="416"/>
                </a:cubicBezTo>
                <a:close/>
                <a:moveTo>
                  <a:pt x="1359" y="400"/>
                </a:moveTo>
                <a:cubicBezTo>
                  <a:pt x="1198" y="354"/>
                  <a:pt x="1037" y="307"/>
                  <a:pt x="876" y="261"/>
                </a:cubicBezTo>
                <a:cubicBezTo>
                  <a:pt x="877" y="255"/>
                  <a:pt x="879" y="249"/>
                  <a:pt x="880" y="244"/>
                </a:cubicBezTo>
                <a:cubicBezTo>
                  <a:pt x="1042" y="290"/>
                  <a:pt x="1203" y="337"/>
                  <a:pt x="1364" y="383"/>
                </a:cubicBezTo>
                <a:cubicBezTo>
                  <a:pt x="1362" y="389"/>
                  <a:pt x="1361" y="394"/>
                  <a:pt x="1359" y="400"/>
                </a:cubicBezTo>
                <a:close/>
                <a:moveTo>
                  <a:pt x="859" y="256"/>
                </a:moveTo>
                <a:cubicBezTo>
                  <a:pt x="583" y="176"/>
                  <a:pt x="307" y="97"/>
                  <a:pt x="32" y="18"/>
                </a:cubicBezTo>
                <a:cubicBezTo>
                  <a:pt x="21" y="15"/>
                  <a:pt x="11" y="12"/>
                  <a:pt x="0" y="8"/>
                </a:cubicBezTo>
                <a:cubicBezTo>
                  <a:pt x="0" y="8"/>
                  <a:pt x="1" y="7"/>
                  <a:pt x="1" y="6"/>
                </a:cubicBezTo>
                <a:cubicBezTo>
                  <a:pt x="13" y="4"/>
                  <a:pt x="25" y="2"/>
                  <a:pt x="36" y="0"/>
                </a:cubicBezTo>
                <a:cubicBezTo>
                  <a:pt x="312" y="80"/>
                  <a:pt x="588" y="159"/>
                  <a:pt x="864" y="239"/>
                </a:cubicBezTo>
                <a:cubicBezTo>
                  <a:pt x="862" y="245"/>
                  <a:pt x="860" y="250"/>
                  <a:pt x="859" y="25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3" name="Freeform 43"/>
          <p:cNvSpPr>
            <a:spLocks noEditPoints="1"/>
          </p:cNvSpPr>
          <p:nvPr/>
        </p:nvSpPr>
        <p:spPr bwMode="auto">
          <a:xfrm>
            <a:off x="2459038" y="1608138"/>
            <a:ext cx="1254125" cy="195263"/>
          </a:xfrm>
          <a:custGeom>
            <a:avLst/>
            <a:gdLst>
              <a:gd name="T0" fmla="*/ 0 w 3471"/>
              <a:gd name="T1" fmla="*/ 541 h 541"/>
              <a:gd name="T2" fmla="*/ 1 w 3471"/>
              <a:gd name="T3" fmla="*/ 539 h 541"/>
              <a:gd name="T4" fmla="*/ 33 w 3471"/>
              <a:gd name="T5" fmla="*/ 518 h 541"/>
              <a:gd name="T6" fmla="*/ 883 w 3471"/>
              <a:gd name="T7" fmla="*/ 390 h 541"/>
              <a:gd name="T8" fmla="*/ 886 w 3471"/>
              <a:gd name="T9" fmla="*/ 407 h 541"/>
              <a:gd name="T10" fmla="*/ 35 w 3471"/>
              <a:gd name="T11" fmla="*/ 535 h 541"/>
              <a:gd name="T12" fmla="*/ 0 w 3471"/>
              <a:gd name="T13" fmla="*/ 541 h 541"/>
              <a:gd name="T14" fmla="*/ 903 w 3471"/>
              <a:gd name="T15" fmla="*/ 405 h 541"/>
              <a:gd name="T16" fmla="*/ 900 w 3471"/>
              <a:gd name="T17" fmla="*/ 387 h 541"/>
              <a:gd name="T18" fmla="*/ 1396 w 3471"/>
              <a:gd name="T19" fmla="*/ 313 h 541"/>
              <a:gd name="T20" fmla="*/ 1399 w 3471"/>
              <a:gd name="T21" fmla="*/ 330 h 541"/>
              <a:gd name="T22" fmla="*/ 903 w 3471"/>
              <a:gd name="T23" fmla="*/ 405 h 541"/>
              <a:gd name="T24" fmla="*/ 1416 w 3471"/>
              <a:gd name="T25" fmla="*/ 328 h 541"/>
              <a:gd name="T26" fmla="*/ 1413 w 3471"/>
              <a:gd name="T27" fmla="*/ 310 h 541"/>
              <a:gd name="T28" fmla="*/ 1453 w 3471"/>
              <a:gd name="T29" fmla="*/ 304 h 541"/>
              <a:gd name="T30" fmla="*/ 1456 w 3471"/>
              <a:gd name="T31" fmla="*/ 322 h 541"/>
              <a:gd name="T32" fmla="*/ 1416 w 3471"/>
              <a:gd name="T33" fmla="*/ 328 h 541"/>
              <a:gd name="T34" fmla="*/ 1473 w 3471"/>
              <a:gd name="T35" fmla="*/ 319 h 541"/>
              <a:gd name="T36" fmla="*/ 1470 w 3471"/>
              <a:gd name="T37" fmla="*/ 302 h 541"/>
              <a:gd name="T38" fmla="*/ 1562 w 3471"/>
              <a:gd name="T39" fmla="*/ 288 h 541"/>
              <a:gd name="T40" fmla="*/ 1564 w 3471"/>
              <a:gd name="T41" fmla="*/ 305 h 541"/>
              <a:gd name="T42" fmla="*/ 1473 w 3471"/>
              <a:gd name="T43" fmla="*/ 319 h 541"/>
              <a:gd name="T44" fmla="*/ 1582 w 3471"/>
              <a:gd name="T45" fmla="*/ 303 h 541"/>
              <a:gd name="T46" fmla="*/ 1579 w 3471"/>
              <a:gd name="T47" fmla="*/ 285 h 541"/>
              <a:gd name="T48" fmla="*/ 1722 w 3471"/>
              <a:gd name="T49" fmla="*/ 264 h 541"/>
              <a:gd name="T50" fmla="*/ 1724 w 3471"/>
              <a:gd name="T51" fmla="*/ 281 h 541"/>
              <a:gd name="T52" fmla="*/ 1582 w 3471"/>
              <a:gd name="T53" fmla="*/ 303 h 541"/>
              <a:gd name="T54" fmla="*/ 1742 w 3471"/>
              <a:gd name="T55" fmla="*/ 278 h 541"/>
              <a:gd name="T56" fmla="*/ 1739 w 3471"/>
              <a:gd name="T57" fmla="*/ 261 h 541"/>
              <a:gd name="T58" fmla="*/ 2433 w 3471"/>
              <a:gd name="T59" fmla="*/ 156 h 541"/>
              <a:gd name="T60" fmla="*/ 2436 w 3471"/>
              <a:gd name="T61" fmla="*/ 174 h 541"/>
              <a:gd name="T62" fmla="*/ 1742 w 3471"/>
              <a:gd name="T63" fmla="*/ 278 h 541"/>
              <a:gd name="T64" fmla="*/ 2470 w 3471"/>
              <a:gd name="T65" fmla="*/ 169 h 541"/>
              <a:gd name="T66" fmla="*/ 2468 w 3471"/>
              <a:gd name="T67" fmla="*/ 151 h 541"/>
              <a:gd name="T68" fmla="*/ 2994 w 3471"/>
              <a:gd name="T69" fmla="*/ 72 h 541"/>
              <a:gd name="T70" fmla="*/ 2997 w 3471"/>
              <a:gd name="T71" fmla="*/ 89 h 541"/>
              <a:gd name="T72" fmla="*/ 2470 w 3471"/>
              <a:gd name="T73" fmla="*/ 169 h 541"/>
              <a:gd name="T74" fmla="*/ 3014 w 3471"/>
              <a:gd name="T75" fmla="*/ 87 h 541"/>
              <a:gd name="T76" fmla="*/ 3011 w 3471"/>
              <a:gd name="T77" fmla="*/ 69 h 541"/>
              <a:gd name="T78" fmla="*/ 3341 w 3471"/>
              <a:gd name="T79" fmla="*/ 20 h 541"/>
              <a:gd name="T80" fmla="*/ 3344 w 3471"/>
              <a:gd name="T81" fmla="*/ 37 h 541"/>
              <a:gd name="T82" fmla="*/ 3014 w 3471"/>
              <a:gd name="T83" fmla="*/ 87 h 541"/>
              <a:gd name="T84" fmla="*/ 3361 w 3471"/>
              <a:gd name="T85" fmla="*/ 34 h 541"/>
              <a:gd name="T86" fmla="*/ 3359 w 3471"/>
              <a:gd name="T87" fmla="*/ 17 h 541"/>
              <a:gd name="T88" fmla="*/ 3468 w 3471"/>
              <a:gd name="T89" fmla="*/ 0 h 541"/>
              <a:gd name="T90" fmla="*/ 3471 w 3471"/>
              <a:gd name="T91" fmla="*/ 18 h 541"/>
              <a:gd name="T92" fmla="*/ 3361 w 3471"/>
              <a:gd name="T93" fmla="*/ 34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471" h="541">
                <a:moveTo>
                  <a:pt x="0" y="541"/>
                </a:moveTo>
                <a:cubicBezTo>
                  <a:pt x="0" y="540"/>
                  <a:pt x="1" y="539"/>
                  <a:pt x="1" y="539"/>
                </a:cubicBezTo>
                <a:cubicBezTo>
                  <a:pt x="12" y="532"/>
                  <a:pt x="22" y="525"/>
                  <a:pt x="33" y="518"/>
                </a:cubicBezTo>
                <a:cubicBezTo>
                  <a:pt x="316" y="475"/>
                  <a:pt x="600" y="433"/>
                  <a:pt x="883" y="390"/>
                </a:cubicBezTo>
                <a:cubicBezTo>
                  <a:pt x="884" y="396"/>
                  <a:pt x="885" y="402"/>
                  <a:pt x="886" y="407"/>
                </a:cubicBezTo>
                <a:cubicBezTo>
                  <a:pt x="602" y="450"/>
                  <a:pt x="319" y="493"/>
                  <a:pt x="35" y="535"/>
                </a:cubicBezTo>
                <a:cubicBezTo>
                  <a:pt x="24" y="537"/>
                  <a:pt x="12" y="539"/>
                  <a:pt x="0" y="541"/>
                </a:cubicBezTo>
                <a:close/>
                <a:moveTo>
                  <a:pt x="903" y="405"/>
                </a:moveTo>
                <a:cubicBezTo>
                  <a:pt x="902" y="399"/>
                  <a:pt x="901" y="393"/>
                  <a:pt x="900" y="387"/>
                </a:cubicBezTo>
                <a:cubicBezTo>
                  <a:pt x="1066" y="362"/>
                  <a:pt x="1231" y="338"/>
                  <a:pt x="1396" y="313"/>
                </a:cubicBezTo>
                <a:cubicBezTo>
                  <a:pt x="1397" y="318"/>
                  <a:pt x="1398" y="324"/>
                  <a:pt x="1399" y="330"/>
                </a:cubicBezTo>
                <a:cubicBezTo>
                  <a:pt x="1234" y="355"/>
                  <a:pt x="1068" y="380"/>
                  <a:pt x="903" y="405"/>
                </a:cubicBezTo>
                <a:close/>
                <a:moveTo>
                  <a:pt x="1416" y="328"/>
                </a:moveTo>
                <a:cubicBezTo>
                  <a:pt x="1415" y="322"/>
                  <a:pt x="1414" y="316"/>
                  <a:pt x="1413" y="310"/>
                </a:cubicBezTo>
                <a:cubicBezTo>
                  <a:pt x="1427" y="308"/>
                  <a:pt x="1440" y="306"/>
                  <a:pt x="1453" y="304"/>
                </a:cubicBezTo>
                <a:cubicBezTo>
                  <a:pt x="1454" y="310"/>
                  <a:pt x="1455" y="316"/>
                  <a:pt x="1456" y="322"/>
                </a:cubicBezTo>
                <a:cubicBezTo>
                  <a:pt x="1442" y="324"/>
                  <a:pt x="1429" y="326"/>
                  <a:pt x="1416" y="328"/>
                </a:cubicBezTo>
                <a:close/>
                <a:moveTo>
                  <a:pt x="1473" y="319"/>
                </a:moveTo>
                <a:cubicBezTo>
                  <a:pt x="1472" y="313"/>
                  <a:pt x="1471" y="307"/>
                  <a:pt x="1470" y="302"/>
                </a:cubicBezTo>
                <a:cubicBezTo>
                  <a:pt x="1501" y="297"/>
                  <a:pt x="1531" y="292"/>
                  <a:pt x="1562" y="288"/>
                </a:cubicBezTo>
                <a:cubicBezTo>
                  <a:pt x="1563" y="294"/>
                  <a:pt x="1563" y="299"/>
                  <a:pt x="1564" y="305"/>
                </a:cubicBezTo>
                <a:cubicBezTo>
                  <a:pt x="1534" y="310"/>
                  <a:pt x="1503" y="314"/>
                  <a:pt x="1473" y="319"/>
                </a:cubicBezTo>
                <a:close/>
                <a:moveTo>
                  <a:pt x="1582" y="303"/>
                </a:moveTo>
                <a:cubicBezTo>
                  <a:pt x="1581" y="297"/>
                  <a:pt x="1580" y="291"/>
                  <a:pt x="1579" y="285"/>
                </a:cubicBezTo>
                <a:cubicBezTo>
                  <a:pt x="1627" y="278"/>
                  <a:pt x="1674" y="271"/>
                  <a:pt x="1722" y="264"/>
                </a:cubicBezTo>
                <a:cubicBezTo>
                  <a:pt x="1723" y="269"/>
                  <a:pt x="1724" y="275"/>
                  <a:pt x="1724" y="281"/>
                </a:cubicBezTo>
                <a:cubicBezTo>
                  <a:pt x="1677" y="288"/>
                  <a:pt x="1629" y="295"/>
                  <a:pt x="1582" y="303"/>
                </a:cubicBezTo>
                <a:close/>
                <a:moveTo>
                  <a:pt x="1742" y="278"/>
                </a:moveTo>
                <a:cubicBezTo>
                  <a:pt x="1741" y="273"/>
                  <a:pt x="1740" y="267"/>
                  <a:pt x="1739" y="261"/>
                </a:cubicBezTo>
                <a:cubicBezTo>
                  <a:pt x="1970" y="226"/>
                  <a:pt x="2202" y="191"/>
                  <a:pt x="2433" y="156"/>
                </a:cubicBezTo>
                <a:cubicBezTo>
                  <a:pt x="2434" y="162"/>
                  <a:pt x="2435" y="168"/>
                  <a:pt x="2436" y="174"/>
                </a:cubicBezTo>
                <a:cubicBezTo>
                  <a:pt x="2204" y="209"/>
                  <a:pt x="1973" y="244"/>
                  <a:pt x="1742" y="278"/>
                </a:cubicBezTo>
                <a:close/>
                <a:moveTo>
                  <a:pt x="2470" y="169"/>
                </a:moveTo>
                <a:cubicBezTo>
                  <a:pt x="2469" y="163"/>
                  <a:pt x="2469" y="157"/>
                  <a:pt x="2468" y="151"/>
                </a:cubicBezTo>
                <a:cubicBezTo>
                  <a:pt x="2643" y="125"/>
                  <a:pt x="2819" y="98"/>
                  <a:pt x="2994" y="72"/>
                </a:cubicBezTo>
                <a:cubicBezTo>
                  <a:pt x="2995" y="78"/>
                  <a:pt x="2996" y="84"/>
                  <a:pt x="2997" y="89"/>
                </a:cubicBezTo>
                <a:cubicBezTo>
                  <a:pt x="2821" y="116"/>
                  <a:pt x="2646" y="142"/>
                  <a:pt x="2470" y="169"/>
                </a:cubicBezTo>
                <a:close/>
                <a:moveTo>
                  <a:pt x="3014" y="87"/>
                </a:moveTo>
                <a:cubicBezTo>
                  <a:pt x="3013" y="81"/>
                  <a:pt x="3012" y="75"/>
                  <a:pt x="3011" y="69"/>
                </a:cubicBezTo>
                <a:cubicBezTo>
                  <a:pt x="3121" y="53"/>
                  <a:pt x="3231" y="36"/>
                  <a:pt x="3341" y="20"/>
                </a:cubicBezTo>
                <a:cubicBezTo>
                  <a:pt x="3342" y="25"/>
                  <a:pt x="3343" y="31"/>
                  <a:pt x="3344" y="37"/>
                </a:cubicBezTo>
                <a:cubicBezTo>
                  <a:pt x="3234" y="54"/>
                  <a:pt x="3124" y="70"/>
                  <a:pt x="3014" y="87"/>
                </a:cubicBezTo>
                <a:close/>
                <a:moveTo>
                  <a:pt x="3361" y="34"/>
                </a:moveTo>
                <a:cubicBezTo>
                  <a:pt x="3360" y="29"/>
                  <a:pt x="3360" y="23"/>
                  <a:pt x="3359" y="17"/>
                </a:cubicBezTo>
                <a:cubicBezTo>
                  <a:pt x="3395" y="11"/>
                  <a:pt x="3432" y="6"/>
                  <a:pt x="3468" y="0"/>
                </a:cubicBezTo>
                <a:lnTo>
                  <a:pt x="3471" y="18"/>
                </a:lnTo>
                <a:cubicBezTo>
                  <a:pt x="3434" y="23"/>
                  <a:pt x="3398" y="29"/>
                  <a:pt x="3361" y="3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4" name="Freeform 44"/>
          <p:cNvSpPr>
            <a:spLocks noEditPoints="1"/>
          </p:cNvSpPr>
          <p:nvPr/>
        </p:nvSpPr>
        <p:spPr bwMode="auto">
          <a:xfrm>
            <a:off x="2457450" y="1103313"/>
            <a:ext cx="1063625" cy="700088"/>
          </a:xfrm>
          <a:custGeom>
            <a:avLst/>
            <a:gdLst>
              <a:gd name="T0" fmla="*/ 7 w 2946"/>
              <a:gd name="T1" fmla="*/ 1939 h 1939"/>
              <a:gd name="T2" fmla="*/ 8 w 2946"/>
              <a:gd name="T3" fmla="*/ 1936 h 1939"/>
              <a:gd name="T4" fmla="*/ 0 w 2946"/>
              <a:gd name="T5" fmla="*/ 1933 h 1939"/>
              <a:gd name="T6" fmla="*/ 8 w 2946"/>
              <a:gd name="T7" fmla="*/ 1928 h 1939"/>
              <a:gd name="T8" fmla="*/ 3 w 2946"/>
              <a:gd name="T9" fmla="*/ 1921 h 1939"/>
              <a:gd name="T10" fmla="*/ 747 w 2946"/>
              <a:gd name="T11" fmla="*/ 1433 h 1939"/>
              <a:gd name="T12" fmla="*/ 757 w 2946"/>
              <a:gd name="T13" fmla="*/ 1448 h 1939"/>
              <a:gd name="T14" fmla="*/ 39 w 2946"/>
              <a:gd name="T15" fmla="*/ 1918 h 1939"/>
              <a:gd name="T16" fmla="*/ 7 w 2946"/>
              <a:gd name="T17" fmla="*/ 1939 h 1939"/>
              <a:gd name="T18" fmla="*/ 771 w 2946"/>
              <a:gd name="T19" fmla="*/ 1438 h 1939"/>
              <a:gd name="T20" fmla="*/ 762 w 2946"/>
              <a:gd name="T21" fmla="*/ 1424 h 1939"/>
              <a:gd name="T22" fmla="*/ 1181 w 2946"/>
              <a:gd name="T23" fmla="*/ 1149 h 1939"/>
              <a:gd name="T24" fmla="*/ 1191 w 2946"/>
              <a:gd name="T25" fmla="*/ 1164 h 1939"/>
              <a:gd name="T26" fmla="*/ 771 w 2946"/>
              <a:gd name="T27" fmla="*/ 1438 h 1939"/>
              <a:gd name="T28" fmla="*/ 1206 w 2946"/>
              <a:gd name="T29" fmla="*/ 1154 h 1939"/>
              <a:gd name="T30" fmla="*/ 1196 w 2946"/>
              <a:gd name="T31" fmla="*/ 1139 h 1939"/>
              <a:gd name="T32" fmla="*/ 1229 w 2946"/>
              <a:gd name="T33" fmla="*/ 1118 h 1939"/>
              <a:gd name="T34" fmla="*/ 1238 w 2946"/>
              <a:gd name="T35" fmla="*/ 1133 h 1939"/>
              <a:gd name="T36" fmla="*/ 1206 w 2946"/>
              <a:gd name="T37" fmla="*/ 1154 h 1939"/>
              <a:gd name="T38" fmla="*/ 1253 w 2946"/>
              <a:gd name="T39" fmla="*/ 1123 h 1939"/>
              <a:gd name="T40" fmla="*/ 1243 w 2946"/>
              <a:gd name="T41" fmla="*/ 1108 h 1939"/>
              <a:gd name="T42" fmla="*/ 1321 w 2946"/>
              <a:gd name="T43" fmla="*/ 1058 h 1939"/>
              <a:gd name="T44" fmla="*/ 1331 w 2946"/>
              <a:gd name="T45" fmla="*/ 1072 h 1939"/>
              <a:gd name="T46" fmla="*/ 1253 w 2946"/>
              <a:gd name="T47" fmla="*/ 1123 h 1939"/>
              <a:gd name="T48" fmla="*/ 1345 w 2946"/>
              <a:gd name="T49" fmla="*/ 1063 h 1939"/>
              <a:gd name="T50" fmla="*/ 1336 w 2946"/>
              <a:gd name="T51" fmla="*/ 1048 h 1939"/>
              <a:gd name="T52" fmla="*/ 1456 w 2946"/>
              <a:gd name="T53" fmla="*/ 969 h 1939"/>
              <a:gd name="T54" fmla="*/ 1466 w 2946"/>
              <a:gd name="T55" fmla="*/ 984 h 1939"/>
              <a:gd name="T56" fmla="*/ 1345 w 2946"/>
              <a:gd name="T57" fmla="*/ 1063 h 1939"/>
              <a:gd name="T58" fmla="*/ 1481 w 2946"/>
              <a:gd name="T59" fmla="*/ 974 h 1939"/>
              <a:gd name="T60" fmla="*/ 1471 w 2946"/>
              <a:gd name="T61" fmla="*/ 960 h 1939"/>
              <a:gd name="T62" fmla="*/ 2058 w 2946"/>
              <a:gd name="T63" fmla="*/ 575 h 1939"/>
              <a:gd name="T64" fmla="*/ 2068 w 2946"/>
              <a:gd name="T65" fmla="*/ 590 h 1939"/>
              <a:gd name="T66" fmla="*/ 1481 w 2946"/>
              <a:gd name="T67" fmla="*/ 974 h 1939"/>
              <a:gd name="T68" fmla="*/ 2097 w 2946"/>
              <a:gd name="T69" fmla="*/ 571 h 1939"/>
              <a:gd name="T70" fmla="*/ 2087 w 2946"/>
              <a:gd name="T71" fmla="*/ 556 h 1939"/>
              <a:gd name="T72" fmla="*/ 2532 w 2946"/>
              <a:gd name="T73" fmla="*/ 265 h 1939"/>
              <a:gd name="T74" fmla="*/ 2542 w 2946"/>
              <a:gd name="T75" fmla="*/ 279 h 1939"/>
              <a:gd name="T76" fmla="*/ 2097 w 2946"/>
              <a:gd name="T77" fmla="*/ 571 h 1939"/>
              <a:gd name="T78" fmla="*/ 2557 w 2946"/>
              <a:gd name="T79" fmla="*/ 270 h 1939"/>
              <a:gd name="T80" fmla="*/ 2547 w 2946"/>
              <a:gd name="T81" fmla="*/ 255 h 1939"/>
              <a:gd name="T82" fmla="*/ 2826 w 2946"/>
              <a:gd name="T83" fmla="*/ 73 h 1939"/>
              <a:gd name="T84" fmla="*/ 2835 w 2946"/>
              <a:gd name="T85" fmla="*/ 87 h 1939"/>
              <a:gd name="T86" fmla="*/ 2557 w 2946"/>
              <a:gd name="T87" fmla="*/ 270 h 1939"/>
              <a:gd name="T88" fmla="*/ 2850 w 2946"/>
              <a:gd name="T89" fmla="*/ 78 h 1939"/>
              <a:gd name="T90" fmla="*/ 2840 w 2946"/>
              <a:gd name="T91" fmla="*/ 63 h 1939"/>
              <a:gd name="T92" fmla="*/ 2936 w 2946"/>
              <a:gd name="T93" fmla="*/ 0 h 1939"/>
              <a:gd name="T94" fmla="*/ 2946 w 2946"/>
              <a:gd name="T95" fmla="*/ 15 h 1939"/>
              <a:gd name="T96" fmla="*/ 2850 w 2946"/>
              <a:gd name="T97" fmla="*/ 78 h 19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946" h="1939">
                <a:moveTo>
                  <a:pt x="7" y="1939"/>
                </a:moveTo>
                <a:cubicBezTo>
                  <a:pt x="7" y="1938"/>
                  <a:pt x="8" y="1937"/>
                  <a:pt x="8" y="1936"/>
                </a:cubicBezTo>
                <a:lnTo>
                  <a:pt x="0" y="1933"/>
                </a:lnTo>
                <a:lnTo>
                  <a:pt x="8" y="1928"/>
                </a:lnTo>
                <a:cubicBezTo>
                  <a:pt x="6" y="1926"/>
                  <a:pt x="4" y="1923"/>
                  <a:pt x="3" y="1921"/>
                </a:cubicBezTo>
                <a:cubicBezTo>
                  <a:pt x="251" y="1758"/>
                  <a:pt x="499" y="1596"/>
                  <a:pt x="747" y="1433"/>
                </a:cubicBezTo>
                <a:cubicBezTo>
                  <a:pt x="750" y="1438"/>
                  <a:pt x="754" y="1443"/>
                  <a:pt x="757" y="1448"/>
                </a:cubicBezTo>
                <a:cubicBezTo>
                  <a:pt x="518" y="1605"/>
                  <a:pt x="278" y="1761"/>
                  <a:pt x="39" y="1918"/>
                </a:cubicBezTo>
                <a:cubicBezTo>
                  <a:pt x="28" y="1925"/>
                  <a:pt x="18" y="1932"/>
                  <a:pt x="7" y="1939"/>
                </a:cubicBezTo>
                <a:close/>
                <a:moveTo>
                  <a:pt x="771" y="1438"/>
                </a:moveTo>
                <a:cubicBezTo>
                  <a:pt x="768" y="1433"/>
                  <a:pt x="765" y="1429"/>
                  <a:pt x="762" y="1424"/>
                </a:cubicBezTo>
                <a:cubicBezTo>
                  <a:pt x="902" y="1332"/>
                  <a:pt x="1042" y="1241"/>
                  <a:pt x="1181" y="1149"/>
                </a:cubicBezTo>
                <a:cubicBezTo>
                  <a:pt x="1185" y="1154"/>
                  <a:pt x="1188" y="1159"/>
                  <a:pt x="1191" y="1164"/>
                </a:cubicBezTo>
                <a:cubicBezTo>
                  <a:pt x="1051" y="1255"/>
                  <a:pt x="911" y="1347"/>
                  <a:pt x="771" y="1438"/>
                </a:cubicBezTo>
                <a:close/>
                <a:moveTo>
                  <a:pt x="1206" y="1154"/>
                </a:moveTo>
                <a:cubicBezTo>
                  <a:pt x="1203" y="1149"/>
                  <a:pt x="1199" y="1144"/>
                  <a:pt x="1196" y="1139"/>
                </a:cubicBezTo>
                <a:cubicBezTo>
                  <a:pt x="1207" y="1132"/>
                  <a:pt x="1218" y="1125"/>
                  <a:pt x="1229" y="1118"/>
                </a:cubicBezTo>
                <a:cubicBezTo>
                  <a:pt x="1232" y="1123"/>
                  <a:pt x="1235" y="1128"/>
                  <a:pt x="1238" y="1133"/>
                </a:cubicBezTo>
                <a:cubicBezTo>
                  <a:pt x="1228" y="1140"/>
                  <a:pt x="1217" y="1147"/>
                  <a:pt x="1206" y="1154"/>
                </a:cubicBezTo>
                <a:close/>
                <a:moveTo>
                  <a:pt x="1253" y="1123"/>
                </a:moveTo>
                <a:cubicBezTo>
                  <a:pt x="1250" y="1118"/>
                  <a:pt x="1247" y="1113"/>
                  <a:pt x="1243" y="1108"/>
                </a:cubicBezTo>
                <a:cubicBezTo>
                  <a:pt x="1269" y="1091"/>
                  <a:pt x="1295" y="1075"/>
                  <a:pt x="1321" y="1058"/>
                </a:cubicBezTo>
                <a:cubicBezTo>
                  <a:pt x="1324" y="1062"/>
                  <a:pt x="1328" y="1067"/>
                  <a:pt x="1331" y="1072"/>
                </a:cubicBezTo>
                <a:cubicBezTo>
                  <a:pt x="1305" y="1089"/>
                  <a:pt x="1279" y="1106"/>
                  <a:pt x="1253" y="1123"/>
                </a:cubicBezTo>
                <a:close/>
                <a:moveTo>
                  <a:pt x="1345" y="1063"/>
                </a:moveTo>
                <a:cubicBezTo>
                  <a:pt x="1342" y="1058"/>
                  <a:pt x="1339" y="1053"/>
                  <a:pt x="1336" y="1048"/>
                </a:cubicBezTo>
                <a:cubicBezTo>
                  <a:pt x="1376" y="1022"/>
                  <a:pt x="1416" y="995"/>
                  <a:pt x="1456" y="969"/>
                </a:cubicBezTo>
                <a:cubicBezTo>
                  <a:pt x="1459" y="974"/>
                  <a:pt x="1463" y="979"/>
                  <a:pt x="1466" y="984"/>
                </a:cubicBezTo>
                <a:cubicBezTo>
                  <a:pt x="1426" y="1010"/>
                  <a:pt x="1386" y="1036"/>
                  <a:pt x="1345" y="1063"/>
                </a:cubicBezTo>
                <a:close/>
                <a:moveTo>
                  <a:pt x="1481" y="974"/>
                </a:moveTo>
                <a:cubicBezTo>
                  <a:pt x="1477" y="969"/>
                  <a:pt x="1474" y="964"/>
                  <a:pt x="1471" y="960"/>
                </a:cubicBezTo>
                <a:cubicBezTo>
                  <a:pt x="1667" y="831"/>
                  <a:pt x="1862" y="703"/>
                  <a:pt x="2058" y="575"/>
                </a:cubicBezTo>
                <a:cubicBezTo>
                  <a:pt x="2061" y="580"/>
                  <a:pt x="2064" y="585"/>
                  <a:pt x="2068" y="590"/>
                </a:cubicBezTo>
                <a:cubicBezTo>
                  <a:pt x="1872" y="718"/>
                  <a:pt x="1676" y="846"/>
                  <a:pt x="1481" y="974"/>
                </a:cubicBezTo>
                <a:close/>
                <a:moveTo>
                  <a:pt x="2097" y="571"/>
                </a:moveTo>
                <a:cubicBezTo>
                  <a:pt x="2094" y="566"/>
                  <a:pt x="2091" y="561"/>
                  <a:pt x="2087" y="556"/>
                </a:cubicBezTo>
                <a:cubicBezTo>
                  <a:pt x="2236" y="459"/>
                  <a:pt x="2384" y="362"/>
                  <a:pt x="2532" y="265"/>
                </a:cubicBezTo>
                <a:cubicBezTo>
                  <a:pt x="2536" y="270"/>
                  <a:pt x="2539" y="275"/>
                  <a:pt x="2542" y="279"/>
                </a:cubicBezTo>
                <a:cubicBezTo>
                  <a:pt x="2394" y="376"/>
                  <a:pt x="2245" y="474"/>
                  <a:pt x="2097" y="571"/>
                </a:cubicBezTo>
                <a:close/>
                <a:moveTo>
                  <a:pt x="2557" y="270"/>
                </a:moveTo>
                <a:cubicBezTo>
                  <a:pt x="2554" y="265"/>
                  <a:pt x="2550" y="260"/>
                  <a:pt x="2547" y="255"/>
                </a:cubicBezTo>
                <a:cubicBezTo>
                  <a:pt x="2640" y="194"/>
                  <a:pt x="2733" y="133"/>
                  <a:pt x="2826" y="73"/>
                </a:cubicBezTo>
                <a:cubicBezTo>
                  <a:pt x="2829" y="78"/>
                  <a:pt x="2832" y="83"/>
                  <a:pt x="2835" y="87"/>
                </a:cubicBezTo>
                <a:cubicBezTo>
                  <a:pt x="2742" y="148"/>
                  <a:pt x="2650" y="209"/>
                  <a:pt x="2557" y="270"/>
                </a:cubicBezTo>
                <a:close/>
                <a:moveTo>
                  <a:pt x="2850" y="78"/>
                </a:moveTo>
                <a:cubicBezTo>
                  <a:pt x="2847" y="73"/>
                  <a:pt x="2844" y="68"/>
                  <a:pt x="2840" y="63"/>
                </a:cubicBezTo>
                <a:cubicBezTo>
                  <a:pt x="2872" y="42"/>
                  <a:pt x="2904" y="21"/>
                  <a:pt x="2936" y="0"/>
                </a:cubicBezTo>
                <a:lnTo>
                  <a:pt x="2946" y="15"/>
                </a:lnTo>
                <a:cubicBezTo>
                  <a:pt x="2914" y="36"/>
                  <a:pt x="2882" y="57"/>
                  <a:pt x="2850" y="7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5" name="Freeform 45"/>
          <p:cNvSpPr>
            <a:spLocks noEditPoints="1"/>
          </p:cNvSpPr>
          <p:nvPr/>
        </p:nvSpPr>
        <p:spPr bwMode="auto">
          <a:xfrm>
            <a:off x="1924050" y="1800225"/>
            <a:ext cx="534987" cy="1155700"/>
          </a:xfrm>
          <a:custGeom>
            <a:avLst/>
            <a:gdLst>
              <a:gd name="T0" fmla="*/ 16 w 1481"/>
              <a:gd name="T1" fmla="*/ 3198 h 3198"/>
              <a:gd name="T2" fmla="*/ 0 w 1481"/>
              <a:gd name="T3" fmla="*/ 3191 h 3198"/>
              <a:gd name="T4" fmla="*/ 47 w 1481"/>
              <a:gd name="T5" fmla="*/ 3089 h 3198"/>
              <a:gd name="T6" fmla="*/ 63 w 1481"/>
              <a:gd name="T7" fmla="*/ 3096 h 3198"/>
              <a:gd name="T8" fmla="*/ 16 w 1481"/>
              <a:gd name="T9" fmla="*/ 3198 h 3198"/>
              <a:gd name="T10" fmla="*/ 70 w 1481"/>
              <a:gd name="T11" fmla="*/ 3080 h 3198"/>
              <a:gd name="T12" fmla="*/ 54 w 1481"/>
              <a:gd name="T13" fmla="*/ 3073 h 3198"/>
              <a:gd name="T14" fmla="*/ 193 w 1481"/>
              <a:gd name="T15" fmla="*/ 2770 h 3198"/>
              <a:gd name="T16" fmla="*/ 209 w 1481"/>
              <a:gd name="T17" fmla="*/ 2777 h 3198"/>
              <a:gd name="T18" fmla="*/ 70 w 1481"/>
              <a:gd name="T19" fmla="*/ 3080 h 3198"/>
              <a:gd name="T20" fmla="*/ 216 w 1481"/>
              <a:gd name="T21" fmla="*/ 2761 h 3198"/>
              <a:gd name="T22" fmla="*/ 200 w 1481"/>
              <a:gd name="T23" fmla="*/ 2754 h 3198"/>
              <a:gd name="T24" fmla="*/ 421 w 1481"/>
              <a:gd name="T25" fmla="*/ 2273 h 3198"/>
              <a:gd name="T26" fmla="*/ 437 w 1481"/>
              <a:gd name="T27" fmla="*/ 2280 h 3198"/>
              <a:gd name="T28" fmla="*/ 216 w 1481"/>
              <a:gd name="T29" fmla="*/ 2761 h 3198"/>
              <a:gd name="T30" fmla="*/ 452 w 1481"/>
              <a:gd name="T31" fmla="*/ 2248 h 3198"/>
              <a:gd name="T32" fmla="*/ 436 w 1481"/>
              <a:gd name="T33" fmla="*/ 2240 h 3198"/>
              <a:gd name="T34" fmla="*/ 731 w 1481"/>
              <a:gd name="T35" fmla="*/ 1597 h 3198"/>
              <a:gd name="T36" fmla="*/ 747 w 1481"/>
              <a:gd name="T37" fmla="*/ 1605 h 3198"/>
              <a:gd name="T38" fmla="*/ 452 w 1481"/>
              <a:gd name="T39" fmla="*/ 2248 h 3198"/>
              <a:gd name="T40" fmla="*/ 754 w 1481"/>
              <a:gd name="T41" fmla="*/ 1589 h 3198"/>
              <a:gd name="T42" fmla="*/ 738 w 1481"/>
              <a:gd name="T43" fmla="*/ 1581 h 3198"/>
              <a:gd name="T44" fmla="*/ 796 w 1481"/>
              <a:gd name="T45" fmla="*/ 1454 h 3198"/>
              <a:gd name="T46" fmla="*/ 812 w 1481"/>
              <a:gd name="T47" fmla="*/ 1461 h 3198"/>
              <a:gd name="T48" fmla="*/ 754 w 1481"/>
              <a:gd name="T49" fmla="*/ 1589 h 3198"/>
              <a:gd name="T50" fmla="*/ 820 w 1481"/>
              <a:gd name="T51" fmla="*/ 1445 h 3198"/>
              <a:gd name="T52" fmla="*/ 804 w 1481"/>
              <a:gd name="T53" fmla="*/ 1438 h 3198"/>
              <a:gd name="T54" fmla="*/ 839 w 1481"/>
              <a:gd name="T55" fmla="*/ 1361 h 3198"/>
              <a:gd name="T56" fmla="*/ 855 w 1481"/>
              <a:gd name="T57" fmla="*/ 1368 h 3198"/>
              <a:gd name="T58" fmla="*/ 820 w 1481"/>
              <a:gd name="T59" fmla="*/ 1445 h 3198"/>
              <a:gd name="T60" fmla="*/ 862 w 1481"/>
              <a:gd name="T61" fmla="*/ 1352 h 3198"/>
              <a:gd name="T62" fmla="*/ 846 w 1481"/>
              <a:gd name="T63" fmla="*/ 1345 h 3198"/>
              <a:gd name="T64" fmla="*/ 866 w 1481"/>
              <a:gd name="T65" fmla="*/ 1302 h 3198"/>
              <a:gd name="T66" fmla="*/ 882 w 1481"/>
              <a:gd name="T67" fmla="*/ 1309 h 3198"/>
              <a:gd name="T68" fmla="*/ 862 w 1481"/>
              <a:gd name="T69" fmla="*/ 1352 h 3198"/>
              <a:gd name="T70" fmla="*/ 890 w 1481"/>
              <a:gd name="T71" fmla="*/ 1293 h 3198"/>
              <a:gd name="T72" fmla="*/ 873 w 1481"/>
              <a:gd name="T73" fmla="*/ 1286 h 3198"/>
              <a:gd name="T74" fmla="*/ 1084 w 1481"/>
              <a:gd name="T75" fmla="*/ 826 h 3198"/>
              <a:gd name="T76" fmla="*/ 1101 w 1481"/>
              <a:gd name="T77" fmla="*/ 833 h 3198"/>
              <a:gd name="T78" fmla="*/ 890 w 1481"/>
              <a:gd name="T79" fmla="*/ 1293 h 3198"/>
              <a:gd name="T80" fmla="*/ 1108 w 1481"/>
              <a:gd name="T81" fmla="*/ 817 h 3198"/>
              <a:gd name="T82" fmla="*/ 1092 w 1481"/>
              <a:gd name="T83" fmla="*/ 810 h 3198"/>
              <a:gd name="T84" fmla="*/ 1448 w 1481"/>
              <a:gd name="T85" fmla="*/ 33 h 3198"/>
              <a:gd name="T86" fmla="*/ 1479 w 1481"/>
              <a:gd name="T87" fmla="*/ 7 h 3198"/>
              <a:gd name="T88" fmla="*/ 1473 w 1481"/>
              <a:gd name="T89" fmla="*/ 0 h 3198"/>
              <a:gd name="T90" fmla="*/ 1473 w 1481"/>
              <a:gd name="T91" fmla="*/ 0 h 3198"/>
              <a:gd name="T92" fmla="*/ 1481 w 1481"/>
              <a:gd name="T93" fmla="*/ 3 h 3198"/>
              <a:gd name="T94" fmla="*/ 1480 w 1481"/>
              <a:gd name="T95" fmla="*/ 6 h 3198"/>
              <a:gd name="T96" fmla="*/ 1479 w 1481"/>
              <a:gd name="T97" fmla="*/ 8 h 3198"/>
              <a:gd name="T98" fmla="*/ 1478 w 1481"/>
              <a:gd name="T99" fmla="*/ 10 h 3198"/>
              <a:gd name="T100" fmla="*/ 1476 w 1481"/>
              <a:gd name="T101" fmla="*/ 14 h 3198"/>
              <a:gd name="T102" fmla="*/ 1475 w 1481"/>
              <a:gd name="T103" fmla="*/ 17 h 3198"/>
              <a:gd name="T104" fmla="*/ 1473 w 1481"/>
              <a:gd name="T105" fmla="*/ 21 h 3198"/>
              <a:gd name="T106" fmla="*/ 1473 w 1481"/>
              <a:gd name="T107" fmla="*/ 22 h 3198"/>
              <a:gd name="T108" fmla="*/ 1456 w 1481"/>
              <a:gd name="T109" fmla="*/ 59 h 3198"/>
              <a:gd name="T110" fmla="*/ 1108 w 1481"/>
              <a:gd name="T111" fmla="*/ 817 h 3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481" h="3198">
                <a:moveTo>
                  <a:pt x="16" y="3198"/>
                </a:moveTo>
                <a:lnTo>
                  <a:pt x="0" y="3191"/>
                </a:lnTo>
                <a:cubicBezTo>
                  <a:pt x="15" y="3157"/>
                  <a:pt x="31" y="3123"/>
                  <a:pt x="47" y="3089"/>
                </a:cubicBezTo>
                <a:cubicBezTo>
                  <a:pt x="52" y="3091"/>
                  <a:pt x="57" y="3094"/>
                  <a:pt x="63" y="3096"/>
                </a:cubicBezTo>
                <a:cubicBezTo>
                  <a:pt x="47" y="3130"/>
                  <a:pt x="31" y="3164"/>
                  <a:pt x="16" y="3198"/>
                </a:cubicBezTo>
                <a:close/>
                <a:moveTo>
                  <a:pt x="70" y="3080"/>
                </a:moveTo>
                <a:cubicBezTo>
                  <a:pt x="65" y="3078"/>
                  <a:pt x="59" y="3075"/>
                  <a:pt x="54" y="3073"/>
                </a:cubicBezTo>
                <a:cubicBezTo>
                  <a:pt x="100" y="2972"/>
                  <a:pt x="146" y="2871"/>
                  <a:pt x="193" y="2770"/>
                </a:cubicBezTo>
                <a:cubicBezTo>
                  <a:pt x="198" y="2772"/>
                  <a:pt x="203" y="2775"/>
                  <a:pt x="209" y="2777"/>
                </a:cubicBezTo>
                <a:cubicBezTo>
                  <a:pt x="163" y="2878"/>
                  <a:pt x="116" y="2979"/>
                  <a:pt x="70" y="3080"/>
                </a:cubicBezTo>
                <a:close/>
                <a:moveTo>
                  <a:pt x="216" y="2761"/>
                </a:moveTo>
                <a:cubicBezTo>
                  <a:pt x="211" y="2759"/>
                  <a:pt x="205" y="2756"/>
                  <a:pt x="200" y="2754"/>
                </a:cubicBezTo>
                <a:cubicBezTo>
                  <a:pt x="274" y="2593"/>
                  <a:pt x="347" y="2433"/>
                  <a:pt x="421" y="2273"/>
                </a:cubicBezTo>
                <a:cubicBezTo>
                  <a:pt x="426" y="2275"/>
                  <a:pt x="432" y="2277"/>
                  <a:pt x="437" y="2280"/>
                </a:cubicBezTo>
                <a:cubicBezTo>
                  <a:pt x="363" y="2440"/>
                  <a:pt x="290" y="2601"/>
                  <a:pt x="216" y="2761"/>
                </a:cubicBezTo>
                <a:close/>
                <a:moveTo>
                  <a:pt x="452" y="2248"/>
                </a:moveTo>
                <a:cubicBezTo>
                  <a:pt x="446" y="2245"/>
                  <a:pt x="441" y="2243"/>
                  <a:pt x="436" y="2240"/>
                </a:cubicBezTo>
                <a:cubicBezTo>
                  <a:pt x="534" y="2026"/>
                  <a:pt x="632" y="1812"/>
                  <a:pt x="731" y="1597"/>
                </a:cubicBezTo>
                <a:cubicBezTo>
                  <a:pt x="736" y="1600"/>
                  <a:pt x="741" y="1602"/>
                  <a:pt x="747" y="1605"/>
                </a:cubicBezTo>
                <a:cubicBezTo>
                  <a:pt x="648" y="1819"/>
                  <a:pt x="550" y="2033"/>
                  <a:pt x="452" y="2248"/>
                </a:cubicBezTo>
                <a:close/>
                <a:moveTo>
                  <a:pt x="754" y="1589"/>
                </a:moveTo>
                <a:cubicBezTo>
                  <a:pt x="749" y="1586"/>
                  <a:pt x="743" y="1584"/>
                  <a:pt x="738" y="1581"/>
                </a:cubicBezTo>
                <a:cubicBezTo>
                  <a:pt x="757" y="1539"/>
                  <a:pt x="777" y="1496"/>
                  <a:pt x="796" y="1454"/>
                </a:cubicBezTo>
                <a:cubicBezTo>
                  <a:pt x="802" y="1456"/>
                  <a:pt x="807" y="1459"/>
                  <a:pt x="812" y="1461"/>
                </a:cubicBezTo>
                <a:cubicBezTo>
                  <a:pt x="793" y="1504"/>
                  <a:pt x="774" y="1546"/>
                  <a:pt x="754" y="1589"/>
                </a:cubicBezTo>
                <a:close/>
                <a:moveTo>
                  <a:pt x="820" y="1445"/>
                </a:moveTo>
                <a:cubicBezTo>
                  <a:pt x="814" y="1443"/>
                  <a:pt x="809" y="1440"/>
                  <a:pt x="804" y="1438"/>
                </a:cubicBezTo>
                <a:cubicBezTo>
                  <a:pt x="816" y="1412"/>
                  <a:pt x="827" y="1387"/>
                  <a:pt x="839" y="1361"/>
                </a:cubicBezTo>
                <a:cubicBezTo>
                  <a:pt x="844" y="1363"/>
                  <a:pt x="850" y="1366"/>
                  <a:pt x="855" y="1368"/>
                </a:cubicBezTo>
                <a:cubicBezTo>
                  <a:pt x="843" y="1394"/>
                  <a:pt x="832" y="1420"/>
                  <a:pt x="820" y="1445"/>
                </a:cubicBezTo>
                <a:close/>
                <a:moveTo>
                  <a:pt x="862" y="1352"/>
                </a:moveTo>
                <a:cubicBezTo>
                  <a:pt x="857" y="1350"/>
                  <a:pt x="852" y="1347"/>
                  <a:pt x="846" y="1345"/>
                </a:cubicBezTo>
                <a:cubicBezTo>
                  <a:pt x="853" y="1331"/>
                  <a:pt x="859" y="1316"/>
                  <a:pt x="866" y="1302"/>
                </a:cubicBezTo>
                <a:cubicBezTo>
                  <a:pt x="871" y="1305"/>
                  <a:pt x="877" y="1307"/>
                  <a:pt x="882" y="1309"/>
                </a:cubicBezTo>
                <a:cubicBezTo>
                  <a:pt x="876" y="1324"/>
                  <a:pt x="869" y="1338"/>
                  <a:pt x="862" y="1352"/>
                </a:cubicBezTo>
                <a:close/>
                <a:moveTo>
                  <a:pt x="890" y="1293"/>
                </a:moveTo>
                <a:cubicBezTo>
                  <a:pt x="884" y="1291"/>
                  <a:pt x="879" y="1288"/>
                  <a:pt x="873" y="1286"/>
                </a:cubicBezTo>
                <a:cubicBezTo>
                  <a:pt x="944" y="1133"/>
                  <a:pt x="1014" y="979"/>
                  <a:pt x="1084" y="826"/>
                </a:cubicBezTo>
                <a:cubicBezTo>
                  <a:pt x="1090" y="828"/>
                  <a:pt x="1095" y="831"/>
                  <a:pt x="1101" y="833"/>
                </a:cubicBezTo>
                <a:cubicBezTo>
                  <a:pt x="1030" y="986"/>
                  <a:pt x="960" y="1140"/>
                  <a:pt x="890" y="1293"/>
                </a:cubicBezTo>
                <a:close/>
                <a:moveTo>
                  <a:pt x="1108" y="817"/>
                </a:moveTo>
                <a:cubicBezTo>
                  <a:pt x="1103" y="815"/>
                  <a:pt x="1097" y="812"/>
                  <a:pt x="1092" y="810"/>
                </a:cubicBezTo>
                <a:cubicBezTo>
                  <a:pt x="1211" y="551"/>
                  <a:pt x="1329" y="292"/>
                  <a:pt x="1448" y="33"/>
                </a:cubicBezTo>
                <a:cubicBezTo>
                  <a:pt x="1458" y="24"/>
                  <a:pt x="1469" y="15"/>
                  <a:pt x="1479" y="7"/>
                </a:cubicBezTo>
                <a:lnTo>
                  <a:pt x="1473" y="0"/>
                </a:lnTo>
                <a:lnTo>
                  <a:pt x="1473" y="0"/>
                </a:lnTo>
                <a:lnTo>
                  <a:pt x="1481" y="3"/>
                </a:lnTo>
                <a:cubicBezTo>
                  <a:pt x="1481" y="4"/>
                  <a:pt x="1480" y="5"/>
                  <a:pt x="1480" y="6"/>
                </a:cubicBezTo>
                <a:cubicBezTo>
                  <a:pt x="1480" y="6"/>
                  <a:pt x="1479" y="7"/>
                  <a:pt x="1479" y="8"/>
                </a:cubicBezTo>
                <a:cubicBezTo>
                  <a:pt x="1479" y="9"/>
                  <a:pt x="1478" y="10"/>
                  <a:pt x="1478" y="10"/>
                </a:cubicBezTo>
                <a:cubicBezTo>
                  <a:pt x="1477" y="12"/>
                  <a:pt x="1477" y="13"/>
                  <a:pt x="1476" y="14"/>
                </a:cubicBezTo>
                <a:cubicBezTo>
                  <a:pt x="1476" y="15"/>
                  <a:pt x="1475" y="16"/>
                  <a:pt x="1475" y="17"/>
                </a:cubicBezTo>
                <a:cubicBezTo>
                  <a:pt x="1474" y="18"/>
                  <a:pt x="1474" y="20"/>
                  <a:pt x="1473" y="21"/>
                </a:cubicBezTo>
                <a:cubicBezTo>
                  <a:pt x="1473" y="21"/>
                  <a:pt x="1473" y="22"/>
                  <a:pt x="1473" y="22"/>
                </a:cubicBezTo>
                <a:cubicBezTo>
                  <a:pt x="1467" y="35"/>
                  <a:pt x="1461" y="47"/>
                  <a:pt x="1456" y="59"/>
                </a:cubicBezTo>
                <a:cubicBezTo>
                  <a:pt x="1340" y="312"/>
                  <a:pt x="1224" y="564"/>
                  <a:pt x="1108" y="817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6" name="Freeform 46"/>
          <p:cNvSpPr>
            <a:spLocks noEditPoints="1"/>
          </p:cNvSpPr>
          <p:nvPr/>
        </p:nvSpPr>
        <p:spPr bwMode="auto">
          <a:xfrm>
            <a:off x="1492250" y="1800225"/>
            <a:ext cx="966787" cy="830263"/>
          </a:xfrm>
          <a:custGeom>
            <a:avLst/>
            <a:gdLst>
              <a:gd name="T0" fmla="*/ 12 w 2676"/>
              <a:gd name="T1" fmla="*/ 2299 h 2299"/>
              <a:gd name="T2" fmla="*/ 0 w 2676"/>
              <a:gd name="T3" fmla="*/ 2286 h 2299"/>
              <a:gd name="T4" fmla="*/ 84 w 2676"/>
              <a:gd name="T5" fmla="*/ 2214 h 2299"/>
              <a:gd name="T6" fmla="*/ 95 w 2676"/>
              <a:gd name="T7" fmla="*/ 2228 h 2299"/>
              <a:gd name="T8" fmla="*/ 12 w 2676"/>
              <a:gd name="T9" fmla="*/ 2299 h 2299"/>
              <a:gd name="T10" fmla="*/ 108 w 2676"/>
              <a:gd name="T11" fmla="*/ 2216 h 2299"/>
              <a:gd name="T12" fmla="*/ 97 w 2676"/>
              <a:gd name="T13" fmla="*/ 2203 h 2299"/>
              <a:gd name="T14" fmla="*/ 349 w 2676"/>
              <a:gd name="T15" fmla="*/ 1986 h 2299"/>
              <a:gd name="T16" fmla="*/ 360 w 2676"/>
              <a:gd name="T17" fmla="*/ 1999 h 2299"/>
              <a:gd name="T18" fmla="*/ 108 w 2676"/>
              <a:gd name="T19" fmla="*/ 2216 h 2299"/>
              <a:gd name="T20" fmla="*/ 373 w 2676"/>
              <a:gd name="T21" fmla="*/ 1988 h 2299"/>
              <a:gd name="T22" fmla="*/ 362 w 2676"/>
              <a:gd name="T23" fmla="*/ 1975 h 2299"/>
              <a:gd name="T24" fmla="*/ 765 w 2676"/>
              <a:gd name="T25" fmla="*/ 1628 h 2299"/>
              <a:gd name="T26" fmla="*/ 776 w 2676"/>
              <a:gd name="T27" fmla="*/ 1641 h 2299"/>
              <a:gd name="T28" fmla="*/ 373 w 2676"/>
              <a:gd name="T29" fmla="*/ 1988 h 2299"/>
              <a:gd name="T30" fmla="*/ 803 w 2676"/>
              <a:gd name="T31" fmla="*/ 1618 h 2299"/>
              <a:gd name="T32" fmla="*/ 792 w 2676"/>
              <a:gd name="T33" fmla="*/ 1605 h 2299"/>
              <a:gd name="T34" fmla="*/ 1327 w 2676"/>
              <a:gd name="T35" fmla="*/ 1144 h 2299"/>
              <a:gd name="T36" fmla="*/ 1339 w 2676"/>
              <a:gd name="T37" fmla="*/ 1157 h 2299"/>
              <a:gd name="T38" fmla="*/ 803 w 2676"/>
              <a:gd name="T39" fmla="*/ 1618 h 2299"/>
              <a:gd name="T40" fmla="*/ 1352 w 2676"/>
              <a:gd name="T41" fmla="*/ 1146 h 2299"/>
              <a:gd name="T42" fmla="*/ 1340 w 2676"/>
              <a:gd name="T43" fmla="*/ 1133 h 2299"/>
              <a:gd name="T44" fmla="*/ 1448 w 2676"/>
              <a:gd name="T45" fmla="*/ 1040 h 2299"/>
              <a:gd name="T46" fmla="*/ 1459 w 2676"/>
              <a:gd name="T47" fmla="*/ 1054 h 2299"/>
              <a:gd name="T48" fmla="*/ 1352 w 2676"/>
              <a:gd name="T49" fmla="*/ 1146 h 2299"/>
              <a:gd name="T50" fmla="*/ 1473 w 2676"/>
              <a:gd name="T51" fmla="*/ 1042 h 2299"/>
              <a:gd name="T52" fmla="*/ 1461 w 2676"/>
              <a:gd name="T53" fmla="*/ 1029 h 2299"/>
              <a:gd name="T54" fmla="*/ 1530 w 2676"/>
              <a:gd name="T55" fmla="*/ 969 h 2299"/>
              <a:gd name="T56" fmla="*/ 1541 w 2676"/>
              <a:gd name="T57" fmla="*/ 983 h 2299"/>
              <a:gd name="T58" fmla="*/ 1473 w 2676"/>
              <a:gd name="T59" fmla="*/ 1042 h 2299"/>
              <a:gd name="T60" fmla="*/ 1555 w 2676"/>
              <a:gd name="T61" fmla="*/ 971 h 2299"/>
              <a:gd name="T62" fmla="*/ 1544 w 2676"/>
              <a:gd name="T63" fmla="*/ 958 h 2299"/>
              <a:gd name="T64" fmla="*/ 1570 w 2676"/>
              <a:gd name="T65" fmla="*/ 935 h 2299"/>
              <a:gd name="T66" fmla="*/ 1582 w 2676"/>
              <a:gd name="T67" fmla="*/ 948 h 2299"/>
              <a:gd name="T68" fmla="*/ 1555 w 2676"/>
              <a:gd name="T69" fmla="*/ 971 h 2299"/>
              <a:gd name="T70" fmla="*/ 1595 w 2676"/>
              <a:gd name="T71" fmla="*/ 937 h 2299"/>
              <a:gd name="T72" fmla="*/ 1584 w 2676"/>
              <a:gd name="T73" fmla="*/ 923 h 2299"/>
              <a:gd name="T74" fmla="*/ 1968 w 2676"/>
              <a:gd name="T75" fmla="*/ 593 h 2299"/>
              <a:gd name="T76" fmla="*/ 1980 w 2676"/>
              <a:gd name="T77" fmla="*/ 606 h 2299"/>
              <a:gd name="T78" fmla="*/ 1595 w 2676"/>
              <a:gd name="T79" fmla="*/ 937 h 2299"/>
              <a:gd name="T80" fmla="*/ 1993 w 2676"/>
              <a:gd name="T81" fmla="*/ 594 h 2299"/>
              <a:gd name="T82" fmla="*/ 1981 w 2676"/>
              <a:gd name="T83" fmla="*/ 581 h 2299"/>
              <a:gd name="T84" fmla="*/ 2633 w 2676"/>
              <a:gd name="T85" fmla="*/ 20 h 2299"/>
              <a:gd name="T86" fmla="*/ 2673 w 2676"/>
              <a:gd name="T87" fmla="*/ 8 h 2299"/>
              <a:gd name="T88" fmla="*/ 2670 w 2676"/>
              <a:gd name="T89" fmla="*/ 0 h 2299"/>
              <a:gd name="T90" fmla="*/ 2676 w 2676"/>
              <a:gd name="T91" fmla="*/ 7 h 2299"/>
              <a:gd name="T92" fmla="*/ 2645 w 2676"/>
              <a:gd name="T93" fmla="*/ 33 h 2299"/>
              <a:gd name="T94" fmla="*/ 1993 w 2676"/>
              <a:gd name="T95" fmla="*/ 594 h 2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676" h="2299">
                <a:moveTo>
                  <a:pt x="12" y="2299"/>
                </a:moveTo>
                <a:lnTo>
                  <a:pt x="0" y="2286"/>
                </a:lnTo>
                <a:cubicBezTo>
                  <a:pt x="28" y="2262"/>
                  <a:pt x="56" y="2238"/>
                  <a:pt x="84" y="2214"/>
                </a:cubicBezTo>
                <a:cubicBezTo>
                  <a:pt x="87" y="2219"/>
                  <a:pt x="91" y="2223"/>
                  <a:pt x="95" y="2228"/>
                </a:cubicBezTo>
                <a:cubicBezTo>
                  <a:pt x="67" y="2251"/>
                  <a:pt x="40" y="2275"/>
                  <a:pt x="12" y="2299"/>
                </a:cubicBezTo>
                <a:close/>
                <a:moveTo>
                  <a:pt x="108" y="2216"/>
                </a:moveTo>
                <a:cubicBezTo>
                  <a:pt x="104" y="2212"/>
                  <a:pt x="101" y="2207"/>
                  <a:pt x="97" y="2203"/>
                </a:cubicBezTo>
                <a:cubicBezTo>
                  <a:pt x="181" y="2131"/>
                  <a:pt x="265" y="2058"/>
                  <a:pt x="349" y="1986"/>
                </a:cubicBezTo>
                <a:cubicBezTo>
                  <a:pt x="352" y="1991"/>
                  <a:pt x="356" y="1995"/>
                  <a:pt x="360" y="1999"/>
                </a:cubicBezTo>
                <a:cubicBezTo>
                  <a:pt x="276" y="2072"/>
                  <a:pt x="192" y="2144"/>
                  <a:pt x="108" y="2216"/>
                </a:cubicBezTo>
                <a:close/>
                <a:moveTo>
                  <a:pt x="373" y="1988"/>
                </a:moveTo>
                <a:cubicBezTo>
                  <a:pt x="370" y="1984"/>
                  <a:pt x="366" y="1979"/>
                  <a:pt x="362" y="1975"/>
                </a:cubicBezTo>
                <a:cubicBezTo>
                  <a:pt x="496" y="1859"/>
                  <a:pt x="631" y="1744"/>
                  <a:pt x="765" y="1628"/>
                </a:cubicBezTo>
                <a:cubicBezTo>
                  <a:pt x="769" y="1632"/>
                  <a:pt x="773" y="1637"/>
                  <a:pt x="776" y="1641"/>
                </a:cubicBezTo>
                <a:cubicBezTo>
                  <a:pt x="642" y="1757"/>
                  <a:pt x="508" y="1872"/>
                  <a:pt x="373" y="1988"/>
                </a:cubicBezTo>
                <a:close/>
                <a:moveTo>
                  <a:pt x="803" y="1618"/>
                </a:moveTo>
                <a:cubicBezTo>
                  <a:pt x="799" y="1614"/>
                  <a:pt x="796" y="1609"/>
                  <a:pt x="792" y="1605"/>
                </a:cubicBezTo>
                <a:cubicBezTo>
                  <a:pt x="970" y="1451"/>
                  <a:pt x="1149" y="1298"/>
                  <a:pt x="1327" y="1144"/>
                </a:cubicBezTo>
                <a:cubicBezTo>
                  <a:pt x="1331" y="1148"/>
                  <a:pt x="1335" y="1153"/>
                  <a:pt x="1339" y="1157"/>
                </a:cubicBezTo>
                <a:cubicBezTo>
                  <a:pt x="1160" y="1311"/>
                  <a:pt x="982" y="1465"/>
                  <a:pt x="803" y="1618"/>
                </a:cubicBezTo>
                <a:close/>
                <a:moveTo>
                  <a:pt x="1352" y="1146"/>
                </a:moveTo>
                <a:cubicBezTo>
                  <a:pt x="1348" y="1141"/>
                  <a:pt x="1344" y="1137"/>
                  <a:pt x="1340" y="1133"/>
                </a:cubicBezTo>
                <a:cubicBezTo>
                  <a:pt x="1376" y="1102"/>
                  <a:pt x="1412" y="1071"/>
                  <a:pt x="1448" y="1040"/>
                </a:cubicBezTo>
                <a:cubicBezTo>
                  <a:pt x="1452" y="1045"/>
                  <a:pt x="1455" y="1049"/>
                  <a:pt x="1459" y="1054"/>
                </a:cubicBezTo>
                <a:cubicBezTo>
                  <a:pt x="1423" y="1084"/>
                  <a:pt x="1388" y="1115"/>
                  <a:pt x="1352" y="1146"/>
                </a:cubicBezTo>
                <a:close/>
                <a:moveTo>
                  <a:pt x="1473" y="1042"/>
                </a:moveTo>
                <a:cubicBezTo>
                  <a:pt x="1469" y="1038"/>
                  <a:pt x="1465" y="1033"/>
                  <a:pt x="1461" y="1029"/>
                </a:cubicBezTo>
                <a:cubicBezTo>
                  <a:pt x="1484" y="1009"/>
                  <a:pt x="1507" y="989"/>
                  <a:pt x="1530" y="969"/>
                </a:cubicBezTo>
                <a:cubicBezTo>
                  <a:pt x="1534" y="974"/>
                  <a:pt x="1538" y="979"/>
                  <a:pt x="1541" y="983"/>
                </a:cubicBezTo>
                <a:cubicBezTo>
                  <a:pt x="1518" y="1003"/>
                  <a:pt x="1496" y="1022"/>
                  <a:pt x="1473" y="1042"/>
                </a:cubicBezTo>
                <a:close/>
                <a:moveTo>
                  <a:pt x="1555" y="971"/>
                </a:moveTo>
                <a:cubicBezTo>
                  <a:pt x="1551" y="967"/>
                  <a:pt x="1547" y="962"/>
                  <a:pt x="1544" y="958"/>
                </a:cubicBezTo>
                <a:cubicBezTo>
                  <a:pt x="1552" y="950"/>
                  <a:pt x="1561" y="942"/>
                  <a:pt x="1570" y="935"/>
                </a:cubicBezTo>
                <a:cubicBezTo>
                  <a:pt x="1574" y="939"/>
                  <a:pt x="1578" y="944"/>
                  <a:pt x="1582" y="948"/>
                </a:cubicBezTo>
                <a:cubicBezTo>
                  <a:pt x="1573" y="956"/>
                  <a:pt x="1564" y="964"/>
                  <a:pt x="1555" y="971"/>
                </a:cubicBezTo>
                <a:close/>
                <a:moveTo>
                  <a:pt x="1595" y="937"/>
                </a:moveTo>
                <a:cubicBezTo>
                  <a:pt x="1591" y="932"/>
                  <a:pt x="1588" y="928"/>
                  <a:pt x="1584" y="923"/>
                </a:cubicBezTo>
                <a:cubicBezTo>
                  <a:pt x="1712" y="813"/>
                  <a:pt x="1840" y="703"/>
                  <a:pt x="1968" y="593"/>
                </a:cubicBezTo>
                <a:cubicBezTo>
                  <a:pt x="1972" y="597"/>
                  <a:pt x="1976" y="601"/>
                  <a:pt x="1980" y="606"/>
                </a:cubicBezTo>
                <a:cubicBezTo>
                  <a:pt x="1852" y="716"/>
                  <a:pt x="1723" y="826"/>
                  <a:pt x="1595" y="937"/>
                </a:cubicBezTo>
                <a:close/>
                <a:moveTo>
                  <a:pt x="1993" y="594"/>
                </a:moveTo>
                <a:cubicBezTo>
                  <a:pt x="1989" y="590"/>
                  <a:pt x="1985" y="585"/>
                  <a:pt x="1981" y="581"/>
                </a:cubicBezTo>
                <a:cubicBezTo>
                  <a:pt x="2199" y="394"/>
                  <a:pt x="2416" y="207"/>
                  <a:pt x="2633" y="20"/>
                </a:cubicBezTo>
                <a:cubicBezTo>
                  <a:pt x="2646" y="16"/>
                  <a:pt x="2660" y="12"/>
                  <a:pt x="2673" y="8"/>
                </a:cubicBezTo>
                <a:lnTo>
                  <a:pt x="2670" y="0"/>
                </a:lnTo>
                <a:lnTo>
                  <a:pt x="2676" y="7"/>
                </a:lnTo>
                <a:cubicBezTo>
                  <a:pt x="2666" y="15"/>
                  <a:pt x="2655" y="24"/>
                  <a:pt x="2645" y="33"/>
                </a:cubicBezTo>
                <a:cubicBezTo>
                  <a:pt x="2428" y="220"/>
                  <a:pt x="2210" y="407"/>
                  <a:pt x="1993" y="59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7" name="Freeform 47"/>
          <p:cNvSpPr>
            <a:spLocks noEditPoints="1"/>
          </p:cNvSpPr>
          <p:nvPr/>
        </p:nvSpPr>
        <p:spPr bwMode="auto">
          <a:xfrm>
            <a:off x="1235075" y="1800225"/>
            <a:ext cx="1222375" cy="355600"/>
          </a:xfrm>
          <a:custGeom>
            <a:avLst/>
            <a:gdLst>
              <a:gd name="T0" fmla="*/ 5 w 3383"/>
              <a:gd name="T1" fmla="*/ 982 h 982"/>
              <a:gd name="T2" fmla="*/ 0 w 3383"/>
              <a:gd name="T3" fmla="*/ 964 h 982"/>
              <a:gd name="T4" fmla="*/ 107 w 3383"/>
              <a:gd name="T5" fmla="*/ 934 h 982"/>
              <a:gd name="T6" fmla="*/ 112 w 3383"/>
              <a:gd name="T7" fmla="*/ 951 h 982"/>
              <a:gd name="T8" fmla="*/ 5 w 3383"/>
              <a:gd name="T9" fmla="*/ 982 h 982"/>
              <a:gd name="T10" fmla="*/ 128 w 3383"/>
              <a:gd name="T11" fmla="*/ 946 h 982"/>
              <a:gd name="T12" fmla="*/ 124 w 3383"/>
              <a:gd name="T13" fmla="*/ 929 h 982"/>
              <a:gd name="T14" fmla="*/ 445 w 3383"/>
              <a:gd name="T15" fmla="*/ 836 h 982"/>
              <a:gd name="T16" fmla="*/ 450 w 3383"/>
              <a:gd name="T17" fmla="*/ 853 h 982"/>
              <a:gd name="T18" fmla="*/ 128 w 3383"/>
              <a:gd name="T19" fmla="*/ 946 h 982"/>
              <a:gd name="T20" fmla="*/ 467 w 3383"/>
              <a:gd name="T21" fmla="*/ 849 h 982"/>
              <a:gd name="T22" fmla="*/ 462 w 3383"/>
              <a:gd name="T23" fmla="*/ 832 h 982"/>
              <a:gd name="T24" fmla="*/ 973 w 3383"/>
              <a:gd name="T25" fmla="*/ 684 h 982"/>
              <a:gd name="T26" fmla="*/ 978 w 3383"/>
              <a:gd name="T27" fmla="*/ 701 h 982"/>
              <a:gd name="T28" fmla="*/ 467 w 3383"/>
              <a:gd name="T29" fmla="*/ 849 h 982"/>
              <a:gd name="T30" fmla="*/ 1012 w 3383"/>
              <a:gd name="T31" fmla="*/ 691 h 982"/>
              <a:gd name="T32" fmla="*/ 1007 w 3383"/>
              <a:gd name="T33" fmla="*/ 674 h 982"/>
              <a:gd name="T34" fmla="*/ 1680 w 3383"/>
              <a:gd name="T35" fmla="*/ 481 h 982"/>
              <a:gd name="T36" fmla="*/ 1685 w 3383"/>
              <a:gd name="T37" fmla="*/ 497 h 982"/>
              <a:gd name="T38" fmla="*/ 1012 w 3383"/>
              <a:gd name="T39" fmla="*/ 691 h 982"/>
              <a:gd name="T40" fmla="*/ 1702 w 3383"/>
              <a:gd name="T41" fmla="*/ 493 h 982"/>
              <a:gd name="T42" fmla="*/ 1697 w 3383"/>
              <a:gd name="T43" fmla="*/ 476 h 982"/>
              <a:gd name="T44" fmla="*/ 1837 w 3383"/>
              <a:gd name="T45" fmla="*/ 435 h 982"/>
              <a:gd name="T46" fmla="*/ 1842 w 3383"/>
              <a:gd name="T47" fmla="*/ 452 h 982"/>
              <a:gd name="T48" fmla="*/ 1702 w 3383"/>
              <a:gd name="T49" fmla="*/ 493 h 982"/>
              <a:gd name="T50" fmla="*/ 1859 w 3383"/>
              <a:gd name="T51" fmla="*/ 447 h 982"/>
              <a:gd name="T52" fmla="*/ 1854 w 3383"/>
              <a:gd name="T53" fmla="*/ 430 h 982"/>
              <a:gd name="T54" fmla="*/ 1943 w 3383"/>
              <a:gd name="T55" fmla="*/ 405 h 982"/>
              <a:gd name="T56" fmla="*/ 1948 w 3383"/>
              <a:gd name="T57" fmla="*/ 422 h 982"/>
              <a:gd name="T58" fmla="*/ 1859 w 3383"/>
              <a:gd name="T59" fmla="*/ 447 h 982"/>
              <a:gd name="T60" fmla="*/ 1964 w 3383"/>
              <a:gd name="T61" fmla="*/ 417 h 982"/>
              <a:gd name="T62" fmla="*/ 1960 w 3383"/>
              <a:gd name="T63" fmla="*/ 400 h 982"/>
              <a:gd name="T64" fmla="*/ 1994 w 3383"/>
              <a:gd name="T65" fmla="*/ 390 h 982"/>
              <a:gd name="T66" fmla="*/ 1999 w 3383"/>
              <a:gd name="T67" fmla="*/ 407 h 982"/>
              <a:gd name="T68" fmla="*/ 1964 w 3383"/>
              <a:gd name="T69" fmla="*/ 417 h 982"/>
              <a:gd name="T70" fmla="*/ 2016 w 3383"/>
              <a:gd name="T71" fmla="*/ 402 h 982"/>
              <a:gd name="T72" fmla="*/ 2011 w 3383"/>
              <a:gd name="T73" fmla="*/ 385 h 982"/>
              <a:gd name="T74" fmla="*/ 2493 w 3383"/>
              <a:gd name="T75" fmla="*/ 246 h 982"/>
              <a:gd name="T76" fmla="*/ 2498 w 3383"/>
              <a:gd name="T77" fmla="*/ 263 h 982"/>
              <a:gd name="T78" fmla="*/ 2016 w 3383"/>
              <a:gd name="T79" fmla="*/ 402 h 982"/>
              <a:gd name="T80" fmla="*/ 2515 w 3383"/>
              <a:gd name="T81" fmla="*/ 258 h 982"/>
              <a:gd name="T82" fmla="*/ 2510 w 3383"/>
              <a:gd name="T83" fmla="*/ 241 h 982"/>
              <a:gd name="T84" fmla="*/ 3339 w 3383"/>
              <a:gd name="T85" fmla="*/ 2 h 982"/>
              <a:gd name="T86" fmla="*/ 3379 w 3383"/>
              <a:gd name="T87" fmla="*/ 8 h 982"/>
              <a:gd name="T88" fmla="*/ 3380 w 3383"/>
              <a:gd name="T89" fmla="*/ 0 h 982"/>
              <a:gd name="T90" fmla="*/ 3380 w 3383"/>
              <a:gd name="T91" fmla="*/ 0 h 982"/>
              <a:gd name="T92" fmla="*/ 3383 w 3383"/>
              <a:gd name="T93" fmla="*/ 8 h 982"/>
              <a:gd name="T94" fmla="*/ 3343 w 3383"/>
              <a:gd name="T95" fmla="*/ 20 h 982"/>
              <a:gd name="T96" fmla="*/ 2515 w 3383"/>
              <a:gd name="T97" fmla="*/ 258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3383" h="982">
                <a:moveTo>
                  <a:pt x="5" y="982"/>
                </a:moveTo>
                <a:lnTo>
                  <a:pt x="0" y="964"/>
                </a:lnTo>
                <a:cubicBezTo>
                  <a:pt x="36" y="954"/>
                  <a:pt x="71" y="944"/>
                  <a:pt x="107" y="934"/>
                </a:cubicBezTo>
                <a:cubicBezTo>
                  <a:pt x="108" y="939"/>
                  <a:pt x="110" y="945"/>
                  <a:pt x="112" y="951"/>
                </a:cubicBezTo>
                <a:cubicBezTo>
                  <a:pt x="76" y="961"/>
                  <a:pt x="41" y="971"/>
                  <a:pt x="5" y="982"/>
                </a:cubicBezTo>
                <a:close/>
                <a:moveTo>
                  <a:pt x="128" y="946"/>
                </a:moveTo>
                <a:cubicBezTo>
                  <a:pt x="127" y="940"/>
                  <a:pt x="125" y="935"/>
                  <a:pt x="124" y="929"/>
                </a:cubicBezTo>
                <a:cubicBezTo>
                  <a:pt x="231" y="898"/>
                  <a:pt x="338" y="867"/>
                  <a:pt x="445" y="836"/>
                </a:cubicBezTo>
                <a:cubicBezTo>
                  <a:pt x="446" y="842"/>
                  <a:pt x="448" y="848"/>
                  <a:pt x="450" y="853"/>
                </a:cubicBezTo>
                <a:cubicBezTo>
                  <a:pt x="343" y="884"/>
                  <a:pt x="235" y="915"/>
                  <a:pt x="128" y="946"/>
                </a:cubicBezTo>
                <a:close/>
                <a:moveTo>
                  <a:pt x="467" y="849"/>
                </a:moveTo>
                <a:cubicBezTo>
                  <a:pt x="465" y="843"/>
                  <a:pt x="463" y="837"/>
                  <a:pt x="462" y="832"/>
                </a:cubicBezTo>
                <a:cubicBezTo>
                  <a:pt x="632" y="782"/>
                  <a:pt x="803" y="733"/>
                  <a:pt x="973" y="684"/>
                </a:cubicBezTo>
                <a:cubicBezTo>
                  <a:pt x="975" y="690"/>
                  <a:pt x="976" y="696"/>
                  <a:pt x="978" y="701"/>
                </a:cubicBezTo>
                <a:cubicBezTo>
                  <a:pt x="808" y="750"/>
                  <a:pt x="637" y="799"/>
                  <a:pt x="467" y="849"/>
                </a:cubicBezTo>
                <a:close/>
                <a:moveTo>
                  <a:pt x="1012" y="691"/>
                </a:moveTo>
                <a:cubicBezTo>
                  <a:pt x="1010" y="686"/>
                  <a:pt x="1009" y="680"/>
                  <a:pt x="1007" y="674"/>
                </a:cubicBezTo>
                <a:cubicBezTo>
                  <a:pt x="1231" y="610"/>
                  <a:pt x="1456" y="545"/>
                  <a:pt x="1680" y="481"/>
                </a:cubicBezTo>
                <a:cubicBezTo>
                  <a:pt x="1682" y="486"/>
                  <a:pt x="1683" y="492"/>
                  <a:pt x="1685" y="497"/>
                </a:cubicBezTo>
                <a:cubicBezTo>
                  <a:pt x="1460" y="562"/>
                  <a:pt x="1236" y="627"/>
                  <a:pt x="1012" y="691"/>
                </a:cubicBezTo>
                <a:close/>
                <a:moveTo>
                  <a:pt x="1702" y="493"/>
                </a:moveTo>
                <a:cubicBezTo>
                  <a:pt x="1700" y="487"/>
                  <a:pt x="1699" y="481"/>
                  <a:pt x="1697" y="476"/>
                </a:cubicBezTo>
                <a:cubicBezTo>
                  <a:pt x="1744" y="462"/>
                  <a:pt x="1790" y="449"/>
                  <a:pt x="1837" y="435"/>
                </a:cubicBezTo>
                <a:cubicBezTo>
                  <a:pt x="1839" y="441"/>
                  <a:pt x="1840" y="447"/>
                  <a:pt x="1842" y="452"/>
                </a:cubicBezTo>
                <a:cubicBezTo>
                  <a:pt x="1795" y="466"/>
                  <a:pt x="1749" y="479"/>
                  <a:pt x="1702" y="493"/>
                </a:cubicBezTo>
                <a:close/>
                <a:moveTo>
                  <a:pt x="1859" y="447"/>
                </a:moveTo>
                <a:cubicBezTo>
                  <a:pt x="1857" y="442"/>
                  <a:pt x="1856" y="436"/>
                  <a:pt x="1854" y="430"/>
                </a:cubicBezTo>
                <a:cubicBezTo>
                  <a:pt x="1884" y="422"/>
                  <a:pt x="1913" y="413"/>
                  <a:pt x="1943" y="405"/>
                </a:cubicBezTo>
                <a:cubicBezTo>
                  <a:pt x="1944" y="410"/>
                  <a:pt x="1946" y="416"/>
                  <a:pt x="1948" y="422"/>
                </a:cubicBezTo>
                <a:cubicBezTo>
                  <a:pt x="1918" y="430"/>
                  <a:pt x="1889" y="439"/>
                  <a:pt x="1859" y="447"/>
                </a:cubicBezTo>
                <a:close/>
                <a:moveTo>
                  <a:pt x="1964" y="417"/>
                </a:moveTo>
                <a:cubicBezTo>
                  <a:pt x="1963" y="411"/>
                  <a:pt x="1961" y="406"/>
                  <a:pt x="1960" y="400"/>
                </a:cubicBezTo>
                <a:cubicBezTo>
                  <a:pt x="1971" y="397"/>
                  <a:pt x="1983" y="393"/>
                  <a:pt x="1994" y="390"/>
                </a:cubicBezTo>
                <a:cubicBezTo>
                  <a:pt x="1996" y="396"/>
                  <a:pt x="1997" y="401"/>
                  <a:pt x="1999" y="407"/>
                </a:cubicBezTo>
                <a:cubicBezTo>
                  <a:pt x="1987" y="410"/>
                  <a:pt x="1976" y="414"/>
                  <a:pt x="1964" y="417"/>
                </a:cubicBezTo>
                <a:close/>
                <a:moveTo>
                  <a:pt x="2016" y="402"/>
                </a:moveTo>
                <a:cubicBezTo>
                  <a:pt x="2014" y="396"/>
                  <a:pt x="2013" y="391"/>
                  <a:pt x="2011" y="385"/>
                </a:cubicBezTo>
                <a:cubicBezTo>
                  <a:pt x="2172" y="339"/>
                  <a:pt x="2332" y="293"/>
                  <a:pt x="2493" y="246"/>
                </a:cubicBezTo>
                <a:cubicBezTo>
                  <a:pt x="2494" y="252"/>
                  <a:pt x="2496" y="258"/>
                  <a:pt x="2498" y="263"/>
                </a:cubicBezTo>
                <a:cubicBezTo>
                  <a:pt x="2337" y="310"/>
                  <a:pt x="2176" y="356"/>
                  <a:pt x="2016" y="402"/>
                </a:cubicBezTo>
                <a:close/>
                <a:moveTo>
                  <a:pt x="2515" y="258"/>
                </a:moveTo>
                <a:cubicBezTo>
                  <a:pt x="2513" y="253"/>
                  <a:pt x="2511" y="247"/>
                  <a:pt x="2510" y="241"/>
                </a:cubicBezTo>
                <a:cubicBezTo>
                  <a:pt x="2786" y="162"/>
                  <a:pt x="3063" y="82"/>
                  <a:pt x="3339" y="2"/>
                </a:cubicBezTo>
                <a:cubicBezTo>
                  <a:pt x="3352" y="4"/>
                  <a:pt x="3365" y="6"/>
                  <a:pt x="3379" y="8"/>
                </a:cubicBezTo>
                <a:lnTo>
                  <a:pt x="3380" y="0"/>
                </a:lnTo>
                <a:lnTo>
                  <a:pt x="3380" y="0"/>
                </a:lnTo>
                <a:lnTo>
                  <a:pt x="3383" y="8"/>
                </a:lnTo>
                <a:cubicBezTo>
                  <a:pt x="3370" y="12"/>
                  <a:pt x="3356" y="16"/>
                  <a:pt x="3343" y="20"/>
                </a:cubicBezTo>
                <a:cubicBezTo>
                  <a:pt x="3067" y="99"/>
                  <a:pt x="2791" y="179"/>
                  <a:pt x="2515" y="25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Freeform 48"/>
          <p:cNvSpPr>
            <a:spLocks noEditPoints="1"/>
          </p:cNvSpPr>
          <p:nvPr/>
        </p:nvSpPr>
        <p:spPr bwMode="auto">
          <a:xfrm>
            <a:off x="1200150" y="1608138"/>
            <a:ext cx="1257300" cy="195263"/>
          </a:xfrm>
          <a:custGeom>
            <a:avLst/>
            <a:gdLst>
              <a:gd name="T0" fmla="*/ 3476 w 3477"/>
              <a:gd name="T1" fmla="*/ 541 h 541"/>
              <a:gd name="T2" fmla="*/ 3436 w 3477"/>
              <a:gd name="T3" fmla="*/ 535 h 541"/>
              <a:gd name="T4" fmla="*/ 2585 w 3477"/>
              <a:gd name="T5" fmla="*/ 407 h 541"/>
              <a:gd name="T6" fmla="*/ 2588 w 3477"/>
              <a:gd name="T7" fmla="*/ 390 h 541"/>
              <a:gd name="T8" fmla="*/ 3438 w 3477"/>
              <a:gd name="T9" fmla="*/ 518 h 541"/>
              <a:gd name="T10" fmla="*/ 3472 w 3477"/>
              <a:gd name="T11" fmla="*/ 540 h 541"/>
              <a:gd name="T12" fmla="*/ 3477 w 3477"/>
              <a:gd name="T13" fmla="*/ 533 h 541"/>
              <a:gd name="T14" fmla="*/ 3476 w 3477"/>
              <a:gd name="T15" fmla="*/ 541 h 541"/>
              <a:gd name="T16" fmla="*/ 2568 w 3477"/>
              <a:gd name="T17" fmla="*/ 405 h 541"/>
              <a:gd name="T18" fmla="*/ 2071 w 3477"/>
              <a:gd name="T19" fmla="*/ 330 h 541"/>
              <a:gd name="T20" fmla="*/ 2074 w 3477"/>
              <a:gd name="T21" fmla="*/ 312 h 541"/>
              <a:gd name="T22" fmla="*/ 2570 w 3477"/>
              <a:gd name="T23" fmla="*/ 387 h 541"/>
              <a:gd name="T24" fmla="*/ 2568 w 3477"/>
              <a:gd name="T25" fmla="*/ 405 h 541"/>
              <a:gd name="T26" fmla="*/ 2054 w 3477"/>
              <a:gd name="T27" fmla="*/ 327 h 541"/>
              <a:gd name="T28" fmla="*/ 2016 w 3477"/>
              <a:gd name="T29" fmla="*/ 322 h 541"/>
              <a:gd name="T30" fmla="*/ 2018 w 3477"/>
              <a:gd name="T31" fmla="*/ 304 h 541"/>
              <a:gd name="T32" fmla="*/ 2057 w 3477"/>
              <a:gd name="T33" fmla="*/ 310 h 541"/>
              <a:gd name="T34" fmla="*/ 2054 w 3477"/>
              <a:gd name="T35" fmla="*/ 327 h 541"/>
              <a:gd name="T36" fmla="*/ 1998 w 3477"/>
              <a:gd name="T37" fmla="*/ 319 h 541"/>
              <a:gd name="T38" fmla="*/ 1907 w 3477"/>
              <a:gd name="T39" fmla="*/ 305 h 541"/>
              <a:gd name="T40" fmla="*/ 1909 w 3477"/>
              <a:gd name="T41" fmla="*/ 288 h 541"/>
              <a:gd name="T42" fmla="*/ 2001 w 3477"/>
              <a:gd name="T43" fmla="*/ 301 h 541"/>
              <a:gd name="T44" fmla="*/ 1998 w 3477"/>
              <a:gd name="T45" fmla="*/ 319 h 541"/>
              <a:gd name="T46" fmla="*/ 1889 w 3477"/>
              <a:gd name="T47" fmla="*/ 303 h 541"/>
              <a:gd name="T48" fmla="*/ 1747 w 3477"/>
              <a:gd name="T49" fmla="*/ 281 h 541"/>
              <a:gd name="T50" fmla="*/ 1749 w 3477"/>
              <a:gd name="T51" fmla="*/ 264 h 541"/>
              <a:gd name="T52" fmla="*/ 1892 w 3477"/>
              <a:gd name="T53" fmla="*/ 285 h 541"/>
              <a:gd name="T54" fmla="*/ 1889 w 3477"/>
              <a:gd name="T55" fmla="*/ 303 h 541"/>
              <a:gd name="T56" fmla="*/ 1729 w 3477"/>
              <a:gd name="T57" fmla="*/ 278 h 541"/>
              <a:gd name="T58" fmla="*/ 1036 w 3477"/>
              <a:gd name="T59" fmla="*/ 174 h 541"/>
              <a:gd name="T60" fmla="*/ 1038 w 3477"/>
              <a:gd name="T61" fmla="*/ 156 h 541"/>
              <a:gd name="T62" fmla="*/ 1732 w 3477"/>
              <a:gd name="T63" fmla="*/ 261 h 541"/>
              <a:gd name="T64" fmla="*/ 1729 w 3477"/>
              <a:gd name="T65" fmla="*/ 278 h 541"/>
              <a:gd name="T66" fmla="*/ 1001 w 3477"/>
              <a:gd name="T67" fmla="*/ 169 h 541"/>
              <a:gd name="T68" fmla="*/ 475 w 3477"/>
              <a:gd name="T69" fmla="*/ 89 h 541"/>
              <a:gd name="T70" fmla="*/ 477 w 3477"/>
              <a:gd name="T71" fmla="*/ 72 h 541"/>
              <a:gd name="T72" fmla="*/ 1004 w 3477"/>
              <a:gd name="T73" fmla="*/ 151 h 541"/>
              <a:gd name="T74" fmla="*/ 1001 w 3477"/>
              <a:gd name="T75" fmla="*/ 169 h 541"/>
              <a:gd name="T76" fmla="*/ 457 w 3477"/>
              <a:gd name="T77" fmla="*/ 87 h 541"/>
              <a:gd name="T78" fmla="*/ 128 w 3477"/>
              <a:gd name="T79" fmla="*/ 37 h 541"/>
              <a:gd name="T80" fmla="*/ 130 w 3477"/>
              <a:gd name="T81" fmla="*/ 20 h 541"/>
              <a:gd name="T82" fmla="*/ 460 w 3477"/>
              <a:gd name="T83" fmla="*/ 69 h 541"/>
              <a:gd name="T84" fmla="*/ 457 w 3477"/>
              <a:gd name="T85" fmla="*/ 87 h 541"/>
              <a:gd name="T86" fmla="*/ 110 w 3477"/>
              <a:gd name="T87" fmla="*/ 34 h 541"/>
              <a:gd name="T88" fmla="*/ 0 w 3477"/>
              <a:gd name="T89" fmla="*/ 18 h 541"/>
              <a:gd name="T90" fmla="*/ 3 w 3477"/>
              <a:gd name="T91" fmla="*/ 0 h 541"/>
              <a:gd name="T92" fmla="*/ 113 w 3477"/>
              <a:gd name="T93" fmla="*/ 17 h 541"/>
              <a:gd name="T94" fmla="*/ 110 w 3477"/>
              <a:gd name="T95" fmla="*/ 34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3477" h="541">
                <a:moveTo>
                  <a:pt x="3476" y="541"/>
                </a:moveTo>
                <a:cubicBezTo>
                  <a:pt x="3462" y="539"/>
                  <a:pt x="3449" y="537"/>
                  <a:pt x="3436" y="535"/>
                </a:cubicBezTo>
                <a:cubicBezTo>
                  <a:pt x="3152" y="493"/>
                  <a:pt x="2869" y="450"/>
                  <a:pt x="2585" y="407"/>
                </a:cubicBezTo>
                <a:cubicBezTo>
                  <a:pt x="2586" y="401"/>
                  <a:pt x="2587" y="396"/>
                  <a:pt x="2588" y="390"/>
                </a:cubicBezTo>
                <a:cubicBezTo>
                  <a:pt x="2871" y="433"/>
                  <a:pt x="3155" y="475"/>
                  <a:pt x="3438" y="518"/>
                </a:cubicBezTo>
                <a:cubicBezTo>
                  <a:pt x="3450" y="525"/>
                  <a:pt x="3461" y="533"/>
                  <a:pt x="3472" y="540"/>
                </a:cubicBezTo>
                <a:lnTo>
                  <a:pt x="3477" y="533"/>
                </a:lnTo>
                <a:lnTo>
                  <a:pt x="3476" y="541"/>
                </a:lnTo>
                <a:close/>
                <a:moveTo>
                  <a:pt x="2568" y="405"/>
                </a:moveTo>
                <a:cubicBezTo>
                  <a:pt x="2402" y="380"/>
                  <a:pt x="2237" y="355"/>
                  <a:pt x="2071" y="330"/>
                </a:cubicBezTo>
                <a:cubicBezTo>
                  <a:pt x="2072" y="324"/>
                  <a:pt x="2073" y="318"/>
                  <a:pt x="2074" y="312"/>
                </a:cubicBezTo>
                <a:cubicBezTo>
                  <a:pt x="2239" y="337"/>
                  <a:pt x="2405" y="362"/>
                  <a:pt x="2570" y="387"/>
                </a:cubicBezTo>
                <a:cubicBezTo>
                  <a:pt x="2569" y="393"/>
                  <a:pt x="2568" y="399"/>
                  <a:pt x="2568" y="405"/>
                </a:cubicBezTo>
                <a:close/>
                <a:moveTo>
                  <a:pt x="2054" y="327"/>
                </a:moveTo>
                <a:cubicBezTo>
                  <a:pt x="2041" y="325"/>
                  <a:pt x="2028" y="324"/>
                  <a:pt x="2016" y="322"/>
                </a:cubicBezTo>
                <a:cubicBezTo>
                  <a:pt x="2016" y="316"/>
                  <a:pt x="2017" y="310"/>
                  <a:pt x="2018" y="304"/>
                </a:cubicBezTo>
                <a:cubicBezTo>
                  <a:pt x="2031" y="306"/>
                  <a:pt x="2044" y="308"/>
                  <a:pt x="2057" y="310"/>
                </a:cubicBezTo>
                <a:cubicBezTo>
                  <a:pt x="2056" y="316"/>
                  <a:pt x="2055" y="322"/>
                  <a:pt x="2054" y="327"/>
                </a:cubicBezTo>
                <a:close/>
                <a:moveTo>
                  <a:pt x="1998" y="319"/>
                </a:moveTo>
                <a:cubicBezTo>
                  <a:pt x="1968" y="314"/>
                  <a:pt x="1937" y="310"/>
                  <a:pt x="1907" y="305"/>
                </a:cubicBezTo>
                <a:cubicBezTo>
                  <a:pt x="1908" y="299"/>
                  <a:pt x="1909" y="294"/>
                  <a:pt x="1909" y="288"/>
                </a:cubicBezTo>
                <a:cubicBezTo>
                  <a:pt x="1940" y="292"/>
                  <a:pt x="1970" y="297"/>
                  <a:pt x="2001" y="301"/>
                </a:cubicBezTo>
                <a:cubicBezTo>
                  <a:pt x="2000" y="307"/>
                  <a:pt x="1999" y="313"/>
                  <a:pt x="1998" y="319"/>
                </a:cubicBezTo>
                <a:close/>
                <a:moveTo>
                  <a:pt x="1889" y="303"/>
                </a:moveTo>
                <a:cubicBezTo>
                  <a:pt x="1842" y="295"/>
                  <a:pt x="1794" y="288"/>
                  <a:pt x="1747" y="281"/>
                </a:cubicBezTo>
                <a:cubicBezTo>
                  <a:pt x="1747" y="275"/>
                  <a:pt x="1748" y="269"/>
                  <a:pt x="1749" y="264"/>
                </a:cubicBezTo>
                <a:cubicBezTo>
                  <a:pt x="1797" y="271"/>
                  <a:pt x="1844" y="278"/>
                  <a:pt x="1892" y="285"/>
                </a:cubicBezTo>
                <a:cubicBezTo>
                  <a:pt x="1891" y="291"/>
                  <a:pt x="1890" y="297"/>
                  <a:pt x="1889" y="303"/>
                </a:cubicBezTo>
                <a:close/>
                <a:moveTo>
                  <a:pt x="1729" y="278"/>
                </a:moveTo>
                <a:cubicBezTo>
                  <a:pt x="1498" y="244"/>
                  <a:pt x="1267" y="209"/>
                  <a:pt x="1036" y="174"/>
                </a:cubicBezTo>
                <a:cubicBezTo>
                  <a:pt x="1037" y="168"/>
                  <a:pt x="1037" y="162"/>
                  <a:pt x="1038" y="156"/>
                </a:cubicBezTo>
                <a:cubicBezTo>
                  <a:pt x="1269" y="191"/>
                  <a:pt x="1501" y="226"/>
                  <a:pt x="1732" y="261"/>
                </a:cubicBezTo>
                <a:cubicBezTo>
                  <a:pt x="1731" y="267"/>
                  <a:pt x="1730" y="273"/>
                  <a:pt x="1729" y="278"/>
                </a:cubicBezTo>
                <a:close/>
                <a:moveTo>
                  <a:pt x="1001" y="169"/>
                </a:moveTo>
                <a:cubicBezTo>
                  <a:pt x="826" y="142"/>
                  <a:pt x="650" y="116"/>
                  <a:pt x="475" y="89"/>
                </a:cubicBezTo>
                <a:cubicBezTo>
                  <a:pt x="476" y="84"/>
                  <a:pt x="477" y="78"/>
                  <a:pt x="477" y="72"/>
                </a:cubicBezTo>
                <a:cubicBezTo>
                  <a:pt x="653" y="98"/>
                  <a:pt x="828" y="125"/>
                  <a:pt x="1004" y="151"/>
                </a:cubicBezTo>
                <a:cubicBezTo>
                  <a:pt x="1003" y="157"/>
                  <a:pt x="1002" y="163"/>
                  <a:pt x="1001" y="169"/>
                </a:cubicBezTo>
                <a:close/>
                <a:moveTo>
                  <a:pt x="457" y="87"/>
                </a:moveTo>
                <a:cubicBezTo>
                  <a:pt x="347" y="70"/>
                  <a:pt x="238" y="54"/>
                  <a:pt x="128" y="37"/>
                </a:cubicBezTo>
                <a:cubicBezTo>
                  <a:pt x="129" y="31"/>
                  <a:pt x="129" y="25"/>
                  <a:pt x="130" y="20"/>
                </a:cubicBezTo>
                <a:cubicBezTo>
                  <a:pt x="240" y="36"/>
                  <a:pt x="350" y="53"/>
                  <a:pt x="460" y="69"/>
                </a:cubicBezTo>
                <a:cubicBezTo>
                  <a:pt x="459" y="75"/>
                  <a:pt x="458" y="81"/>
                  <a:pt x="457" y="87"/>
                </a:cubicBezTo>
                <a:close/>
                <a:moveTo>
                  <a:pt x="110" y="34"/>
                </a:moveTo>
                <a:cubicBezTo>
                  <a:pt x="74" y="29"/>
                  <a:pt x="37" y="23"/>
                  <a:pt x="0" y="18"/>
                </a:cubicBezTo>
                <a:lnTo>
                  <a:pt x="3" y="0"/>
                </a:lnTo>
                <a:cubicBezTo>
                  <a:pt x="40" y="6"/>
                  <a:pt x="76" y="11"/>
                  <a:pt x="113" y="17"/>
                </a:cubicBezTo>
                <a:cubicBezTo>
                  <a:pt x="112" y="23"/>
                  <a:pt x="111" y="29"/>
                  <a:pt x="110" y="34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Freeform 49"/>
          <p:cNvSpPr>
            <a:spLocks noEditPoints="1"/>
          </p:cNvSpPr>
          <p:nvPr/>
        </p:nvSpPr>
        <p:spPr bwMode="auto">
          <a:xfrm>
            <a:off x="1392238" y="1103313"/>
            <a:ext cx="1065212" cy="700088"/>
          </a:xfrm>
          <a:custGeom>
            <a:avLst/>
            <a:gdLst>
              <a:gd name="T0" fmla="*/ 2940 w 2945"/>
              <a:gd name="T1" fmla="*/ 1940 h 1940"/>
              <a:gd name="T2" fmla="*/ 2906 w 2945"/>
              <a:gd name="T3" fmla="*/ 1918 h 1940"/>
              <a:gd name="T4" fmla="*/ 2188 w 2945"/>
              <a:gd name="T5" fmla="*/ 1448 h 1940"/>
              <a:gd name="T6" fmla="*/ 2197 w 2945"/>
              <a:gd name="T7" fmla="*/ 1433 h 1940"/>
              <a:gd name="T8" fmla="*/ 2916 w 2945"/>
              <a:gd name="T9" fmla="*/ 1903 h 1940"/>
              <a:gd name="T10" fmla="*/ 2938 w 2945"/>
              <a:gd name="T11" fmla="*/ 1938 h 1940"/>
              <a:gd name="T12" fmla="*/ 2945 w 2945"/>
              <a:gd name="T13" fmla="*/ 1933 h 1940"/>
              <a:gd name="T14" fmla="*/ 2945 w 2945"/>
              <a:gd name="T15" fmla="*/ 1933 h 1940"/>
              <a:gd name="T16" fmla="*/ 2940 w 2945"/>
              <a:gd name="T17" fmla="*/ 1940 h 1940"/>
              <a:gd name="T18" fmla="*/ 2173 w 2945"/>
              <a:gd name="T19" fmla="*/ 1438 h 1940"/>
              <a:gd name="T20" fmla="*/ 1751 w 2945"/>
              <a:gd name="T21" fmla="*/ 1162 h 1940"/>
              <a:gd name="T22" fmla="*/ 1761 w 2945"/>
              <a:gd name="T23" fmla="*/ 1147 h 1940"/>
              <a:gd name="T24" fmla="*/ 2183 w 2945"/>
              <a:gd name="T25" fmla="*/ 1423 h 1940"/>
              <a:gd name="T26" fmla="*/ 2173 w 2945"/>
              <a:gd name="T27" fmla="*/ 1438 h 1940"/>
              <a:gd name="T28" fmla="*/ 1736 w 2945"/>
              <a:gd name="T29" fmla="*/ 1152 h 1940"/>
              <a:gd name="T30" fmla="*/ 1706 w 2945"/>
              <a:gd name="T31" fmla="*/ 1132 h 1940"/>
              <a:gd name="T32" fmla="*/ 1716 w 2945"/>
              <a:gd name="T33" fmla="*/ 1117 h 1940"/>
              <a:gd name="T34" fmla="*/ 1746 w 2945"/>
              <a:gd name="T35" fmla="*/ 1137 h 1940"/>
              <a:gd name="T36" fmla="*/ 1736 w 2945"/>
              <a:gd name="T37" fmla="*/ 1152 h 1940"/>
              <a:gd name="T38" fmla="*/ 1691 w 2945"/>
              <a:gd name="T39" fmla="*/ 1122 h 1940"/>
              <a:gd name="T40" fmla="*/ 1614 w 2945"/>
              <a:gd name="T41" fmla="*/ 1072 h 1940"/>
              <a:gd name="T42" fmla="*/ 1624 w 2945"/>
              <a:gd name="T43" fmla="*/ 1057 h 1940"/>
              <a:gd name="T44" fmla="*/ 1701 w 2945"/>
              <a:gd name="T45" fmla="*/ 1108 h 1940"/>
              <a:gd name="T46" fmla="*/ 1691 w 2945"/>
              <a:gd name="T47" fmla="*/ 1122 h 1940"/>
              <a:gd name="T48" fmla="*/ 1599 w 2945"/>
              <a:gd name="T49" fmla="*/ 1062 h 1940"/>
              <a:gd name="T50" fmla="*/ 1479 w 2945"/>
              <a:gd name="T51" fmla="*/ 983 h 1940"/>
              <a:gd name="T52" fmla="*/ 1488 w 2945"/>
              <a:gd name="T53" fmla="*/ 969 h 1940"/>
              <a:gd name="T54" fmla="*/ 1609 w 2945"/>
              <a:gd name="T55" fmla="*/ 1048 h 1940"/>
              <a:gd name="T56" fmla="*/ 1599 w 2945"/>
              <a:gd name="T57" fmla="*/ 1062 h 1940"/>
              <a:gd name="T58" fmla="*/ 1464 w 2945"/>
              <a:gd name="T59" fmla="*/ 974 h 1940"/>
              <a:gd name="T60" fmla="*/ 877 w 2945"/>
              <a:gd name="T61" fmla="*/ 590 h 1940"/>
              <a:gd name="T62" fmla="*/ 887 w 2945"/>
              <a:gd name="T63" fmla="*/ 575 h 1940"/>
              <a:gd name="T64" fmla="*/ 1473 w 2945"/>
              <a:gd name="T65" fmla="*/ 959 h 1940"/>
              <a:gd name="T66" fmla="*/ 1464 w 2945"/>
              <a:gd name="T67" fmla="*/ 974 h 1940"/>
              <a:gd name="T68" fmla="*/ 848 w 2945"/>
              <a:gd name="T69" fmla="*/ 570 h 1940"/>
              <a:gd name="T70" fmla="*/ 403 w 2945"/>
              <a:gd name="T71" fmla="*/ 279 h 1940"/>
              <a:gd name="T72" fmla="*/ 413 w 2945"/>
              <a:gd name="T73" fmla="*/ 264 h 1940"/>
              <a:gd name="T74" fmla="*/ 858 w 2945"/>
              <a:gd name="T75" fmla="*/ 556 h 1940"/>
              <a:gd name="T76" fmla="*/ 848 w 2945"/>
              <a:gd name="T77" fmla="*/ 570 h 1940"/>
              <a:gd name="T78" fmla="*/ 388 w 2945"/>
              <a:gd name="T79" fmla="*/ 270 h 1940"/>
              <a:gd name="T80" fmla="*/ 110 w 2945"/>
              <a:gd name="T81" fmla="*/ 87 h 1940"/>
              <a:gd name="T82" fmla="*/ 120 w 2945"/>
              <a:gd name="T83" fmla="*/ 72 h 1940"/>
              <a:gd name="T84" fmla="*/ 398 w 2945"/>
              <a:gd name="T85" fmla="*/ 255 h 1940"/>
              <a:gd name="T86" fmla="*/ 388 w 2945"/>
              <a:gd name="T87" fmla="*/ 270 h 1940"/>
              <a:gd name="T88" fmla="*/ 95 w 2945"/>
              <a:gd name="T89" fmla="*/ 78 h 1940"/>
              <a:gd name="T90" fmla="*/ 0 w 2945"/>
              <a:gd name="T91" fmla="*/ 15 h 1940"/>
              <a:gd name="T92" fmla="*/ 9 w 2945"/>
              <a:gd name="T93" fmla="*/ 0 h 1940"/>
              <a:gd name="T94" fmla="*/ 105 w 2945"/>
              <a:gd name="T95" fmla="*/ 63 h 1940"/>
              <a:gd name="T96" fmla="*/ 95 w 2945"/>
              <a:gd name="T97" fmla="*/ 78 h 19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945" h="1940">
                <a:moveTo>
                  <a:pt x="2940" y="1940"/>
                </a:moveTo>
                <a:cubicBezTo>
                  <a:pt x="2929" y="1933"/>
                  <a:pt x="2918" y="1925"/>
                  <a:pt x="2906" y="1918"/>
                </a:cubicBezTo>
                <a:cubicBezTo>
                  <a:pt x="2667" y="1761"/>
                  <a:pt x="2427" y="1604"/>
                  <a:pt x="2188" y="1448"/>
                </a:cubicBezTo>
                <a:cubicBezTo>
                  <a:pt x="2191" y="1443"/>
                  <a:pt x="2194" y="1438"/>
                  <a:pt x="2197" y="1433"/>
                </a:cubicBezTo>
                <a:cubicBezTo>
                  <a:pt x="2437" y="1590"/>
                  <a:pt x="2677" y="1747"/>
                  <a:pt x="2916" y="1903"/>
                </a:cubicBezTo>
                <a:cubicBezTo>
                  <a:pt x="2923" y="1915"/>
                  <a:pt x="2930" y="1926"/>
                  <a:pt x="2938" y="1938"/>
                </a:cubicBezTo>
                <a:lnTo>
                  <a:pt x="2945" y="1933"/>
                </a:lnTo>
                <a:lnTo>
                  <a:pt x="2945" y="1933"/>
                </a:lnTo>
                <a:lnTo>
                  <a:pt x="2940" y="1940"/>
                </a:lnTo>
                <a:close/>
                <a:moveTo>
                  <a:pt x="2173" y="1438"/>
                </a:moveTo>
                <a:cubicBezTo>
                  <a:pt x="2032" y="1346"/>
                  <a:pt x="1892" y="1254"/>
                  <a:pt x="1751" y="1162"/>
                </a:cubicBezTo>
                <a:cubicBezTo>
                  <a:pt x="1754" y="1157"/>
                  <a:pt x="1758" y="1152"/>
                  <a:pt x="1761" y="1147"/>
                </a:cubicBezTo>
                <a:cubicBezTo>
                  <a:pt x="1901" y="1239"/>
                  <a:pt x="2042" y="1331"/>
                  <a:pt x="2183" y="1423"/>
                </a:cubicBezTo>
                <a:cubicBezTo>
                  <a:pt x="2179" y="1428"/>
                  <a:pt x="2176" y="1433"/>
                  <a:pt x="2173" y="1438"/>
                </a:cubicBezTo>
                <a:close/>
                <a:moveTo>
                  <a:pt x="1736" y="1152"/>
                </a:moveTo>
                <a:cubicBezTo>
                  <a:pt x="1726" y="1145"/>
                  <a:pt x="1716" y="1139"/>
                  <a:pt x="1706" y="1132"/>
                </a:cubicBezTo>
                <a:cubicBezTo>
                  <a:pt x="1709" y="1127"/>
                  <a:pt x="1712" y="1122"/>
                  <a:pt x="1716" y="1117"/>
                </a:cubicBezTo>
                <a:cubicBezTo>
                  <a:pt x="1726" y="1124"/>
                  <a:pt x="1736" y="1131"/>
                  <a:pt x="1746" y="1137"/>
                </a:cubicBezTo>
                <a:cubicBezTo>
                  <a:pt x="1743" y="1142"/>
                  <a:pt x="1739" y="1147"/>
                  <a:pt x="1736" y="1152"/>
                </a:cubicBezTo>
                <a:close/>
                <a:moveTo>
                  <a:pt x="1691" y="1122"/>
                </a:moveTo>
                <a:cubicBezTo>
                  <a:pt x="1665" y="1106"/>
                  <a:pt x="1640" y="1089"/>
                  <a:pt x="1614" y="1072"/>
                </a:cubicBezTo>
                <a:cubicBezTo>
                  <a:pt x="1617" y="1067"/>
                  <a:pt x="1620" y="1062"/>
                  <a:pt x="1624" y="1057"/>
                </a:cubicBezTo>
                <a:cubicBezTo>
                  <a:pt x="1649" y="1074"/>
                  <a:pt x="1675" y="1091"/>
                  <a:pt x="1701" y="1108"/>
                </a:cubicBezTo>
                <a:cubicBezTo>
                  <a:pt x="1698" y="1113"/>
                  <a:pt x="1694" y="1118"/>
                  <a:pt x="1691" y="1122"/>
                </a:cubicBezTo>
                <a:close/>
                <a:moveTo>
                  <a:pt x="1599" y="1062"/>
                </a:moveTo>
                <a:cubicBezTo>
                  <a:pt x="1559" y="1036"/>
                  <a:pt x="1519" y="1010"/>
                  <a:pt x="1479" y="983"/>
                </a:cubicBezTo>
                <a:cubicBezTo>
                  <a:pt x="1482" y="978"/>
                  <a:pt x="1485" y="973"/>
                  <a:pt x="1488" y="969"/>
                </a:cubicBezTo>
                <a:cubicBezTo>
                  <a:pt x="1528" y="995"/>
                  <a:pt x="1569" y="1021"/>
                  <a:pt x="1609" y="1048"/>
                </a:cubicBezTo>
                <a:cubicBezTo>
                  <a:pt x="1606" y="1052"/>
                  <a:pt x="1602" y="1057"/>
                  <a:pt x="1599" y="1062"/>
                </a:cubicBezTo>
                <a:close/>
                <a:moveTo>
                  <a:pt x="1464" y="974"/>
                </a:moveTo>
                <a:cubicBezTo>
                  <a:pt x="1268" y="846"/>
                  <a:pt x="1073" y="718"/>
                  <a:pt x="877" y="590"/>
                </a:cubicBezTo>
                <a:cubicBezTo>
                  <a:pt x="881" y="585"/>
                  <a:pt x="884" y="580"/>
                  <a:pt x="887" y="575"/>
                </a:cubicBezTo>
                <a:cubicBezTo>
                  <a:pt x="1083" y="703"/>
                  <a:pt x="1278" y="831"/>
                  <a:pt x="1473" y="959"/>
                </a:cubicBezTo>
                <a:cubicBezTo>
                  <a:pt x="1470" y="964"/>
                  <a:pt x="1467" y="969"/>
                  <a:pt x="1464" y="974"/>
                </a:cubicBezTo>
                <a:close/>
                <a:moveTo>
                  <a:pt x="848" y="570"/>
                </a:moveTo>
                <a:cubicBezTo>
                  <a:pt x="700" y="473"/>
                  <a:pt x="551" y="376"/>
                  <a:pt x="403" y="279"/>
                </a:cubicBezTo>
                <a:cubicBezTo>
                  <a:pt x="406" y="274"/>
                  <a:pt x="410" y="269"/>
                  <a:pt x="413" y="264"/>
                </a:cubicBezTo>
                <a:cubicBezTo>
                  <a:pt x="561" y="361"/>
                  <a:pt x="709" y="458"/>
                  <a:pt x="858" y="556"/>
                </a:cubicBezTo>
                <a:cubicBezTo>
                  <a:pt x="854" y="561"/>
                  <a:pt x="851" y="565"/>
                  <a:pt x="848" y="570"/>
                </a:cubicBezTo>
                <a:close/>
                <a:moveTo>
                  <a:pt x="388" y="270"/>
                </a:moveTo>
                <a:cubicBezTo>
                  <a:pt x="295" y="209"/>
                  <a:pt x="203" y="148"/>
                  <a:pt x="110" y="87"/>
                </a:cubicBezTo>
                <a:cubicBezTo>
                  <a:pt x="113" y="82"/>
                  <a:pt x="116" y="77"/>
                  <a:pt x="120" y="72"/>
                </a:cubicBezTo>
                <a:cubicBezTo>
                  <a:pt x="212" y="133"/>
                  <a:pt x="305" y="194"/>
                  <a:pt x="398" y="255"/>
                </a:cubicBezTo>
                <a:cubicBezTo>
                  <a:pt x="395" y="260"/>
                  <a:pt x="391" y="265"/>
                  <a:pt x="388" y="270"/>
                </a:cubicBezTo>
                <a:close/>
                <a:moveTo>
                  <a:pt x="95" y="78"/>
                </a:moveTo>
                <a:cubicBezTo>
                  <a:pt x="63" y="57"/>
                  <a:pt x="31" y="36"/>
                  <a:pt x="0" y="15"/>
                </a:cubicBezTo>
                <a:lnTo>
                  <a:pt x="9" y="0"/>
                </a:lnTo>
                <a:cubicBezTo>
                  <a:pt x="41" y="21"/>
                  <a:pt x="73" y="42"/>
                  <a:pt x="105" y="63"/>
                </a:cubicBezTo>
                <a:cubicBezTo>
                  <a:pt x="102" y="68"/>
                  <a:pt x="99" y="73"/>
                  <a:pt x="95" y="7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1" name="Freeform 51"/>
          <p:cNvSpPr>
            <a:spLocks/>
          </p:cNvSpPr>
          <p:nvPr/>
        </p:nvSpPr>
        <p:spPr bwMode="auto">
          <a:xfrm>
            <a:off x="1552575" y="1035050"/>
            <a:ext cx="1808162" cy="1668463"/>
          </a:xfrm>
          <a:custGeom>
            <a:avLst/>
            <a:gdLst>
              <a:gd name="T0" fmla="*/ 2486 w 5006"/>
              <a:gd name="T1" fmla="*/ 4617 h 4617"/>
              <a:gd name="T2" fmla="*/ 1451 w 5006"/>
              <a:gd name="T3" fmla="*/ 4392 h 4617"/>
              <a:gd name="T4" fmla="*/ 598 w 5006"/>
              <a:gd name="T5" fmla="*/ 3747 h 4617"/>
              <a:gd name="T6" fmla="*/ 101 w 5006"/>
              <a:gd name="T7" fmla="*/ 2820 h 4617"/>
              <a:gd name="T8" fmla="*/ 0 w 5006"/>
              <a:gd name="T9" fmla="*/ 2116 h 4617"/>
              <a:gd name="T10" fmla="*/ 27 w 5006"/>
              <a:gd name="T11" fmla="*/ 1755 h 4617"/>
              <a:gd name="T12" fmla="*/ 406 w 5006"/>
              <a:gd name="T13" fmla="*/ 756 h 4617"/>
              <a:gd name="T14" fmla="*/ 1164 w 5006"/>
              <a:gd name="T15" fmla="*/ 4 h 4617"/>
              <a:gd name="T16" fmla="*/ 1190 w 5006"/>
              <a:gd name="T17" fmla="*/ 29 h 4617"/>
              <a:gd name="T18" fmla="*/ 445 w 5006"/>
              <a:gd name="T19" fmla="*/ 761 h 4617"/>
              <a:gd name="T20" fmla="*/ 64 w 5006"/>
              <a:gd name="T21" fmla="*/ 1742 h 4617"/>
              <a:gd name="T22" fmla="*/ 48 w 5006"/>
              <a:gd name="T23" fmla="*/ 1872 h 4617"/>
              <a:gd name="T24" fmla="*/ 130 w 5006"/>
              <a:gd name="T25" fmla="*/ 2793 h 4617"/>
              <a:gd name="T26" fmla="*/ 279 w 5006"/>
              <a:gd name="T27" fmla="*/ 3188 h 4617"/>
              <a:gd name="T28" fmla="*/ 636 w 5006"/>
              <a:gd name="T29" fmla="*/ 3737 h 4617"/>
              <a:gd name="T30" fmla="*/ 1482 w 5006"/>
              <a:gd name="T31" fmla="*/ 4367 h 4617"/>
              <a:gd name="T32" fmla="*/ 2498 w 5006"/>
              <a:gd name="T33" fmla="*/ 4582 h 4617"/>
              <a:gd name="T34" fmla="*/ 3392 w 5006"/>
              <a:gd name="T35" fmla="*/ 4417 h 4617"/>
              <a:gd name="T36" fmla="*/ 3523 w 5006"/>
              <a:gd name="T37" fmla="*/ 4363 h 4617"/>
              <a:gd name="T38" fmla="*/ 3979 w 5006"/>
              <a:gd name="T39" fmla="*/ 4095 h 4617"/>
              <a:gd name="T40" fmla="*/ 4367 w 5006"/>
              <a:gd name="T41" fmla="*/ 3734 h 4617"/>
              <a:gd name="T42" fmla="*/ 4582 w 5006"/>
              <a:gd name="T43" fmla="*/ 3448 h 4617"/>
              <a:gd name="T44" fmla="*/ 4877 w 5006"/>
              <a:gd name="T45" fmla="*/ 2794 h 4617"/>
              <a:gd name="T46" fmla="*/ 4959 w 5006"/>
              <a:gd name="T47" fmla="*/ 1872 h 4617"/>
              <a:gd name="T48" fmla="*/ 4942 w 5006"/>
              <a:gd name="T49" fmla="*/ 1742 h 4617"/>
              <a:gd name="T50" fmla="*/ 4561 w 5006"/>
              <a:gd name="T51" fmla="*/ 761 h 4617"/>
              <a:gd name="T52" fmla="*/ 3835 w 5006"/>
              <a:gd name="T53" fmla="*/ 0 h 4617"/>
              <a:gd name="T54" fmla="*/ 4600 w 5006"/>
              <a:gd name="T55" fmla="*/ 757 h 4617"/>
              <a:gd name="T56" fmla="*/ 4979 w 5006"/>
              <a:gd name="T57" fmla="*/ 1755 h 4617"/>
              <a:gd name="T58" fmla="*/ 5006 w 5006"/>
              <a:gd name="T59" fmla="*/ 2117 h 4617"/>
              <a:gd name="T60" fmla="*/ 4906 w 5006"/>
              <a:gd name="T61" fmla="*/ 2820 h 4617"/>
              <a:gd name="T62" fmla="*/ 4405 w 5006"/>
              <a:gd name="T63" fmla="*/ 3744 h 4617"/>
              <a:gd name="T64" fmla="*/ 4014 w 5006"/>
              <a:gd name="T65" fmla="*/ 4112 h 4617"/>
              <a:gd name="T66" fmla="*/ 3554 w 5006"/>
              <a:gd name="T67" fmla="*/ 4388 h 4617"/>
              <a:gd name="T68" fmla="*/ 3422 w 5006"/>
              <a:gd name="T69" fmla="*/ 4444 h 4617"/>
              <a:gd name="T70" fmla="*/ 2521 w 5006"/>
              <a:gd name="T71" fmla="*/ 4617 h 46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006" h="4617">
                <a:moveTo>
                  <a:pt x="2498" y="4617"/>
                </a:moveTo>
                <a:cubicBezTo>
                  <a:pt x="2494" y="4617"/>
                  <a:pt x="2490" y="4617"/>
                  <a:pt x="2486" y="4617"/>
                </a:cubicBezTo>
                <a:cubicBezTo>
                  <a:pt x="2136" y="4615"/>
                  <a:pt x="1788" y="4542"/>
                  <a:pt x="1467" y="4399"/>
                </a:cubicBezTo>
                <a:cubicBezTo>
                  <a:pt x="1462" y="4396"/>
                  <a:pt x="1456" y="4394"/>
                  <a:pt x="1451" y="4392"/>
                </a:cubicBezTo>
                <a:cubicBezTo>
                  <a:pt x="1136" y="4248"/>
                  <a:pt x="847" y="4038"/>
                  <a:pt x="609" y="3760"/>
                </a:cubicBezTo>
                <a:cubicBezTo>
                  <a:pt x="606" y="3756"/>
                  <a:pt x="602" y="3751"/>
                  <a:pt x="598" y="3747"/>
                </a:cubicBezTo>
                <a:cubicBezTo>
                  <a:pt x="463" y="3587"/>
                  <a:pt x="344" y="3406"/>
                  <a:pt x="247" y="3203"/>
                </a:cubicBezTo>
                <a:cubicBezTo>
                  <a:pt x="188" y="3079"/>
                  <a:pt x="139" y="2951"/>
                  <a:pt x="101" y="2820"/>
                </a:cubicBezTo>
                <a:cubicBezTo>
                  <a:pt x="99" y="2815"/>
                  <a:pt x="98" y="2809"/>
                  <a:pt x="96" y="2803"/>
                </a:cubicBezTo>
                <a:cubicBezTo>
                  <a:pt x="33" y="2580"/>
                  <a:pt x="0" y="2348"/>
                  <a:pt x="0" y="2116"/>
                </a:cubicBezTo>
                <a:cubicBezTo>
                  <a:pt x="0" y="2033"/>
                  <a:pt x="5" y="1951"/>
                  <a:pt x="13" y="1868"/>
                </a:cubicBezTo>
                <a:cubicBezTo>
                  <a:pt x="17" y="1830"/>
                  <a:pt x="21" y="1792"/>
                  <a:pt x="27" y="1755"/>
                </a:cubicBezTo>
                <a:cubicBezTo>
                  <a:pt x="28" y="1749"/>
                  <a:pt x="29" y="1743"/>
                  <a:pt x="30" y="1737"/>
                </a:cubicBezTo>
                <a:cubicBezTo>
                  <a:pt x="84" y="1386"/>
                  <a:pt x="214" y="1051"/>
                  <a:pt x="406" y="756"/>
                </a:cubicBezTo>
                <a:cubicBezTo>
                  <a:pt x="409" y="751"/>
                  <a:pt x="412" y="747"/>
                  <a:pt x="416" y="742"/>
                </a:cubicBezTo>
                <a:cubicBezTo>
                  <a:pt x="609" y="448"/>
                  <a:pt x="863" y="195"/>
                  <a:pt x="1164" y="4"/>
                </a:cubicBezTo>
                <a:cubicBezTo>
                  <a:pt x="1166" y="3"/>
                  <a:pt x="1169" y="1"/>
                  <a:pt x="1171" y="0"/>
                </a:cubicBezTo>
                <a:lnTo>
                  <a:pt x="1190" y="29"/>
                </a:lnTo>
                <a:cubicBezTo>
                  <a:pt x="1188" y="31"/>
                  <a:pt x="1185" y="33"/>
                  <a:pt x="1183" y="34"/>
                </a:cubicBezTo>
                <a:cubicBezTo>
                  <a:pt x="886" y="222"/>
                  <a:pt x="636" y="472"/>
                  <a:pt x="445" y="761"/>
                </a:cubicBezTo>
                <a:cubicBezTo>
                  <a:pt x="442" y="766"/>
                  <a:pt x="439" y="771"/>
                  <a:pt x="435" y="776"/>
                </a:cubicBezTo>
                <a:cubicBezTo>
                  <a:pt x="247" y="1067"/>
                  <a:pt x="118" y="1396"/>
                  <a:pt x="64" y="1742"/>
                </a:cubicBezTo>
                <a:cubicBezTo>
                  <a:pt x="63" y="1748"/>
                  <a:pt x="63" y="1754"/>
                  <a:pt x="62" y="1760"/>
                </a:cubicBezTo>
                <a:cubicBezTo>
                  <a:pt x="56" y="1797"/>
                  <a:pt x="52" y="1834"/>
                  <a:pt x="48" y="1872"/>
                </a:cubicBezTo>
                <a:cubicBezTo>
                  <a:pt x="40" y="1953"/>
                  <a:pt x="36" y="2035"/>
                  <a:pt x="36" y="2116"/>
                </a:cubicBezTo>
                <a:cubicBezTo>
                  <a:pt x="36" y="2345"/>
                  <a:pt x="68" y="2573"/>
                  <a:pt x="130" y="2793"/>
                </a:cubicBezTo>
                <a:cubicBezTo>
                  <a:pt x="132" y="2799"/>
                  <a:pt x="133" y="2805"/>
                  <a:pt x="135" y="2810"/>
                </a:cubicBezTo>
                <a:cubicBezTo>
                  <a:pt x="172" y="2940"/>
                  <a:pt x="221" y="3066"/>
                  <a:pt x="279" y="3188"/>
                </a:cubicBezTo>
                <a:cubicBezTo>
                  <a:pt x="375" y="3388"/>
                  <a:pt x="492" y="3566"/>
                  <a:pt x="625" y="3724"/>
                </a:cubicBezTo>
                <a:cubicBezTo>
                  <a:pt x="629" y="3728"/>
                  <a:pt x="632" y="3733"/>
                  <a:pt x="636" y="3737"/>
                </a:cubicBezTo>
                <a:cubicBezTo>
                  <a:pt x="871" y="4011"/>
                  <a:pt x="1155" y="4218"/>
                  <a:pt x="1466" y="4359"/>
                </a:cubicBezTo>
                <a:cubicBezTo>
                  <a:pt x="1471" y="4362"/>
                  <a:pt x="1476" y="4364"/>
                  <a:pt x="1482" y="4367"/>
                </a:cubicBezTo>
                <a:cubicBezTo>
                  <a:pt x="1798" y="4508"/>
                  <a:pt x="2141" y="4580"/>
                  <a:pt x="2486" y="4582"/>
                </a:cubicBezTo>
                <a:cubicBezTo>
                  <a:pt x="2490" y="4582"/>
                  <a:pt x="2494" y="4582"/>
                  <a:pt x="2498" y="4582"/>
                </a:cubicBezTo>
                <a:cubicBezTo>
                  <a:pt x="2506" y="4582"/>
                  <a:pt x="2513" y="4582"/>
                  <a:pt x="2521" y="4582"/>
                </a:cubicBezTo>
                <a:cubicBezTo>
                  <a:pt x="2816" y="4579"/>
                  <a:pt x="3112" y="4524"/>
                  <a:pt x="3392" y="4417"/>
                </a:cubicBezTo>
                <a:cubicBezTo>
                  <a:pt x="3398" y="4415"/>
                  <a:pt x="3403" y="4413"/>
                  <a:pt x="3409" y="4411"/>
                </a:cubicBezTo>
                <a:cubicBezTo>
                  <a:pt x="3447" y="4396"/>
                  <a:pt x="3485" y="4380"/>
                  <a:pt x="3523" y="4363"/>
                </a:cubicBezTo>
                <a:cubicBezTo>
                  <a:pt x="3528" y="4361"/>
                  <a:pt x="3534" y="4358"/>
                  <a:pt x="3539" y="4356"/>
                </a:cubicBezTo>
                <a:cubicBezTo>
                  <a:pt x="3693" y="4285"/>
                  <a:pt x="3840" y="4198"/>
                  <a:pt x="3979" y="4095"/>
                </a:cubicBezTo>
                <a:cubicBezTo>
                  <a:pt x="3984" y="4091"/>
                  <a:pt x="3989" y="4088"/>
                  <a:pt x="3993" y="4084"/>
                </a:cubicBezTo>
                <a:cubicBezTo>
                  <a:pt x="4127" y="3983"/>
                  <a:pt x="4252" y="3867"/>
                  <a:pt x="4367" y="3734"/>
                </a:cubicBezTo>
                <a:cubicBezTo>
                  <a:pt x="4371" y="3730"/>
                  <a:pt x="4375" y="3726"/>
                  <a:pt x="4378" y="3721"/>
                </a:cubicBezTo>
                <a:cubicBezTo>
                  <a:pt x="4451" y="3636"/>
                  <a:pt x="4519" y="3545"/>
                  <a:pt x="4582" y="3448"/>
                </a:cubicBezTo>
                <a:cubicBezTo>
                  <a:pt x="4710" y="3251"/>
                  <a:pt x="4807" y="3036"/>
                  <a:pt x="4872" y="2811"/>
                </a:cubicBezTo>
                <a:cubicBezTo>
                  <a:pt x="4874" y="2805"/>
                  <a:pt x="4875" y="2799"/>
                  <a:pt x="4877" y="2794"/>
                </a:cubicBezTo>
                <a:cubicBezTo>
                  <a:pt x="4939" y="2574"/>
                  <a:pt x="4971" y="2345"/>
                  <a:pt x="4971" y="2117"/>
                </a:cubicBezTo>
                <a:cubicBezTo>
                  <a:pt x="4971" y="2035"/>
                  <a:pt x="4967" y="1953"/>
                  <a:pt x="4959" y="1872"/>
                </a:cubicBezTo>
                <a:cubicBezTo>
                  <a:pt x="4955" y="1834"/>
                  <a:pt x="4950" y="1797"/>
                  <a:pt x="4945" y="1760"/>
                </a:cubicBezTo>
                <a:cubicBezTo>
                  <a:pt x="4944" y="1754"/>
                  <a:pt x="4943" y="1748"/>
                  <a:pt x="4942" y="1742"/>
                </a:cubicBezTo>
                <a:cubicBezTo>
                  <a:pt x="4888" y="1396"/>
                  <a:pt x="4760" y="1066"/>
                  <a:pt x="4571" y="776"/>
                </a:cubicBezTo>
                <a:cubicBezTo>
                  <a:pt x="4567" y="771"/>
                  <a:pt x="4564" y="766"/>
                  <a:pt x="4561" y="761"/>
                </a:cubicBezTo>
                <a:cubicBezTo>
                  <a:pt x="4369" y="470"/>
                  <a:pt x="4116" y="219"/>
                  <a:pt x="3816" y="29"/>
                </a:cubicBezTo>
                <a:lnTo>
                  <a:pt x="3835" y="0"/>
                </a:lnTo>
                <a:cubicBezTo>
                  <a:pt x="4139" y="192"/>
                  <a:pt x="4396" y="446"/>
                  <a:pt x="4590" y="742"/>
                </a:cubicBezTo>
                <a:cubicBezTo>
                  <a:pt x="4594" y="747"/>
                  <a:pt x="4597" y="752"/>
                  <a:pt x="4600" y="757"/>
                </a:cubicBezTo>
                <a:cubicBezTo>
                  <a:pt x="4792" y="1051"/>
                  <a:pt x="4922" y="1386"/>
                  <a:pt x="4977" y="1737"/>
                </a:cubicBezTo>
                <a:cubicBezTo>
                  <a:pt x="4978" y="1743"/>
                  <a:pt x="4978" y="1749"/>
                  <a:pt x="4979" y="1755"/>
                </a:cubicBezTo>
                <a:cubicBezTo>
                  <a:pt x="4985" y="1792"/>
                  <a:pt x="4990" y="1830"/>
                  <a:pt x="4993" y="1868"/>
                </a:cubicBezTo>
                <a:cubicBezTo>
                  <a:pt x="5002" y="1951"/>
                  <a:pt x="5006" y="2034"/>
                  <a:pt x="5006" y="2117"/>
                </a:cubicBezTo>
                <a:cubicBezTo>
                  <a:pt x="5006" y="2348"/>
                  <a:pt x="4974" y="2580"/>
                  <a:pt x="4911" y="2803"/>
                </a:cubicBezTo>
                <a:cubicBezTo>
                  <a:pt x="4909" y="2809"/>
                  <a:pt x="4908" y="2815"/>
                  <a:pt x="4906" y="2820"/>
                </a:cubicBezTo>
                <a:cubicBezTo>
                  <a:pt x="4840" y="3049"/>
                  <a:pt x="4741" y="3268"/>
                  <a:pt x="4612" y="3467"/>
                </a:cubicBezTo>
                <a:cubicBezTo>
                  <a:pt x="4548" y="3566"/>
                  <a:pt x="4479" y="3658"/>
                  <a:pt x="4405" y="3744"/>
                </a:cubicBezTo>
                <a:cubicBezTo>
                  <a:pt x="4401" y="3749"/>
                  <a:pt x="4397" y="3753"/>
                  <a:pt x="4394" y="3757"/>
                </a:cubicBezTo>
                <a:cubicBezTo>
                  <a:pt x="4277" y="3892"/>
                  <a:pt x="4150" y="4010"/>
                  <a:pt x="4014" y="4112"/>
                </a:cubicBezTo>
                <a:cubicBezTo>
                  <a:pt x="4010" y="4116"/>
                  <a:pt x="4005" y="4119"/>
                  <a:pt x="4000" y="4123"/>
                </a:cubicBezTo>
                <a:cubicBezTo>
                  <a:pt x="3859" y="4228"/>
                  <a:pt x="3709" y="4316"/>
                  <a:pt x="3554" y="4388"/>
                </a:cubicBezTo>
                <a:cubicBezTo>
                  <a:pt x="3548" y="4390"/>
                  <a:pt x="3543" y="4393"/>
                  <a:pt x="3538" y="4395"/>
                </a:cubicBezTo>
                <a:cubicBezTo>
                  <a:pt x="3499" y="4412"/>
                  <a:pt x="3461" y="4429"/>
                  <a:pt x="3422" y="4444"/>
                </a:cubicBezTo>
                <a:cubicBezTo>
                  <a:pt x="3416" y="4446"/>
                  <a:pt x="3411" y="4448"/>
                  <a:pt x="3405" y="4450"/>
                </a:cubicBezTo>
                <a:cubicBezTo>
                  <a:pt x="3121" y="4559"/>
                  <a:pt x="2821" y="4614"/>
                  <a:pt x="2521" y="4617"/>
                </a:cubicBezTo>
                <a:cubicBezTo>
                  <a:pt x="2513" y="4617"/>
                  <a:pt x="2506" y="4617"/>
                  <a:pt x="2498" y="4617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2" name="Freeform 52"/>
          <p:cNvSpPr>
            <a:spLocks/>
          </p:cNvSpPr>
          <p:nvPr/>
        </p:nvSpPr>
        <p:spPr bwMode="auto">
          <a:xfrm>
            <a:off x="1819275" y="1260475"/>
            <a:ext cx="1274762" cy="1176338"/>
          </a:xfrm>
          <a:custGeom>
            <a:avLst/>
            <a:gdLst>
              <a:gd name="T0" fmla="*/ 1749 w 3532"/>
              <a:gd name="T1" fmla="*/ 3255 h 3255"/>
              <a:gd name="T2" fmla="*/ 1024 w 3532"/>
              <a:gd name="T3" fmla="*/ 3093 h 3255"/>
              <a:gd name="T4" fmla="*/ 423 w 3532"/>
              <a:gd name="T5" fmla="*/ 2640 h 3255"/>
              <a:gd name="T6" fmla="*/ 71 w 3532"/>
              <a:gd name="T7" fmla="*/ 1993 h 3255"/>
              <a:gd name="T8" fmla="*/ 0 w 3532"/>
              <a:gd name="T9" fmla="*/ 1494 h 3255"/>
              <a:gd name="T10" fmla="*/ 18 w 3532"/>
              <a:gd name="T11" fmla="*/ 1241 h 3255"/>
              <a:gd name="T12" fmla="*/ 285 w 3532"/>
              <a:gd name="T13" fmla="*/ 537 h 3255"/>
              <a:gd name="T14" fmla="*/ 819 w 3532"/>
              <a:gd name="T15" fmla="*/ 5 h 3255"/>
              <a:gd name="T16" fmla="*/ 836 w 3532"/>
              <a:gd name="T17" fmla="*/ 15 h 3255"/>
              <a:gd name="T18" fmla="*/ 309 w 3532"/>
              <a:gd name="T19" fmla="*/ 532 h 3255"/>
              <a:gd name="T20" fmla="*/ 38 w 3532"/>
              <a:gd name="T21" fmla="*/ 1227 h 3255"/>
              <a:gd name="T22" fmla="*/ 29 w 3532"/>
              <a:gd name="T23" fmla="*/ 1299 h 3255"/>
              <a:gd name="T24" fmla="*/ 83 w 3532"/>
              <a:gd name="T25" fmla="*/ 1972 h 3255"/>
              <a:gd name="T26" fmla="*/ 274 w 3532"/>
              <a:gd name="T27" fmla="*/ 2408 h 3255"/>
              <a:gd name="T28" fmla="*/ 448 w 3532"/>
              <a:gd name="T29" fmla="*/ 2642 h 3255"/>
              <a:gd name="T30" fmla="*/ 1047 w 3532"/>
              <a:gd name="T31" fmla="*/ 3085 h 3255"/>
              <a:gd name="T32" fmla="*/ 1769 w 3532"/>
              <a:gd name="T33" fmla="*/ 3238 h 3255"/>
              <a:gd name="T34" fmla="*/ 2393 w 3532"/>
              <a:gd name="T35" fmla="*/ 3125 h 3255"/>
              <a:gd name="T36" fmla="*/ 2486 w 3532"/>
              <a:gd name="T37" fmla="*/ 3087 h 3255"/>
              <a:gd name="T38" fmla="*/ 2810 w 3532"/>
              <a:gd name="T39" fmla="*/ 2898 h 3255"/>
              <a:gd name="T40" fmla="*/ 3086 w 3532"/>
              <a:gd name="T41" fmla="*/ 2643 h 3255"/>
              <a:gd name="T42" fmla="*/ 3318 w 3532"/>
              <a:gd name="T43" fmla="*/ 2301 h 3255"/>
              <a:gd name="T44" fmla="*/ 3449 w 3532"/>
              <a:gd name="T45" fmla="*/ 1972 h 3255"/>
              <a:gd name="T46" fmla="*/ 3512 w 3532"/>
              <a:gd name="T47" fmla="*/ 1389 h 3255"/>
              <a:gd name="T48" fmla="*/ 3494 w 3532"/>
              <a:gd name="T49" fmla="*/ 1227 h 3255"/>
              <a:gd name="T50" fmla="*/ 3222 w 3532"/>
              <a:gd name="T51" fmla="*/ 532 h 3255"/>
              <a:gd name="T52" fmla="*/ 2706 w 3532"/>
              <a:gd name="T53" fmla="*/ 0 h 3255"/>
              <a:gd name="T54" fmla="*/ 3247 w 3532"/>
              <a:gd name="T55" fmla="*/ 537 h 3255"/>
              <a:gd name="T56" fmla="*/ 3514 w 3532"/>
              <a:gd name="T57" fmla="*/ 1241 h 3255"/>
              <a:gd name="T58" fmla="*/ 3532 w 3532"/>
              <a:gd name="T59" fmla="*/ 1495 h 3255"/>
              <a:gd name="T60" fmla="*/ 3461 w 3532"/>
              <a:gd name="T61" fmla="*/ 1993 h 3255"/>
              <a:gd name="T62" fmla="*/ 3110 w 3532"/>
              <a:gd name="T63" fmla="*/ 2641 h 3255"/>
              <a:gd name="T64" fmla="*/ 2835 w 3532"/>
              <a:gd name="T65" fmla="*/ 2902 h 3255"/>
              <a:gd name="T66" fmla="*/ 2510 w 3532"/>
              <a:gd name="T67" fmla="*/ 3095 h 3255"/>
              <a:gd name="T68" fmla="*/ 2416 w 3532"/>
              <a:gd name="T69" fmla="*/ 3135 h 3255"/>
              <a:gd name="T70" fmla="*/ 1784 w 3532"/>
              <a:gd name="T71" fmla="*/ 3255 h 3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532" h="3255">
                <a:moveTo>
                  <a:pt x="1769" y="3255"/>
                </a:moveTo>
                <a:cubicBezTo>
                  <a:pt x="1762" y="3255"/>
                  <a:pt x="1755" y="3255"/>
                  <a:pt x="1749" y="3255"/>
                </a:cubicBezTo>
                <a:cubicBezTo>
                  <a:pt x="1507" y="3252"/>
                  <a:pt x="1265" y="3201"/>
                  <a:pt x="1040" y="3101"/>
                </a:cubicBezTo>
                <a:cubicBezTo>
                  <a:pt x="1034" y="3098"/>
                  <a:pt x="1029" y="3096"/>
                  <a:pt x="1024" y="3093"/>
                </a:cubicBezTo>
                <a:cubicBezTo>
                  <a:pt x="806" y="2993"/>
                  <a:pt x="604" y="2847"/>
                  <a:pt x="435" y="2653"/>
                </a:cubicBezTo>
                <a:cubicBezTo>
                  <a:pt x="431" y="2649"/>
                  <a:pt x="427" y="2644"/>
                  <a:pt x="423" y="2640"/>
                </a:cubicBezTo>
                <a:cubicBezTo>
                  <a:pt x="364" y="2571"/>
                  <a:pt x="310" y="2497"/>
                  <a:pt x="259" y="2417"/>
                </a:cubicBezTo>
                <a:cubicBezTo>
                  <a:pt x="177" y="2286"/>
                  <a:pt x="114" y="2143"/>
                  <a:pt x="71" y="1993"/>
                </a:cubicBezTo>
                <a:cubicBezTo>
                  <a:pt x="69" y="1988"/>
                  <a:pt x="68" y="1982"/>
                  <a:pt x="66" y="1977"/>
                </a:cubicBezTo>
                <a:cubicBezTo>
                  <a:pt x="22" y="1820"/>
                  <a:pt x="0" y="1657"/>
                  <a:pt x="0" y="1494"/>
                </a:cubicBezTo>
                <a:cubicBezTo>
                  <a:pt x="0" y="1428"/>
                  <a:pt x="4" y="1362"/>
                  <a:pt x="11" y="1297"/>
                </a:cubicBezTo>
                <a:cubicBezTo>
                  <a:pt x="13" y="1278"/>
                  <a:pt x="16" y="1260"/>
                  <a:pt x="18" y="1241"/>
                </a:cubicBezTo>
                <a:cubicBezTo>
                  <a:pt x="19" y="1236"/>
                  <a:pt x="20" y="1230"/>
                  <a:pt x="21" y="1224"/>
                </a:cubicBezTo>
                <a:cubicBezTo>
                  <a:pt x="59" y="978"/>
                  <a:pt x="151" y="743"/>
                  <a:pt x="285" y="537"/>
                </a:cubicBezTo>
                <a:cubicBezTo>
                  <a:pt x="288" y="532"/>
                  <a:pt x="291" y="527"/>
                  <a:pt x="294" y="522"/>
                </a:cubicBezTo>
                <a:cubicBezTo>
                  <a:pt x="430" y="317"/>
                  <a:pt x="609" y="139"/>
                  <a:pt x="819" y="5"/>
                </a:cubicBezTo>
                <a:cubicBezTo>
                  <a:pt x="821" y="4"/>
                  <a:pt x="824" y="2"/>
                  <a:pt x="826" y="0"/>
                </a:cubicBezTo>
                <a:lnTo>
                  <a:pt x="836" y="15"/>
                </a:lnTo>
                <a:cubicBezTo>
                  <a:pt x="833" y="17"/>
                  <a:pt x="831" y="19"/>
                  <a:pt x="828" y="20"/>
                </a:cubicBezTo>
                <a:cubicBezTo>
                  <a:pt x="620" y="153"/>
                  <a:pt x="444" y="329"/>
                  <a:pt x="309" y="532"/>
                </a:cubicBezTo>
                <a:cubicBezTo>
                  <a:pt x="306" y="536"/>
                  <a:pt x="303" y="541"/>
                  <a:pt x="300" y="546"/>
                </a:cubicBezTo>
                <a:cubicBezTo>
                  <a:pt x="167" y="751"/>
                  <a:pt x="76" y="983"/>
                  <a:pt x="38" y="1227"/>
                </a:cubicBezTo>
                <a:cubicBezTo>
                  <a:pt x="37" y="1232"/>
                  <a:pt x="36" y="1238"/>
                  <a:pt x="36" y="1244"/>
                </a:cubicBezTo>
                <a:cubicBezTo>
                  <a:pt x="33" y="1262"/>
                  <a:pt x="31" y="1280"/>
                  <a:pt x="29" y="1299"/>
                </a:cubicBezTo>
                <a:cubicBezTo>
                  <a:pt x="21" y="1363"/>
                  <a:pt x="18" y="1429"/>
                  <a:pt x="18" y="1494"/>
                </a:cubicBezTo>
                <a:cubicBezTo>
                  <a:pt x="18" y="1655"/>
                  <a:pt x="40" y="1816"/>
                  <a:pt x="83" y="1972"/>
                </a:cubicBezTo>
                <a:cubicBezTo>
                  <a:pt x="85" y="1977"/>
                  <a:pt x="86" y="1983"/>
                  <a:pt x="88" y="1989"/>
                </a:cubicBezTo>
                <a:cubicBezTo>
                  <a:pt x="131" y="2136"/>
                  <a:pt x="193" y="2278"/>
                  <a:pt x="274" y="2408"/>
                </a:cubicBezTo>
                <a:cubicBezTo>
                  <a:pt x="324" y="2487"/>
                  <a:pt x="378" y="2561"/>
                  <a:pt x="436" y="2629"/>
                </a:cubicBezTo>
                <a:cubicBezTo>
                  <a:pt x="440" y="2633"/>
                  <a:pt x="444" y="2637"/>
                  <a:pt x="448" y="2642"/>
                </a:cubicBezTo>
                <a:cubicBezTo>
                  <a:pt x="616" y="2833"/>
                  <a:pt x="815" y="2978"/>
                  <a:pt x="1031" y="3077"/>
                </a:cubicBezTo>
                <a:cubicBezTo>
                  <a:pt x="1036" y="3080"/>
                  <a:pt x="1042" y="3082"/>
                  <a:pt x="1047" y="3085"/>
                </a:cubicBezTo>
                <a:cubicBezTo>
                  <a:pt x="1270" y="3184"/>
                  <a:pt x="1509" y="3235"/>
                  <a:pt x="1749" y="3238"/>
                </a:cubicBezTo>
                <a:cubicBezTo>
                  <a:pt x="1755" y="3238"/>
                  <a:pt x="1762" y="3238"/>
                  <a:pt x="1769" y="3238"/>
                </a:cubicBezTo>
                <a:cubicBezTo>
                  <a:pt x="1774" y="3238"/>
                  <a:pt x="1779" y="3238"/>
                  <a:pt x="1784" y="3238"/>
                </a:cubicBezTo>
                <a:cubicBezTo>
                  <a:pt x="1991" y="3236"/>
                  <a:pt x="2198" y="3198"/>
                  <a:pt x="2393" y="3125"/>
                </a:cubicBezTo>
                <a:cubicBezTo>
                  <a:pt x="2399" y="3123"/>
                  <a:pt x="2405" y="3120"/>
                  <a:pt x="2410" y="3118"/>
                </a:cubicBezTo>
                <a:cubicBezTo>
                  <a:pt x="2436" y="3108"/>
                  <a:pt x="2461" y="3098"/>
                  <a:pt x="2486" y="3087"/>
                </a:cubicBezTo>
                <a:cubicBezTo>
                  <a:pt x="2492" y="3084"/>
                  <a:pt x="2497" y="3082"/>
                  <a:pt x="2502" y="3079"/>
                </a:cubicBezTo>
                <a:cubicBezTo>
                  <a:pt x="2610" y="3030"/>
                  <a:pt x="2713" y="2970"/>
                  <a:pt x="2810" y="2898"/>
                </a:cubicBezTo>
                <a:cubicBezTo>
                  <a:pt x="2815" y="2894"/>
                  <a:pt x="2820" y="2891"/>
                  <a:pt x="2824" y="2887"/>
                </a:cubicBezTo>
                <a:cubicBezTo>
                  <a:pt x="2918" y="2817"/>
                  <a:pt x="3006" y="2735"/>
                  <a:pt x="3086" y="2643"/>
                </a:cubicBezTo>
                <a:cubicBezTo>
                  <a:pt x="3089" y="2639"/>
                  <a:pt x="3093" y="2634"/>
                  <a:pt x="3097" y="2630"/>
                </a:cubicBezTo>
                <a:cubicBezTo>
                  <a:pt x="3180" y="2532"/>
                  <a:pt x="3255" y="2422"/>
                  <a:pt x="3318" y="2301"/>
                </a:cubicBezTo>
                <a:cubicBezTo>
                  <a:pt x="3371" y="2202"/>
                  <a:pt x="3413" y="2097"/>
                  <a:pt x="3444" y="1989"/>
                </a:cubicBezTo>
                <a:cubicBezTo>
                  <a:pt x="3446" y="1983"/>
                  <a:pt x="3448" y="1977"/>
                  <a:pt x="3449" y="1972"/>
                </a:cubicBezTo>
                <a:cubicBezTo>
                  <a:pt x="3493" y="1817"/>
                  <a:pt x="3515" y="1656"/>
                  <a:pt x="3515" y="1495"/>
                </a:cubicBezTo>
                <a:cubicBezTo>
                  <a:pt x="3515" y="1460"/>
                  <a:pt x="3513" y="1424"/>
                  <a:pt x="3512" y="1389"/>
                </a:cubicBezTo>
                <a:cubicBezTo>
                  <a:pt x="3509" y="1340"/>
                  <a:pt x="3504" y="1292"/>
                  <a:pt x="3496" y="1244"/>
                </a:cubicBezTo>
                <a:cubicBezTo>
                  <a:pt x="3496" y="1238"/>
                  <a:pt x="3495" y="1232"/>
                  <a:pt x="3494" y="1227"/>
                </a:cubicBezTo>
                <a:cubicBezTo>
                  <a:pt x="3455" y="982"/>
                  <a:pt x="3365" y="751"/>
                  <a:pt x="3232" y="547"/>
                </a:cubicBezTo>
                <a:cubicBezTo>
                  <a:pt x="3229" y="542"/>
                  <a:pt x="3225" y="537"/>
                  <a:pt x="3222" y="532"/>
                </a:cubicBezTo>
                <a:cubicBezTo>
                  <a:pt x="3086" y="328"/>
                  <a:pt x="2908" y="151"/>
                  <a:pt x="2697" y="15"/>
                </a:cubicBezTo>
                <a:lnTo>
                  <a:pt x="2706" y="0"/>
                </a:lnTo>
                <a:cubicBezTo>
                  <a:pt x="2919" y="137"/>
                  <a:pt x="3100" y="316"/>
                  <a:pt x="3237" y="523"/>
                </a:cubicBezTo>
                <a:cubicBezTo>
                  <a:pt x="3240" y="527"/>
                  <a:pt x="3243" y="532"/>
                  <a:pt x="3247" y="537"/>
                </a:cubicBezTo>
                <a:cubicBezTo>
                  <a:pt x="3381" y="744"/>
                  <a:pt x="3472" y="977"/>
                  <a:pt x="3511" y="1224"/>
                </a:cubicBezTo>
                <a:cubicBezTo>
                  <a:pt x="3512" y="1230"/>
                  <a:pt x="3513" y="1236"/>
                  <a:pt x="3514" y="1241"/>
                </a:cubicBezTo>
                <a:cubicBezTo>
                  <a:pt x="3521" y="1290"/>
                  <a:pt x="3526" y="1338"/>
                  <a:pt x="3529" y="1388"/>
                </a:cubicBezTo>
                <a:cubicBezTo>
                  <a:pt x="3531" y="1423"/>
                  <a:pt x="3532" y="1459"/>
                  <a:pt x="3532" y="1495"/>
                </a:cubicBezTo>
                <a:cubicBezTo>
                  <a:pt x="3532" y="1657"/>
                  <a:pt x="3510" y="1820"/>
                  <a:pt x="3466" y="1976"/>
                </a:cubicBezTo>
                <a:cubicBezTo>
                  <a:pt x="3464" y="1982"/>
                  <a:pt x="3463" y="1988"/>
                  <a:pt x="3461" y="1993"/>
                </a:cubicBezTo>
                <a:cubicBezTo>
                  <a:pt x="3429" y="2103"/>
                  <a:pt x="3387" y="2209"/>
                  <a:pt x="3334" y="2310"/>
                </a:cubicBezTo>
                <a:cubicBezTo>
                  <a:pt x="3269" y="2432"/>
                  <a:pt x="3194" y="2542"/>
                  <a:pt x="3110" y="2641"/>
                </a:cubicBezTo>
                <a:cubicBezTo>
                  <a:pt x="3107" y="2646"/>
                  <a:pt x="3103" y="2650"/>
                  <a:pt x="3099" y="2655"/>
                </a:cubicBezTo>
                <a:cubicBezTo>
                  <a:pt x="3018" y="2748"/>
                  <a:pt x="2930" y="2830"/>
                  <a:pt x="2835" y="2902"/>
                </a:cubicBezTo>
                <a:cubicBezTo>
                  <a:pt x="2830" y="2905"/>
                  <a:pt x="2826" y="2909"/>
                  <a:pt x="2821" y="2912"/>
                </a:cubicBezTo>
                <a:cubicBezTo>
                  <a:pt x="2723" y="2985"/>
                  <a:pt x="2618" y="3046"/>
                  <a:pt x="2510" y="3095"/>
                </a:cubicBezTo>
                <a:cubicBezTo>
                  <a:pt x="2504" y="3098"/>
                  <a:pt x="2499" y="3100"/>
                  <a:pt x="2494" y="3103"/>
                </a:cubicBezTo>
                <a:cubicBezTo>
                  <a:pt x="2468" y="3114"/>
                  <a:pt x="2442" y="3125"/>
                  <a:pt x="2416" y="3135"/>
                </a:cubicBezTo>
                <a:cubicBezTo>
                  <a:pt x="2411" y="3137"/>
                  <a:pt x="2405" y="3139"/>
                  <a:pt x="2400" y="3141"/>
                </a:cubicBezTo>
                <a:cubicBezTo>
                  <a:pt x="2202" y="3216"/>
                  <a:pt x="1993" y="3254"/>
                  <a:pt x="1784" y="3255"/>
                </a:cubicBezTo>
                <a:cubicBezTo>
                  <a:pt x="1779" y="3255"/>
                  <a:pt x="1774" y="3255"/>
                  <a:pt x="1769" y="325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3" name="Freeform 53"/>
          <p:cNvSpPr>
            <a:spLocks/>
          </p:cNvSpPr>
          <p:nvPr/>
        </p:nvSpPr>
        <p:spPr bwMode="auto">
          <a:xfrm>
            <a:off x="1878013" y="1309688"/>
            <a:ext cx="1158875" cy="1069975"/>
          </a:xfrm>
          <a:custGeom>
            <a:avLst/>
            <a:gdLst>
              <a:gd name="T0" fmla="*/ 1587 w 3209"/>
              <a:gd name="T1" fmla="*/ 2961 h 2961"/>
              <a:gd name="T2" fmla="*/ 927 w 3209"/>
              <a:gd name="T3" fmla="*/ 2813 h 2961"/>
              <a:gd name="T4" fmla="*/ 393 w 3209"/>
              <a:gd name="T5" fmla="*/ 2413 h 2961"/>
              <a:gd name="T6" fmla="*/ 238 w 3209"/>
              <a:gd name="T7" fmla="*/ 2201 h 2961"/>
              <a:gd name="T8" fmla="*/ 61 w 3209"/>
              <a:gd name="T9" fmla="*/ 1794 h 2961"/>
              <a:gd name="T10" fmla="*/ 10 w 3209"/>
              <a:gd name="T11" fmla="*/ 1180 h 2961"/>
              <a:gd name="T12" fmla="*/ 19 w 3209"/>
              <a:gd name="T13" fmla="*/ 1111 h 2961"/>
              <a:gd name="T14" fmla="*/ 268 w 3209"/>
              <a:gd name="T15" fmla="*/ 474 h 2961"/>
              <a:gd name="T16" fmla="*/ 750 w 3209"/>
              <a:gd name="T17" fmla="*/ 0 h 2961"/>
              <a:gd name="T18" fmla="*/ 752 w 3209"/>
              <a:gd name="T19" fmla="*/ 20 h 2961"/>
              <a:gd name="T20" fmla="*/ 273 w 3209"/>
              <a:gd name="T21" fmla="*/ 498 h 2961"/>
              <a:gd name="T22" fmla="*/ 34 w 3209"/>
              <a:gd name="T23" fmla="*/ 1131 h 2961"/>
              <a:gd name="T24" fmla="*/ 17 w 3209"/>
              <a:gd name="T25" fmla="*/ 1356 h 2961"/>
              <a:gd name="T26" fmla="*/ 83 w 3209"/>
              <a:gd name="T27" fmla="*/ 1806 h 2961"/>
              <a:gd name="T28" fmla="*/ 395 w 3209"/>
              <a:gd name="T29" fmla="*/ 2388 h 2961"/>
              <a:gd name="T30" fmla="*/ 815 w 3209"/>
              <a:gd name="T31" fmla="*/ 2735 h 2961"/>
              <a:gd name="T32" fmla="*/ 951 w 3209"/>
              <a:gd name="T33" fmla="*/ 2804 h 2961"/>
              <a:gd name="T34" fmla="*/ 1596 w 3209"/>
              <a:gd name="T35" fmla="*/ 2943 h 2961"/>
              <a:gd name="T36" fmla="*/ 2172 w 3209"/>
              <a:gd name="T37" fmla="*/ 2835 h 2961"/>
              <a:gd name="T38" fmla="*/ 2256 w 3209"/>
              <a:gd name="T39" fmla="*/ 2800 h 2961"/>
              <a:gd name="T40" fmla="*/ 2549 w 3209"/>
              <a:gd name="T41" fmla="*/ 2629 h 2961"/>
              <a:gd name="T42" fmla="*/ 2706 w 3209"/>
              <a:gd name="T43" fmla="*/ 2497 h 2961"/>
              <a:gd name="T44" fmla="*/ 2811 w 3209"/>
              <a:gd name="T45" fmla="*/ 2386 h 2961"/>
              <a:gd name="T46" fmla="*/ 3133 w 3209"/>
              <a:gd name="T47" fmla="*/ 1790 h 2961"/>
              <a:gd name="T48" fmla="*/ 3189 w 3209"/>
              <a:gd name="T49" fmla="*/ 1287 h 2961"/>
              <a:gd name="T50" fmla="*/ 3172 w 3209"/>
              <a:gd name="T51" fmla="*/ 1114 h 2961"/>
              <a:gd name="T52" fmla="*/ 2925 w 3209"/>
              <a:gd name="T53" fmla="*/ 484 h 2961"/>
              <a:gd name="T54" fmla="*/ 2458 w 3209"/>
              <a:gd name="T55" fmla="*/ 0 h 2961"/>
              <a:gd name="T56" fmla="*/ 2949 w 3209"/>
              <a:gd name="T57" fmla="*/ 489 h 2961"/>
              <a:gd name="T58" fmla="*/ 3192 w 3209"/>
              <a:gd name="T59" fmla="*/ 1129 h 2961"/>
              <a:gd name="T60" fmla="*/ 3209 w 3209"/>
              <a:gd name="T61" fmla="*/ 1363 h 2961"/>
              <a:gd name="T62" fmla="*/ 3145 w 3209"/>
              <a:gd name="T63" fmla="*/ 1812 h 2961"/>
              <a:gd name="T64" fmla="*/ 2813 w 3209"/>
              <a:gd name="T65" fmla="*/ 2411 h 2961"/>
              <a:gd name="T66" fmla="*/ 2573 w 3209"/>
              <a:gd name="T67" fmla="*/ 2632 h 2961"/>
              <a:gd name="T68" fmla="*/ 2279 w 3209"/>
              <a:gd name="T69" fmla="*/ 2809 h 2961"/>
              <a:gd name="T70" fmla="*/ 2195 w 3209"/>
              <a:gd name="T71" fmla="*/ 2845 h 2961"/>
              <a:gd name="T72" fmla="*/ 1622 w 3209"/>
              <a:gd name="T73" fmla="*/ 2961 h 2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3209" h="2961">
                <a:moveTo>
                  <a:pt x="1596" y="2961"/>
                </a:moveTo>
                <a:cubicBezTo>
                  <a:pt x="1593" y="2961"/>
                  <a:pt x="1590" y="2961"/>
                  <a:pt x="1587" y="2961"/>
                </a:cubicBezTo>
                <a:cubicBezTo>
                  <a:pt x="1373" y="2960"/>
                  <a:pt x="1154" y="2915"/>
                  <a:pt x="943" y="2820"/>
                </a:cubicBezTo>
                <a:cubicBezTo>
                  <a:pt x="938" y="2818"/>
                  <a:pt x="933" y="2815"/>
                  <a:pt x="927" y="2813"/>
                </a:cubicBezTo>
                <a:cubicBezTo>
                  <a:pt x="887" y="2794"/>
                  <a:pt x="846" y="2773"/>
                  <a:pt x="806" y="2751"/>
                </a:cubicBezTo>
                <a:cubicBezTo>
                  <a:pt x="651" y="2663"/>
                  <a:pt x="511" y="2548"/>
                  <a:pt x="393" y="2413"/>
                </a:cubicBezTo>
                <a:cubicBezTo>
                  <a:pt x="389" y="2408"/>
                  <a:pt x="386" y="2404"/>
                  <a:pt x="382" y="2399"/>
                </a:cubicBezTo>
                <a:cubicBezTo>
                  <a:pt x="329" y="2337"/>
                  <a:pt x="281" y="2270"/>
                  <a:pt x="238" y="2201"/>
                </a:cubicBezTo>
                <a:cubicBezTo>
                  <a:pt x="164" y="2078"/>
                  <a:pt x="106" y="1947"/>
                  <a:pt x="66" y="1811"/>
                </a:cubicBezTo>
                <a:cubicBezTo>
                  <a:pt x="64" y="1806"/>
                  <a:pt x="63" y="1800"/>
                  <a:pt x="61" y="1794"/>
                </a:cubicBezTo>
                <a:cubicBezTo>
                  <a:pt x="21" y="1652"/>
                  <a:pt x="0" y="1504"/>
                  <a:pt x="0" y="1356"/>
                </a:cubicBezTo>
                <a:cubicBezTo>
                  <a:pt x="0" y="1297"/>
                  <a:pt x="3" y="1239"/>
                  <a:pt x="10" y="1180"/>
                </a:cubicBezTo>
                <a:cubicBezTo>
                  <a:pt x="12" y="1163"/>
                  <a:pt x="14" y="1146"/>
                  <a:pt x="16" y="1129"/>
                </a:cubicBezTo>
                <a:cubicBezTo>
                  <a:pt x="17" y="1123"/>
                  <a:pt x="18" y="1117"/>
                  <a:pt x="19" y="1111"/>
                </a:cubicBezTo>
                <a:cubicBezTo>
                  <a:pt x="54" y="887"/>
                  <a:pt x="137" y="675"/>
                  <a:pt x="258" y="488"/>
                </a:cubicBezTo>
                <a:cubicBezTo>
                  <a:pt x="261" y="483"/>
                  <a:pt x="265" y="478"/>
                  <a:pt x="268" y="474"/>
                </a:cubicBezTo>
                <a:cubicBezTo>
                  <a:pt x="391" y="288"/>
                  <a:pt x="552" y="127"/>
                  <a:pt x="743" y="5"/>
                </a:cubicBezTo>
                <a:cubicBezTo>
                  <a:pt x="745" y="3"/>
                  <a:pt x="748" y="2"/>
                  <a:pt x="750" y="0"/>
                </a:cubicBezTo>
                <a:lnTo>
                  <a:pt x="760" y="15"/>
                </a:lnTo>
                <a:cubicBezTo>
                  <a:pt x="757" y="17"/>
                  <a:pt x="755" y="18"/>
                  <a:pt x="752" y="20"/>
                </a:cubicBezTo>
                <a:cubicBezTo>
                  <a:pt x="564" y="141"/>
                  <a:pt x="405" y="300"/>
                  <a:pt x="283" y="483"/>
                </a:cubicBezTo>
                <a:cubicBezTo>
                  <a:pt x="279" y="488"/>
                  <a:pt x="276" y="493"/>
                  <a:pt x="273" y="498"/>
                </a:cubicBezTo>
                <a:cubicBezTo>
                  <a:pt x="153" y="683"/>
                  <a:pt x="71" y="893"/>
                  <a:pt x="36" y="1114"/>
                </a:cubicBezTo>
                <a:cubicBezTo>
                  <a:pt x="36" y="1120"/>
                  <a:pt x="35" y="1125"/>
                  <a:pt x="34" y="1131"/>
                </a:cubicBezTo>
                <a:cubicBezTo>
                  <a:pt x="31" y="1148"/>
                  <a:pt x="29" y="1165"/>
                  <a:pt x="27" y="1182"/>
                </a:cubicBezTo>
                <a:cubicBezTo>
                  <a:pt x="21" y="1240"/>
                  <a:pt x="17" y="1298"/>
                  <a:pt x="17" y="1356"/>
                </a:cubicBezTo>
                <a:cubicBezTo>
                  <a:pt x="17" y="1503"/>
                  <a:pt x="38" y="1649"/>
                  <a:pt x="78" y="1789"/>
                </a:cubicBezTo>
                <a:cubicBezTo>
                  <a:pt x="80" y="1795"/>
                  <a:pt x="81" y="1801"/>
                  <a:pt x="83" y="1806"/>
                </a:cubicBezTo>
                <a:cubicBezTo>
                  <a:pt x="123" y="1941"/>
                  <a:pt x="180" y="2070"/>
                  <a:pt x="254" y="2192"/>
                </a:cubicBezTo>
                <a:cubicBezTo>
                  <a:pt x="295" y="2260"/>
                  <a:pt x="343" y="2326"/>
                  <a:pt x="395" y="2388"/>
                </a:cubicBezTo>
                <a:cubicBezTo>
                  <a:pt x="399" y="2392"/>
                  <a:pt x="403" y="2397"/>
                  <a:pt x="407" y="2401"/>
                </a:cubicBezTo>
                <a:cubicBezTo>
                  <a:pt x="523" y="2535"/>
                  <a:pt x="662" y="2649"/>
                  <a:pt x="815" y="2735"/>
                </a:cubicBezTo>
                <a:cubicBezTo>
                  <a:pt x="854" y="2758"/>
                  <a:pt x="894" y="2778"/>
                  <a:pt x="935" y="2797"/>
                </a:cubicBezTo>
                <a:cubicBezTo>
                  <a:pt x="940" y="2799"/>
                  <a:pt x="945" y="2802"/>
                  <a:pt x="951" y="2804"/>
                </a:cubicBezTo>
                <a:cubicBezTo>
                  <a:pt x="1160" y="2898"/>
                  <a:pt x="1375" y="2942"/>
                  <a:pt x="1587" y="2943"/>
                </a:cubicBezTo>
                <a:cubicBezTo>
                  <a:pt x="1590" y="2943"/>
                  <a:pt x="1593" y="2943"/>
                  <a:pt x="1596" y="2943"/>
                </a:cubicBezTo>
                <a:cubicBezTo>
                  <a:pt x="1605" y="2943"/>
                  <a:pt x="1613" y="2943"/>
                  <a:pt x="1622" y="2943"/>
                </a:cubicBezTo>
                <a:cubicBezTo>
                  <a:pt x="1812" y="2940"/>
                  <a:pt x="1998" y="2902"/>
                  <a:pt x="2172" y="2835"/>
                </a:cubicBezTo>
                <a:cubicBezTo>
                  <a:pt x="2177" y="2833"/>
                  <a:pt x="2183" y="2831"/>
                  <a:pt x="2188" y="2829"/>
                </a:cubicBezTo>
                <a:cubicBezTo>
                  <a:pt x="2211" y="2820"/>
                  <a:pt x="2233" y="2810"/>
                  <a:pt x="2256" y="2800"/>
                </a:cubicBezTo>
                <a:cubicBezTo>
                  <a:pt x="2261" y="2798"/>
                  <a:pt x="2266" y="2795"/>
                  <a:pt x="2272" y="2793"/>
                </a:cubicBezTo>
                <a:cubicBezTo>
                  <a:pt x="2369" y="2747"/>
                  <a:pt x="2462" y="2692"/>
                  <a:pt x="2549" y="2629"/>
                </a:cubicBezTo>
                <a:cubicBezTo>
                  <a:pt x="2553" y="2625"/>
                  <a:pt x="2558" y="2622"/>
                  <a:pt x="2563" y="2618"/>
                </a:cubicBezTo>
                <a:cubicBezTo>
                  <a:pt x="2613" y="2580"/>
                  <a:pt x="2661" y="2540"/>
                  <a:pt x="2706" y="2497"/>
                </a:cubicBezTo>
                <a:cubicBezTo>
                  <a:pt x="2739" y="2466"/>
                  <a:pt x="2770" y="2433"/>
                  <a:pt x="2800" y="2399"/>
                </a:cubicBezTo>
                <a:cubicBezTo>
                  <a:pt x="2804" y="2395"/>
                  <a:pt x="2808" y="2391"/>
                  <a:pt x="2811" y="2386"/>
                </a:cubicBezTo>
                <a:cubicBezTo>
                  <a:pt x="2954" y="2221"/>
                  <a:pt x="3064" y="2026"/>
                  <a:pt x="3128" y="1807"/>
                </a:cubicBezTo>
                <a:cubicBezTo>
                  <a:pt x="3130" y="1801"/>
                  <a:pt x="3131" y="1796"/>
                  <a:pt x="3133" y="1790"/>
                </a:cubicBezTo>
                <a:cubicBezTo>
                  <a:pt x="3171" y="1656"/>
                  <a:pt x="3191" y="1513"/>
                  <a:pt x="3191" y="1363"/>
                </a:cubicBezTo>
                <a:cubicBezTo>
                  <a:pt x="3191" y="1338"/>
                  <a:pt x="3191" y="1312"/>
                  <a:pt x="3189" y="1287"/>
                </a:cubicBezTo>
                <a:cubicBezTo>
                  <a:pt x="3187" y="1234"/>
                  <a:pt x="3182" y="1183"/>
                  <a:pt x="3174" y="1131"/>
                </a:cubicBezTo>
                <a:cubicBezTo>
                  <a:pt x="3173" y="1125"/>
                  <a:pt x="3173" y="1120"/>
                  <a:pt x="3172" y="1114"/>
                </a:cubicBezTo>
                <a:cubicBezTo>
                  <a:pt x="3137" y="893"/>
                  <a:pt x="3055" y="683"/>
                  <a:pt x="2935" y="498"/>
                </a:cubicBezTo>
                <a:cubicBezTo>
                  <a:pt x="2932" y="493"/>
                  <a:pt x="2928" y="488"/>
                  <a:pt x="2925" y="484"/>
                </a:cubicBezTo>
                <a:cubicBezTo>
                  <a:pt x="2802" y="298"/>
                  <a:pt x="2640" y="138"/>
                  <a:pt x="2449" y="15"/>
                </a:cubicBezTo>
                <a:lnTo>
                  <a:pt x="2458" y="0"/>
                </a:lnTo>
                <a:cubicBezTo>
                  <a:pt x="2652" y="124"/>
                  <a:pt x="2815" y="287"/>
                  <a:pt x="2940" y="474"/>
                </a:cubicBezTo>
                <a:cubicBezTo>
                  <a:pt x="2943" y="479"/>
                  <a:pt x="2946" y="484"/>
                  <a:pt x="2949" y="489"/>
                </a:cubicBezTo>
                <a:cubicBezTo>
                  <a:pt x="3071" y="676"/>
                  <a:pt x="3154" y="888"/>
                  <a:pt x="3189" y="1111"/>
                </a:cubicBezTo>
                <a:cubicBezTo>
                  <a:pt x="3190" y="1117"/>
                  <a:pt x="3191" y="1123"/>
                  <a:pt x="3192" y="1129"/>
                </a:cubicBezTo>
                <a:cubicBezTo>
                  <a:pt x="3200" y="1181"/>
                  <a:pt x="3205" y="1233"/>
                  <a:pt x="3207" y="1286"/>
                </a:cubicBezTo>
                <a:cubicBezTo>
                  <a:pt x="3208" y="1312"/>
                  <a:pt x="3209" y="1337"/>
                  <a:pt x="3209" y="1363"/>
                </a:cubicBezTo>
                <a:cubicBezTo>
                  <a:pt x="3209" y="1514"/>
                  <a:pt x="3188" y="1659"/>
                  <a:pt x="3150" y="1795"/>
                </a:cubicBezTo>
                <a:cubicBezTo>
                  <a:pt x="3148" y="1801"/>
                  <a:pt x="3147" y="1806"/>
                  <a:pt x="3145" y="1812"/>
                </a:cubicBezTo>
                <a:cubicBezTo>
                  <a:pt x="3080" y="2033"/>
                  <a:pt x="2969" y="2231"/>
                  <a:pt x="2825" y="2398"/>
                </a:cubicBezTo>
                <a:cubicBezTo>
                  <a:pt x="2821" y="2402"/>
                  <a:pt x="2817" y="2407"/>
                  <a:pt x="2813" y="2411"/>
                </a:cubicBezTo>
                <a:cubicBezTo>
                  <a:pt x="2783" y="2445"/>
                  <a:pt x="2751" y="2478"/>
                  <a:pt x="2718" y="2509"/>
                </a:cubicBezTo>
                <a:cubicBezTo>
                  <a:pt x="2672" y="2553"/>
                  <a:pt x="2624" y="2594"/>
                  <a:pt x="2573" y="2632"/>
                </a:cubicBezTo>
                <a:cubicBezTo>
                  <a:pt x="2569" y="2636"/>
                  <a:pt x="2564" y="2639"/>
                  <a:pt x="2559" y="2643"/>
                </a:cubicBezTo>
                <a:cubicBezTo>
                  <a:pt x="2472" y="2707"/>
                  <a:pt x="2378" y="2763"/>
                  <a:pt x="2279" y="2809"/>
                </a:cubicBezTo>
                <a:cubicBezTo>
                  <a:pt x="2274" y="2811"/>
                  <a:pt x="2268" y="2814"/>
                  <a:pt x="2263" y="2816"/>
                </a:cubicBezTo>
                <a:cubicBezTo>
                  <a:pt x="2240" y="2826"/>
                  <a:pt x="2218" y="2836"/>
                  <a:pt x="2195" y="2845"/>
                </a:cubicBezTo>
                <a:cubicBezTo>
                  <a:pt x="2189" y="2847"/>
                  <a:pt x="2184" y="2850"/>
                  <a:pt x="2178" y="2852"/>
                </a:cubicBezTo>
                <a:cubicBezTo>
                  <a:pt x="2002" y="2920"/>
                  <a:pt x="1814" y="2958"/>
                  <a:pt x="1622" y="2961"/>
                </a:cubicBezTo>
                <a:cubicBezTo>
                  <a:pt x="1613" y="2961"/>
                  <a:pt x="1605" y="2961"/>
                  <a:pt x="1596" y="2961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4" name="Freeform 54"/>
          <p:cNvSpPr>
            <a:spLocks/>
          </p:cNvSpPr>
          <p:nvPr/>
        </p:nvSpPr>
        <p:spPr bwMode="auto">
          <a:xfrm>
            <a:off x="1917700" y="1344613"/>
            <a:ext cx="1079500" cy="995363"/>
          </a:xfrm>
          <a:custGeom>
            <a:avLst/>
            <a:gdLst>
              <a:gd name="T0" fmla="*/ 876 w 2989"/>
              <a:gd name="T1" fmla="*/ 2633 h 2756"/>
              <a:gd name="T2" fmla="*/ 365 w 2989"/>
              <a:gd name="T3" fmla="*/ 2248 h 2756"/>
              <a:gd name="T4" fmla="*/ 219 w 2989"/>
              <a:gd name="T5" fmla="*/ 2044 h 2756"/>
              <a:gd name="T6" fmla="*/ 57 w 2989"/>
              <a:gd name="T7" fmla="*/ 1670 h 2756"/>
              <a:gd name="T8" fmla="*/ 11 w 2989"/>
              <a:gd name="T9" fmla="*/ 1085 h 2756"/>
              <a:gd name="T10" fmla="*/ 18 w 2989"/>
              <a:gd name="T11" fmla="*/ 1033 h 2756"/>
              <a:gd name="T12" fmla="*/ 250 w 2989"/>
              <a:gd name="T13" fmla="*/ 440 h 2756"/>
              <a:gd name="T14" fmla="*/ 699 w 2989"/>
              <a:gd name="T15" fmla="*/ 0 h 2756"/>
              <a:gd name="T16" fmla="*/ 701 w 2989"/>
              <a:gd name="T17" fmla="*/ 19 h 2756"/>
              <a:gd name="T18" fmla="*/ 255 w 2989"/>
              <a:gd name="T19" fmla="*/ 464 h 2756"/>
              <a:gd name="T20" fmla="*/ 33 w 2989"/>
              <a:gd name="T21" fmla="*/ 1054 h 2756"/>
              <a:gd name="T22" fmla="*/ 18 w 2989"/>
              <a:gd name="T23" fmla="*/ 1262 h 2756"/>
              <a:gd name="T24" fmla="*/ 78 w 2989"/>
              <a:gd name="T25" fmla="*/ 1682 h 2756"/>
              <a:gd name="T26" fmla="*/ 368 w 2989"/>
              <a:gd name="T27" fmla="*/ 2223 h 2756"/>
              <a:gd name="T28" fmla="*/ 867 w 2989"/>
              <a:gd name="T29" fmla="*/ 2610 h 2756"/>
              <a:gd name="T30" fmla="*/ 1467 w 2989"/>
              <a:gd name="T31" fmla="*/ 2739 h 2756"/>
              <a:gd name="T32" fmla="*/ 1512 w 2989"/>
              <a:gd name="T33" fmla="*/ 2738 h 2756"/>
              <a:gd name="T34" fmla="*/ 2037 w 2989"/>
              <a:gd name="T35" fmla="*/ 2630 h 2756"/>
              <a:gd name="T36" fmla="*/ 2115 w 2989"/>
              <a:gd name="T37" fmla="*/ 2597 h 2756"/>
              <a:gd name="T38" fmla="*/ 2387 w 2989"/>
              <a:gd name="T39" fmla="*/ 2437 h 2756"/>
              <a:gd name="T40" fmla="*/ 2609 w 2989"/>
              <a:gd name="T41" fmla="*/ 2236 h 2756"/>
              <a:gd name="T42" fmla="*/ 2915 w 2989"/>
              <a:gd name="T43" fmla="*/ 1683 h 2756"/>
              <a:gd name="T44" fmla="*/ 2971 w 2989"/>
              <a:gd name="T45" fmla="*/ 1273 h 2756"/>
              <a:gd name="T46" fmla="*/ 2956 w 2989"/>
              <a:gd name="T47" fmla="*/ 1054 h 2756"/>
              <a:gd name="T48" fmla="*/ 2732 w 2989"/>
              <a:gd name="T49" fmla="*/ 465 h 2756"/>
              <a:gd name="T50" fmla="*/ 2280 w 2989"/>
              <a:gd name="T51" fmla="*/ 15 h 2756"/>
              <a:gd name="T52" fmla="*/ 2737 w 2989"/>
              <a:gd name="T53" fmla="*/ 440 h 2756"/>
              <a:gd name="T54" fmla="*/ 2970 w 2989"/>
              <a:gd name="T55" fmla="*/ 1034 h 2756"/>
              <a:gd name="T56" fmla="*/ 2987 w 2989"/>
              <a:gd name="T57" fmla="*/ 1192 h 2756"/>
              <a:gd name="T58" fmla="*/ 2937 w 2989"/>
              <a:gd name="T59" fmla="*/ 1671 h 2756"/>
              <a:gd name="T60" fmla="*/ 2634 w 2989"/>
              <a:gd name="T61" fmla="*/ 2235 h 2756"/>
              <a:gd name="T62" fmla="*/ 2514 w 2989"/>
              <a:gd name="T63" fmla="*/ 2357 h 2756"/>
              <a:gd name="T64" fmla="*/ 2384 w 2989"/>
              <a:gd name="T65" fmla="*/ 2461 h 2756"/>
              <a:gd name="T66" fmla="*/ 2106 w 2989"/>
              <a:gd name="T67" fmla="*/ 2620 h 2756"/>
              <a:gd name="T68" fmla="*/ 2027 w 2989"/>
              <a:gd name="T69" fmla="*/ 2653 h 2756"/>
              <a:gd name="T70" fmla="*/ 1477 w 2989"/>
              <a:gd name="T71" fmla="*/ 2756 h 2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989" h="2756">
                <a:moveTo>
                  <a:pt x="1467" y="2756"/>
                </a:moveTo>
                <a:cubicBezTo>
                  <a:pt x="1266" y="2756"/>
                  <a:pt x="1064" y="2717"/>
                  <a:pt x="876" y="2633"/>
                </a:cubicBezTo>
                <a:cubicBezTo>
                  <a:pt x="871" y="2631"/>
                  <a:pt x="865" y="2628"/>
                  <a:pt x="860" y="2626"/>
                </a:cubicBezTo>
                <a:cubicBezTo>
                  <a:pt x="678" y="2543"/>
                  <a:pt x="509" y="2418"/>
                  <a:pt x="365" y="2248"/>
                </a:cubicBezTo>
                <a:cubicBezTo>
                  <a:pt x="362" y="2244"/>
                  <a:pt x="358" y="2239"/>
                  <a:pt x="354" y="2234"/>
                </a:cubicBezTo>
                <a:cubicBezTo>
                  <a:pt x="306" y="2176"/>
                  <a:pt x="261" y="2113"/>
                  <a:pt x="219" y="2044"/>
                </a:cubicBezTo>
                <a:cubicBezTo>
                  <a:pt x="151" y="1932"/>
                  <a:pt x="98" y="1811"/>
                  <a:pt x="62" y="1687"/>
                </a:cubicBezTo>
                <a:cubicBezTo>
                  <a:pt x="60" y="1681"/>
                  <a:pt x="58" y="1675"/>
                  <a:pt x="57" y="1670"/>
                </a:cubicBezTo>
                <a:cubicBezTo>
                  <a:pt x="19" y="1537"/>
                  <a:pt x="0" y="1400"/>
                  <a:pt x="0" y="1262"/>
                </a:cubicBezTo>
                <a:cubicBezTo>
                  <a:pt x="0" y="1203"/>
                  <a:pt x="4" y="1145"/>
                  <a:pt x="11" y="1085"/>
                </a:cubicBezTo>
                <a:cubicBezTo>
                  <a:pt x="12" y="1074"/>
                  <a:pt x="14" y="1062"/>
                  <a:pt x="15" y="1051"/>
                </a:cubicBezTo>
                <a:cubicBezTo>
                  <a:pt x="16" y="1045"/>
                  <a:pt x="17" y="1039"/>
                  <a:pt x="18" y="1033"/>
                </a:cubicBezTo>
                <a:cubicBezTo>
                  <a:pt x="51" y="826"/>
                  <a:pt x="127" y="629"/>
                  <a:pt x="240" y="454"/>
                </a:cubicBezTo>
                <a:cubicBezTo>
                  <a:pt x="243" y="450"/>
                  <a:pt x="247" y="445"/>
                  <a:pt x="250" y="440"/>
                </a:cubicBezTo>
                <a:cubicBezTo>
                  <a:pt x="364" y="267"/>
                  <a:pt x="514" y="118"/>
                  <a:pt x="692" y="4"/>
                </a:cubicBezTo>
                <a:cubicBezTo>
                  <a:pt x="694" y="3"/>
                  <a:pt x="696" y="1"/>
                  <a:pt x="699" y="0"/>
                </a:cubicBezTo>
                <a:lnTo>
                  <a:pt x="708" y="15"/>
                </a:lnTo>
                <a:cubicBezTo>
                  <a:pt x="706" y="16"/>
                  <a:pt x="703" y="18"/>
                  <a:pt x="701" y="19"/>
                </a:cubicBezTo>
                <a:cubicBezTo>
                  <a:pt x="526" y="131"/>
                  <a:pt x="378" y="279"/>
                  <a:pt x="265" y="449"/>
                </a:cubicBezTo>
                <a:cubicBezTo>
                  <a:pt x="261" y="454"/>
                  <a:pt x="258" y="459"/>
                  <a:pt x="255" y="464"/>
                </a:cubicBezTo>
                <a:cubicBezTo>
                  <a:pt x="144" y="636"/>
                  <a:pt x="68" y="831"/>
                  <a:pt x="35" y="1036"/>
                </a:cubicBezTo>
                <a:cubicBezTo>
                  <a:pt x="34" y="1042"/>
                  <a:pt x="33" y="1048"/>
                  <a:pt x="33" y="1054"/>
                </a:cubicBezTo>
                <a:cubicBezTo>
                  <a:pt x="31" y="1065"/>
                  <a:pt x="29" y="1076"/>
                  <a:pt x="28" y="1088"/>
                </a:cubicBezTo>
                <a:cubicBezTo>
                  <a:pt x="21" y="1146"/>
                  <a:pt x="18" y="1204"/>
                  <a:pt x="18" y="1262"/>
                </a:cubicBezTo>
                <a:cubicBezTo>
                  <a:pt x="18" y="1399"/>
                  <a:pt x="37" y="1534"/>
                  <a:pt x="74" y="1665"/>
                </a:cubicBezTo>
                <a:cubicBezTo>
                  <a:pt x="75" y="1671"/>
                  <a:pt x="77" y="1676"/>
                  <a:pt x="78" y="1682"/>
                </a:cubicBezTo>
                <a:cubicBezTo>
                  <a:pt x="115" y="1805"/>
                  <a:pt x="167" y="1924"/>
                  <a:pt x="234" y="2034"/>
                </a:cubicBezTo>
                <a:cubicBezTo>
                  <a:pt x="275" y="2102"/>
                  <a:pt x="320" y="2165"/>
                  <a:pt x="368" y="2223"/>
                </a:cubicBezTo>
                <a:cubicBezTo>
                  <a:pt x="371" y="2227"/>
                  <a:pt x="375" y="2232"/>
                  <a:pt x="379" y="2236"/>
                </a:cubicBezTo>
                <a:cubicBezTo>
                  <a:pt x="521" y="2404"/>
                  <a:pt x="688" y="2528"/>
                  <a:pt x="867" y="2610"/>
                </a:cubicBezTo>
                <a:cubicBezTo>
                  <a:pt x="873" y="2612"/>
                  <a:pt x="878" y="2615"/>
                  <a:pt x="883" y="2617"/>
                </a:cubicBezTo>
                <a:cubicBezTo>
                  <a:pt x="1069" y="2699"/>
                  <a:pt x="1268" y="2739"/>
                  <a:pt x="1467" y="2739"/>
                </a:cubicBezTo>
                <a:cubicBezTo>
                  <a:pt x="1470" y="2739"/>
                  <a:pt x="1473" y="2739"/>
                  <a:pt x="1477" y="2739"/>
                </a:cubicBezTo>
                <a:cubicBezTo>
                  <a:pt x="1488" y="2739"/>
                  <a:pt x="1500" y="2738"/>
                  <a:pt x="1512" y="2738"/>
                </a:cubicBezTo>
                <a:cubicBezTo>
                  <a:pt x="1686" y="2733"/>
                  <a:pt x="1858" y="2698"/>
                  <a:pt x="2021" y="2636"/>
                </a:cubicBezTo>
                <a:cubicBezTo>
                  <a:pt x="2026" y="2634"/>
                  <a:pt x="2032" y="2632"/>
                  <a:pt x="2037" y="2630"/>
                </a:cubicBezTo>
                <a:cubicBezTo>
                  <a:pt x="2058" y="2622"/>
                  <a:pt x="2078" y="2613"/>
                  <a:pt x="2099" y="2604"/>
                </a:cubicBezTo>
                <a:cubicBezTo>
                  <a:pt x="2104" y="2602"/>
                  <a:pt x="2110" y="2599"/>
                  <a:pt x="2115" y="2597"/>
                </a:cubicBezTo>
                <a:cubicBezTo>
                  <a:pt x="2205" y="2555"/>
                  <a:pt x="2292" y="2505"/>
                  <a:pt x="2373" y="2447"/>
                </a:cubicBezTo>
                <a:cubicBezTo>
                  <a:pt x="2378" y="2444"/>
                  <a:pt x="2383" y="2441"/>
                  <a:pt x="2387" y="2437"/>
                </a:cubicBezTo>
                <a:cubicBezTo>
                  <a:pt x="2427" y="2408"/>
                  <a:pt x="2465" y="2377"/>
                  <a:pt x="2502" y="2344"/>
                </a:cubicBezTo>
                <a:cubicBezTo>
                  <a:pt x="2540" y="2310"/>
                  <a:pt x="2575" y="2274"/>
                  <a:pt x="2609" y="2236"/>
                </a:cubicBezTo>
                <a:cubicBezTo>
                  <a:pt x="2613" y="2232"/>
                  <a:pt x="2617" y="2227"/>
                  <a:pt x="2621" y="2223"/>
                </a:cubicBezTo>
                <a:cubicBezTo>
                  <a:pt x="2754" y="2072"/>
                  <a:pt x="2856" y="1891"/>
                  <a:pt x="2915" y="1683"/>
                </a:cubicBezTo>
                <a:cubicBezTo>
                  <a:pt x="2917" y="1678"/>
                  <a:pt x="2918" y="1672"/>
                  <a:pt x="2920" y="1666"/>
                </a:cubicBezTo>
                <a:cubicBezTo>
                  <a:pt x="2953" y="1544"/>
                  <a:pt x="2971" y="1413"/>
                  <a:pt x="2971" y="1273"/>
                </a:cubicBezTo>
                <a:cubicBezTo>
                  <a:pt x="2971" y="1247"/>
                  <a:pt x="2970" y="1220"/>
                  <a:pt x="2969" y="1193"/>
                </a:cubicBezTo>
                <a:cubicBezTo>
                  <a:pt x="2967" y="1146"/>
                  <a:pt x="2962" y="1099"/>
                  <a:pt x="2956" y="1054"/>
                </a:cubicBezTo>
                <a:cubicBezTo>
                  <a:pt x="2955" y="1048"/>
                  <a:pt x="2954" y="1042"/>
                  <a:pt x="2953" y="1036"/>
                </a:cubicBezTo>
                <a:cubicBezTo>
                  <a:pt x="2920" y="831"/>
                  <a:pt x="2844" y="637"/>
                  <a:pt x="2732" y="465"/>
                </a:cubicBezTo>
                <a:cubicBezTo>
                  <a:pt x="2729" y="460"/>
                  <a:pt x="2726" y="455"/>
                  <a:pt x="2723" y="450"/>
                </a:cubicBezTo>
                <a:cubicBezTo>
                  <a:pt x="2608" y="278"/>
                  <a:pt x="2458" y="129"/>
                  <a:pt x="2280" y="15"/>
                </a:cubicBezTo>
                <a:lnTo>
                  <a:pt x="2289" y="0"/>
                </a:lnTo>
                <a:cubicBezTo>
                  <a:pt x="2469" y="116"/>
                  <a:pt x="2621" y="266"/>
                  <a:pt x="2737" y="440"/>
                </a:cubicBezTo>
                <a:cubicBezTo>
                  <a:pt x="2741" y="445"/>
                  <a:pt x="2744" y="450"/>
                  <a:pt x="2747" y="455"/>
                </a:cubicBezTo>
                <a:cubicBezTo>
                  <a:pt x="2860" y="629"/>
                  <a:pt x="2937" y="825"/>
                  <a:pt x="2970" y="1034"/>
                </a:cubicBezTo>
                <a:cubicBezTo>
                  <a:pt x="2971" y="1039"/>
                  <a:pt x="2972" y="1045"/>
                  <a:pt x="2973" y="1051"/>
                </a:cubicBezTo>
                <a:cubicBezTo>
                  <a:pt x="2980" y="1098"/>
                  <a:pt x="2984" y="1145"/>
                  <a:pt x="2987" y="1192"/>
                </a:cubicBezTo>
                <a:cubicBezTo>
                  <a:pt x="2988" y="1219"/>
                  <a:pt x="2989" y="1247"/>
                  <a:pt x="2989" y="1273"/>
                </a:cubicBezTo>
                <a:cubicBezTo>
                  <a:pt x="2989" y="1414"/>
                  <a:pt x="2971" y="1547"/>
                  <a:pt x="2937" y="1671"/>
                </a:cubicBezTo>
                <a:cubicBezTo>
                  <a:pt x="2935" y="1677"/>
                  <a:pt x="2934" y="1683"/>
                  <a:pt x="2932" y="1688"/>
                </a:cubicBezTo>
                <a:cubicBezTo>
                  <a:pt x="2873" y="1898"/>
                  <a:pt x="2769" y="2082"/>
                  <a:pt x="2634" y="2235"/>
                </a:cubicBezTo>
                <a:cubicBezTo>
                  <a:pt x="2631" y="2239"/>
                  <a:pt x="2627" y="2243"/>
                  <a:pt x="2623" y="2248"/>
                </a:cubicBezTo>
                <a:cubicBezTo>
                  <a:pt x="2588" y="2286"/>
                  <a:pt x="2552" y="2322"/>
                  <a:pt x="2514" y="2357"/>
                </a:cubicBezTo>
                <a:cubicBezTo>
                  <a:pt x="2477" y="2390"/>
                  <a:pt x="2438" y="2422"/>
                  <a:pt x="2398" y="2451"/>
                </a:cubicBezTo>
                <a:cubicBezTo>
                  <a:pt x="2393" y="2455"/>
                  <a:pt x="2388" y="2458"/>
                  <a:pt x="2384" y="2461"/>
                </a:cubicBezTo>
                <a:cubicBezTo>
                  <a:pt x="2302" y="2520"/>
                  <a:pt x="2214" y="2571"/>
                  <a:pt x="2122" y="2613"/>
                </a:cubicBezTo>
                <a:cubicBezTo>
                  <a:pt x="2117" y="2615"/>
                  <a:pt x="2112" y="2618"/>
                  <a:pt x="2106" y="2620"/>
                </a:cubicBezTo>
                <a:cubicBezTo>
                  <a:pt x="2086" y="2629"/>
                  <a:pt x="2065" y="2638"/>
                  <a:pt x="2044" y="2646"/>
                </a:cubicBezTo>
                <a:cubicBezTo>
                  <a:pt x="2038" y="2648"/>
                  <a:pt x="2033" y="2650"/>
                  <a:pt x="2027" y="2653"/>
                </a:cubicBezTo>
                <a:cubicBezTo>
                  <a:pt x="1863" y="2715"/>
                  <a:pt x="1688" y="2750"/>
                  <a:pt x="1512" y="2755"/>
                </a:cubicBezTo>
                <a:cubicBezTo>
                  <a:pt x="1500" y="2756"/>
                  <a:pt x="1488" y="2756"/>
                  <a:pt x="1477" y="2756"/>
                </a:cubicBezTo>
                <a:cubicBezTo>
                  <a:pt x="1473" y="2756"/>
                  <a:pt x="1470" y="2756"/>
                  <a:pt x="1467" y="275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5" name="Freeform 55"/>
          <p:cNvSpPr>
            <a:spLocks/>
          </p:cNvSpPr>
          <p:nvPr/>
        </p:nvSpPr>
        <p:spPr bwMode="auto">
          <a:xfrm>
            <a:off x="1936750" y="1360488"/>
            <a:ext cx="1039812" cy="958850"/>
          </a:xfrm>
          <a:custGeom>
            <a:avLst/>
            <a:gdLst>
              <a:gd name="T0" fmla="*/ 1421 w 2876"/>
              <a:gd name="T1" fmla="*/ 2651 h 2652"/>
              <a:gd name="T2" fmla="*/ 831 w 2876"/>
              <a:gd name="T3" fmla="*/ 2520 h 2652"/>
              <a:gd name="T4" fmla="*/ 338 w 2876"/>
              <a:gd name="T5" fmla="*/ 2153 h 2652"/>
              <a:gd name="T6" fmla="*/ 52 w 2876"/>
              <a:gd name="T7" fmla="*/ 1608 h 2652"/>
              <a:gd name="T8" fmla="*/ 0 w 2876"/>
              <a:gd name="T9" fmla="*/ 1220 h 2652"/>
              <a:gd name="T10" fmla="*/ 18 w 2876"/>
              <a:gd name="T11" fmla="*/ 995 h 2652"/>
              <a:gd name="T12" fmla="*/ 239 w 2876"/>
              <a:gd name="T13" fmla="*/ 422 h 2652"/>
              <a:gd name="T14" fmla="*/ 665 w 2876"/>
              <a:gd name="T15" fmla="*/ 5 h 2652"/>
              <a:gd name="T16" fmla="*/ 682 w 2876"/>
              <a:gd name="T17" fmla="*/ 15 h 2652"/>
              <a:gd name="T18" fmla="*/ 299 w 2876"/>
              <a:gd name="T19" fmla="*/ 369 h 2652"/>
              <a:gd name="T20" fmla="*/ 244 w 2876"/>
              <a:gd name="T21" fmla="*/ 447 h 2652"/>
              <a:gd name="T22" fmla="*/ 32 w 2876"/>
              <a:gd name="T23" fmla="*/ 1015 h 2652"/>
              <a:gd name="T24" fmla="*/ 28 w 2876"/>
              <a:gd name="T25" fmla="*/ 1391 h 2652"/>
              <a:gd name="T26" fmla="*/ 74 w 2876"/>
              <a:gd name="T27" fmla="*/ 1620 h 2652"/>
              <a:gd name="T28" fmla="*/ 363 w 2876"/>
              <a:gd name="T29" fmla="*/ 2155 h 2652"/>
              <a:gd name="T30" fmla="*/ 855 w 2876"/>
              <a:gd name="T31" fmla="*/ 2511 h 2652"/>
              <a:gd name="T32" fmla="*/ 1442 w 2876"/>
              <a:gd name="T33" fmla="*/ 2634 h 2652"/>
              <a:gd name="T34" fmla="*/ 1947 w 2876"/>
              <a:gd name="T35" fmla="*/ 2542 h 2652"/>
              <a:gd name="T36" fmla="*/ 2022 w 2876"/>
              <a:gd name="T37" fmla="*/ 2511 h 2652"/>
              <a:gd name="T38" fmla="*/ 2285 w 2876"/>
              <a:gd name="T39" fmla="*/ 2357 h 2652"/>
              <a:gd name="T40" fmla="*/ 2508 w 2876"/>
              <a:gd name="T41" fmla="*/ 2150 h 2652"/>
              <a:gd name="T42" fmla="*/ 2609 w 2876"/>
              <a:gd name="T43" fmla="*/ 2022 h 2652"/>
              <a:gd name="T44" fmla="*/ 2807 w 2876"/>
              <a:gd name="T45" fmla="*/ 1603 h 2652"/>
              <a:gd name="T46" fmla="*/ 2859 w 2876"/>
              <a:gd name="T47" fmla="*/ 1230 h 2652"/>
              <a:gd name="T48" fmla="*/ 2840 w 2876"/>
              <a:gd name="T49" fmla="*/ 998 h 2652"/>
              <a:gd name="T50" fmla="*/ 2619 w 2876"/>
              <a:gd name="T51" fmla="*/ 434 h 2652"/>
              <a:gd name="T52" fmla="*/ 2204 w 2876"/>
              <a:gd name="T53" fmla="*/ 0 h 2652"/>
              <a:gd name="T54" fmla="*/ 2644 w 2876"/>
              <a:gd name="T55" fmla="*/ 439 h 2652"/>
              <a:gd name="T56" fmla="*/ 2860 w 2876"/>
              <a:gd name="T57" fmla="*/ 1013 h 2652"/>
              <a:gd name="T58" fmla="*/ 2876 w 2876"/>
              <a:gd name="T59" fmla="*/ 1252 h 2652"/>
              <a:gd name="T60" fmla="*/ 2819 w 2876"/>
              <a:gd name="T61" fmla="*/ 1625 h 2652"/>
              <a:gd name="T62" fmla="*/ 2533 w 2876"/>
              <a:gd name="T63" fmla="*/ 2149 h 2652"/>
              <a:gd name="T64" fmla="*/ 2309 w 2876"/>
              <a:gd name="T65" fmla="*/ 2361 h 2652"/>
              <a:gd name="T66" fmla="*/ 2045 w 2876"/>
              <a:gd name="T67" fmla="*/ 2520 h 2652"/>
              <a:gd name="T68" fmla="*/ 1969 w 2876"/>
              <a:gd name="T69" fmla="*/ 2552 h 2652"/>
              <a:gd name="T70" fmla="*/ 1456 w 2876"/>
              <a:gd name="T71" fmla="*/ 2652 h 26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876" h="2652">
                <a:moveTo>
                  <a:pt x="1442" y="2652"/>
                </a:moveTo>
                <a:cubicBezTo>
                  <a:pt x="1435" y="2652"/>
                  <a:pt x="1428" y="2652"/>
                  <a:pt x="1421" y="2651"/>
                </a:cubicBezTo>
                <a:cubicBezTo>
                  <a:pt x="1223" y="2649"/>
                  <a:pt x="1027" y="2606"/>
                  <a:pt x="847" y="2527"/>
                </a:cubicBezTo>
                <a:cubicBezTo>
                  <a:pt x="842" y="2525"/>
                  <a:pt x="836" y="2523"/>
                  <a:pt x="831" y="2520"/>
                </a:cubicBezTo>
                <a:cubicBezTo>
                  <a:pt x="650" y="2438"/>
                  <a:pt x="484" y="2319"/>
                  <a:pt x="350" y="2166"/>
                </a:cubicBezTo>
                <a:cubicBezTo>
                  <a:pt x="346" y="2162"/>
                  <a:pt x="342" y="2157"/>
                  <a:pt x="338" y="2153"/>
                </a:cubicBezTo>
                <a:cubicBezTo>
                  <a:pt x="213" y="2006"/>
                  <a:pt x="115" y="1829"/>
                  <a:pt x="57" y="1625"/>
                </a:cubicBezTo>
                <a:cubicBezTo>
                  <a:pt x="55" y="1619"/>
                  <a:pt x="54" y="1614"/>
                  <a:pt x="52" y="1608"/>
                </a:cubicBezTo>
                <a:cubicBezTo>
                  <a:pt x="34" y="1539"/>
                  <a:pt x="20" y="1468"/>
                  <a:pt x="10" y="1393"/>
                </a:cubicBezTo>
                <a:cubicBezTo>
                  <a:pt x="4" y="1336"/>
                  <a:pt x="0" y="1278"/>
                  <a:pt x="0" y="1220"/>
                </a:cubicBezTo>
                <a:cubicBezTo>
                  <a:pt x="0" y="1150"/>
                  <a:pt x="5" y="1081"/>
                  <a:pt x="15" y="1012"/>
                </a:cubicBezTo>
                <a:cubicBezTo>
                  <a:pt x="16" y="1006"/>
                  <a:pt x="17" y="1001"/>
                  <a:pt x="18" y="995"/>
                </a:cubicBezTo>
                <a:cubicBezTo>
                  <a:pt x="48" y="797"/>
                  <a:pt x="120" y="605"/>
                  <a:pt x="229" y="437"/>
                </a:cubicBezTo>
                <a:cubicBezTo>
                  <a:pt x="232" y="432"/>
                  <a:pt x="236" y="427"/>
                  <a:pt x="239" y="422"/>
                </a:cubicBezTo>
                <a:cubicBezTo>
                  <a:pt x="253" y="400"/>
                  <a:pt x="269" y="379"/>
                  <a:pt x="284" y="358"/>
                </a:cubicBezTo>
                <a:cubicBezTo>
                  <a:pt x="391" y="219"/>
                  <a:pt x="518" y="100"/>
                  <a:pt x="665" y="5"/>
                </a:cubicBezTo>
                <a:cubicBezTo>
                  <a:pt x="668" y="3"/>
                  <a:pt x="670" y="2"/>
                  <a:pt x="673" y="0"/>
                </a:cubicBezTo>
                <a:lnTo>
                  <a:pt x="682" y="15"/>
                </a:lnTo>
                <a:cubicBezTo>
                  <a:pt x="680" y="16"/>
                  <a:pt x="677" y="18"/>
                  <a:pt x="675" y="20"/>
                </a:cubicBezTo>
                <a:cubicBezTo>
                  <a:pt x="529" y="114"/>
                  <a:pt x="404" y="231"/>
                  <a:pt x="299" y="369"/>
                </a:cubicBezTo>
                <a:cubicBezTo>
                  <a:pt x="283" y="390"/>
                  <a:pt x="268" y="411"/>
                  <a:pt x="254" y="432"/>
                </a:cubicBezTo>
                <a:cubicBezTo>
                  <a:pt x="251" y="437"/>
                  <a:pt x="247" y="442"/>
                  <a:pt x="244" y="447"/>
                </a:cubicBezTo>
                <a:cubicBezTo>
                  <a:pt x="136" y="612"/>
                  <a:pt x="65" y="802"/>
                  <a:pt x="35" y="997"/>
                </a:cubicBezTo>
                <a:cubicBezTo>
                  <a:pt x="34" y="1003"/>
                  <a:pt x="33" y="1009"/>
                  <a:pt x="32" y="1015"/>
                </a:cubicBezTo>
                <a:cubicBezTo>
                  <a:pt x="22" y="1083"/>
                  <a:pt x="17" y="1151"/>
                  <a:pt x="17" y="1220"/>
                </a:cubicBezTo>
                <a:cubicBezTo>
                  <a:pt x="17" y="1277"/>
                  <a:pt x="21" y="1334"/>
                  <a:pt x="28" y="1391"/>
                </a:cubicBezTo>
                <a:cubicBezTo>
                  <a:pt x="37" y="1465"/>
                  <a:pt x="51" y="1535"/>
                  <a:pt x="69" y="1603"/>
                </a:cubicBezTo>
                <a:cubicBezTo>
                  <a:pt x="71" y="1609"/>
                  <a:pt x="72" y="1614"/>
                  <a:pt x="74" y="1620"/>
                </a:cubicBezTo>
                <a:cubicBezTo>
                  <a:pt x="131" y="1822"/>
                  <a:pt x="228" y="1996"/>
                  <a:pt x="352" y="2141"/>
                </a:cubicBezTo>
                <a:cubicBezTo>
                  <a:pt x="356" y="2146"/>
                  <a:pt x="359" y="2150"/>
                  <a:pt x="363" y="2155"/>
                </a:cubicBezTo>
                <a:cubicBezTo>
                  <a:pt x="496" y="2305"/>
                  <a:pt x="659" y="2423"/>
                  <a:pt x="838" y="2504"/>
                </a:cubicBezTo>
                <a:cubicBezTo>
                  <a:pt x="844" y="2506"/>
                  <a:pt x="849" y="2509"/>
                  <a:pt x="855" y="2511"/>
                </a:cubicBezTo>
                <a:cubicBezTo>
                  <a:pt x="1032" y="2589"/>
                  <a:pt x="1226" y="2631"/>
                  <a:pt x="1421" y="2634"/>
                </a:cubicBezTo>
                <a:cubicBezTo>
                  <a:pt x="1428" y="2634"/>
                  <a:pt x="1435" y="2634"/>
                  <a:pt x="1442" y="2634"/>
                </a:cubicBezTo>
                <a:cubicBezTo>
                  <a:pt x="1447" y="2634"/>
                  <a:pt x="1451" y="2634"/>
                  <a:pt x="1456" y="2634"/>
                </a:cubicBezTo>
                <a:cubicBezTo>
                  <a:pt x="1622" y="2632"/>
                  <a:pt x="1788" y="2602"/>
                  <a:pt x="1947" y="2542"/>
                </a:cubicBezTo>
                <a:cubicBezTo>
                  <a:pt x="1952" y="2540"/>
                  <a:pt x="1958" y="2538"/>
                  <a:pt x="1963" y="2536"/>
                </a:cubicBezTo>
                <a:cubicBezTo>
                  <a:pt x="1983" y="2528"/>
                  <a:pt x="2002" y="2520"/>
                  <a:pt x="2022" y="2511"/>
                </a:cubicBezTo>
                <a:cubicBezTo>
                  <a:pt x="2027" y="2509"/>
                  <a:pt x="2033" y="2507"/>
                  <a:pt x="2038" y="2504"/>
                </a:cubicBezTo>
                <a:cubicBezTo>
                  <a:pt x="2123" y="2465"/>
                  <a:pt x="2206" y="2416"/>
                  <a:pt x="2285" y="2357"/>
                </a:cubicBezTo>
                <a:cubicBezTo>
                  <a:pt x="2289" y="2354"/>
                  <a:pt x="2294" y="2350"/>
                  <a:pt x="2299" y="2347"/>
                </a:cubicBezTo>
                <a:cubicBezTo>
                  <a:pt x="2373" y="2290"/>
                  <a:pt x="2443" y="2225"/>
                  <a:pt x="2508" y="2150"/>
                </a:cubicBezTo>
                <a:cubicBezTo>
                  <a:pt x="2512" y="2146"/>
                  <a:pt x="2516" y="2142"/>
                  <a:pt x="2520" y="2137"/>
                </a:cubicBezTo>
                <a:cubicBezTo>
                  <a:pt x="2551" y="2101"/>
                  <a:pt x="2581" y="2063"/>
                  <a:pt x="2609" y="2022"/>
                </a:cubicBezTo>
                <a:cubicBezTo>
                  <a:pt x="2694" y="1902"/>
                  <a:pt x="2760" y="1764"/>
                  <a:pt x="2802" y="1620"/>
                </a:cubicBezTo>
                <a:cubicBezTo>
                  <a:pt x="2804" y="1614"/>
                  <a:pt x="2805" y="1609"/>
                  <a:pt x="2807" y="1603"/>
                </a:cubicBezTo>
                <a:cubicBezTo>
                  <a:pt x="2839" y="1488"/>
                  <a:pt x="2857" y="1369"/>
                  <a:pt x="2858" y="1251"/>
                </a:cubicBezTo>
                <a:cubicBezTo>
                  <a:pt x="2859" y="1244"/>
                  <a:pt x="2859" y="1237"/>
                  <a:pt x="2859" y="1230"/>
                </a:cubicBezTo>
                <a:cubicBezTo>
                  <a:pt x="2859" y="1157"/>
                  <a:pt x="2853" y="1086"/>
                  <a:pt x="2843" y="1015"/>
                </a:cubicBezTo>
                <a:cubicBezTo>
                  <a:pt x="2842" y="1009"/>
                  <a:pt x="2841" y="1003"/>
                  <a:pt x="2840" y="998"/>
                </a:cubicBezTo>
                <a:cubicBezTo>
                  <a:pt x="2808" y="800"/>
                  <a:pt x="2736" y="614"/>
                  <a:pt x="2629" y="449"/>
                </a:cubicBezTo>
                <a:cubicBezTo>
                  <a:pt x="2626" y="444"/>
                  <a:pt x="2623" y="439"/>
                  <a:pt x="2619" y="434"/>
                </a:cubicBezTo>
                <a:cubicBezTo>
                  <a:pt x="2510" y="269"/>
                  <a:pt x="2366" y="126"/>
                  <a:pt x="2194" y="15"/>
                </a:cubicBezTo>
                <a:lnTo>
                  <a:pt x="2204" y="0"/>
                </a:lnTo>
                <a:cubicBezTo>
                  <a:pt x="2378" y="112"/>
                  <a:pt x="2524" y="257"/>
                  <a:pt x="2634" y="424"/>
                </a:cubicBezTo>
                <a:cubicBezTo>
                  <a:pt x="2637" y="429"/>
                  <a:pt x="2641" y="434"/>
                  <a:pt x="2644" y="439"/>
                </a:cubicBezTo>
                <a:cubicBezTo>
                  <a:pt x="2752" y="607"/>
                  <a:pt x="2825" y="795"/>
                  <a:pt x="2857" y="995"/>
                </a:cubicBezTo>
                <a:cubicBezTo>
                  <a:pt x="2858" y="1001"/>
                  <a:pt x="2859" y="1007"/>
                  <a:pt x="2860" y="1013"/>
                </a:cubicBezTo>
                <a:cubicBezTo>
                  <a:pt x="2871" y="1084"/>
                  <a:pt x="2876" y="1156"/>
                  <a:pt x="2876" y="1230"/>
                </a:cubicBezTo>
                <a:cubicBezTo>
                  <a:pt x="2876" y="1237"/>
                  <a:pt x="2876" y="1244"/>
                  <a:pt x="2876" y="1252"/>
                </a:cubicBezTo>
                <a:cubicBezTo>
                  <a:pt x="2874" y="1371"/>
                  <a:pt x="2856" y="1491"/>
                  <a:pt x="2824" y="1608"/>
                </a:cubicBezTo>
                <a:cubicBezTo>
                  <a:pt x="2822" y="1614"/>
                  <a:pt x="2821" y="1619"/>
                  <a:pt x="2819" y="1625"/>
                </a:cubicBezTo>
                <a:cubicBezTo>
                  <a:pt x="2776" y="1771"/>
                  <a:pt x="2710" y="1910"/>
                  <a:pt x="2624" y="2033"/>
                </a:cubicBezTo>
                <a:cubicBezTo>
                  <a:pt x="2595" y="2073"/>
                  <a:pt x="2565" y="2112"/>
                  <a:pt x="2533" y="2149"/>
                </a:cubicBezTo>
                <a:cubicBezTo>
                  <a:pt x="2529" y="2153"/>
                  <a:pt x="2525" y="2158"/>
                  <a:pt x="2522" y="2162"/>
                </a:cubicBezTo>
                <a:cubicBezTo>
                  <a:pt x="2456" y="2237"/>
                  <a:pt x="2384" y="2303"/>
                  <a:pt x="2309" y="2361"/>
                </a:cubicBezTo>
                <a:cubicBezTo>
                  <a:pt x="2305" y="2364"/>
                  <a:pt x="2300" y="2368"/>
                  <a:pt x="2295" y="2371"/>
                </a:cubicBezTo>
                <a:cubicBezTo>
                  <a:pt x="2216" y="2431"/>
                  <a:pt x="2132" y="2480"/>
                  <a:pt x="2045" y="2520"/>
                </a:cubicBezTo>
                <a:cubicBezTo>
                  <a:pt x="2040" y="2523"/>
                  <a:pt x="2035" y="2525"/>
                  <a:pt x="2029" y="2527"/>
                </a:cubicBezTo>
                <a:cubicBezTo>
                  <a:pt x="2009" y="2536"/>
                  <a:pt x="1989" y="2545"/>
                  <a:pt x="1969" y="2552"/>
                </a:cubicBezTo>
                <a:cubicBezTo>
                  <a:pt x="1964" y="2555"/>
                  <a:pt x="1958" y="2557"/>
                  <a:pt x="1953" y="2559"/>
                </a:cubicBezTo>
                <a:cubicBezTo>
                  <a:pt x="1792" y="2620"/>
                  <a:pt x="1624" y="2650"/>
                  <a:pt x="1456" y="2652"/>
                </a:cubicBezTo>
                <a:cubicBezTo>
                  <a:pt x="1451" y="2652"/>
                  <a:pt x="1447" y="2652"/>
                  <a:pt x="1442" y="2652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6" name="Freeform 56"/>
          <p:cNvSpPr>
            <a:spLocks/>
          </p:cNvSpPr>
          <p:nvPr/>
        </p:nvSpPr>
        <p:spPr bwMode="auto">
          <a:xfrm>
            <a:off x="2124075" y="1519238"/>
            <a:ext cx="663575" cy="611188"/>
          </a:xfrm>
          <a:custGeom>
            <a:avLst/>
            <a:gdLst>
              <a:gd name="T0" fmla="*/ 902 w 1837"/>
              <a:gd name="T1" fmla="*/ 1691 h 1692"/>
              <a:gd name="T2" fmla="*/ 530 w 1837"/>
              <a:gd name="T3" fmla="*/ 1604 h 1692"/>
              <a:gd name="T4" fmla="*/ 229 w 1837"/>
              <a:gd name="T5" fmla="*/ 1384 h 1692"/>
              <a:gd name="T6" fmla="*/ 37 w 1837"/>
              <a:gd name="T7" fmla="*/ 1041 h 1692"/>
              <a:gd name="T8" fmla="*/ 0 w 1837"/>
              <a:gd name="T9" fmla="*/ 785 h 1692"/>
              <a:gd name="T10" fmla="*/ 10 w 1837"/>
              <a:gd name="T11" fmla="*/ 650 h 1692"/>
              <a:gd name="T12" fmla="*/ 147 w 1837"/>
              <a:gd name="T13" fmla="*/ 283 h 1692"/>
              <a:gd name="T14" fmla="*/ 423 w 1837"/>
              <a:gd name="T15" fmla="*/ 5 h 1692"/>
              <a:gd name="T16" fmla="*/ 440 w 1837"/>
              <a:gd name="T17" fmla="*/ 15 h 1692"/>
              <a:gd name="T18" fmla="*/ 171 w 1837"/>
              <a:gd name="T19" fmla="*/ 278 h 1692"/>
              <a:gd name="T20" fmla="*/ 30 w 1837"/>
              <a:gd name="T21" fmla="*/ 635 h 1692"/>
              <a:gd name="T22" fmla="*/ 25 w 1837"/>
              <a:gd name="T23" fmla="*/ 671 h 1692"/>
              <a:gd name="T24" fmla="*/ 49 w 1837"/>
              <a:gd name="T25" fmla="*/ 1019 h 1692"/>
              <a:gd name="T26" fmla="*/ 230 w 1837"/>
              <a:gd name="T27" fmla="*/ 1359 h 1692"/>
              <a:gd name="T28" fmla="*/ 300 w 1837"/>
              <a:gd name="T29" fmla="*/ 1430 h 1692"/>
              <a:gd name="T30" fmla="*/ 554 w 1837"/>
              <a:gd name="T31" fmla="*/ 1595 h 1692"/>
              <a:gd name="T32" fmla="*/ 929 w 1837"/>
              <a:gd name="T33" fmla="*/ 1674 h 1692"/>
              <a:gd name="T34" fmla="*/ 1238 w 1837"/>
              <a:gd name="T35" fmla="*/ 1619 h 1692"/>
              <a:gd name="T36" fmla="*/ 1286 w 1837"/>
              <a:gd name="T37" fmla="*/ 1599 h 1692"/>
              <a:gd name="T38" fmla="*/ 1453 w 1837"/>
              <a:gd name="T39" fmla="*/ 1502 h 1692"/>
              <a:gd name="T40" fmla="*/ 1596 w 1837"/>
              <a:gd name="T41" fmla="*/ 1372 h 1692"/>
              <a:gd name="T42" fmla="*/ 1627 w 1837"/>
              <a:gd name="T43" fmla="*/ 1335 h 1692"/>
              <a:gd name="T44" fmla="*/ 1788 w 1837"/>
              <a:gd name="T45" fmla="*/ 1019 h 1692"/>
              <a:gd name="T46" fmla="*/ 1820 w 1837"/>
              <a:gd name="T47" fmla="*/ 780 h 1692"/>
              <a:gd name="T48" fmla="*/ 1808 w 1837"/>
              <a:gd name="T49" fmla="*/ 635 h 1692"/>
              <a:gd name="T50" fmla="*/ 1666 w 1837"/>
              <a:gd name="T51" fmla="*/ 278 h 1692"/>
              <a:gd name="T52" fmla="*/ 1408 w 1837"/>
              <a:gd name="T53" fmla="*/ 0 h 1692"/>
              <a:gd name="T54" fmla="*/ 1690 w 1837"/>
              <a:gd name="T55" fmla="*/ 283 h 1692"/>
              <a:gd name="T56" fmla="*/ 1828 w 1837"/>
              <a:gd name="T57" fmla="*/ 650 h 1692"/>
              <a:gd name="T58" fmla="*/ 1837 w 1837"/>
              <a:gd name="T59" fmla="*/ 812 h 1692"/>
              <a:gd name="T60" fmla="*/ 1800 w 1837"/>
              <a:gd name="T61" fmla="*/ 1041 h 1692"/>
              <a:gd name="T62" fmla="*/ 1621 w 1837"/>
              <a:gd name="T63" fmla="*/ 1370 h 1692"/>
              <a:gd name="T64" fmla="*/ 1478 w 1837"/>
              <a:gd name="T65" fmla="*/ 1506 h 1692"/>
              <a:gd name="T66" fmla="*/ 1310 w 1837"/>
              <a:gd name="T67" fmla="*/ 1608 h 1692"/>
              <a:gd name="T68" fmla="*/ 1261 w 1837"/>
              <a:gd name="T69" fmla="*/ 1629 h 1692"/>
              <a:gd name="T70" fmla="*/ 937 w 1837"/>
              <a:gd name="T71" fmla="*/ 1692 h 16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837" h="1692">
                <a:moveTo>
                  <a:pt x="929" y="1692"/>
                </a:moveTo>
                <a:cubicBezTo>
                  <a:pt x="920" y="1692"/>
                  <a:pt x="911" y="1692"/>
                  <a:pt x="902" y="1691"/>
                </a:cubicBezTo>
                <a:cubicBezTo>
                  <a:pt x="779" y="1688"/>
                  <a:pt x="658" y="1660"/>
                  <a:pt x="547" y="1611"/>
                </a:cubicBezTo>
                <a:cubicBezTo>
                  <a:pt x="541" y="1609"/>
                  <a:pt x="536" y="1606"/>
                  <a:pt x="530" y="1604"/>
                </a:cubicBezTo>
                <a:cubicBezTo>
                  <a:pt x="442" y="1563"/>
                  <a:pt x="360" y="1509"/>
                  <a:pt x="288" y="1443"/>
                </a:cubicBezTo>
                <a:cubicBezTo>
                  <a:pt x="267" y="1424"/>
                  <a:pt x="248" y="1404"/>
                  <a:pt x="229" y="1384"/>
                </a:cubicBezTo>
                <a:cubicBezTo>
                  <a:pt x="225" y="1379"/>
                  <a:pt x="221" y="1375"/>
                  <a:pt x="217" y="1371"/>
                </a:cubicBezTo>
                <a:cubicBezTo>
                  <a:pt x="136" y="1278"/>
                  <a:pt x="73" y="1167"/>
                  <a:pt x="37" y="1041"/>
                </a:cubicBezTo>
                <a:cubicBezTo>
                  <a:pt x="35" y="1036"/>
                  <a:pt x="33" y="1030"/>
                  <a:pt x="32" y="1024"/>
                </a:cubicBezTo>
                <a:cubicBezTo>
                  <a:pt x="11" y="949"/>
                  <a:pt x="0" y="869"/>
                  <a:pt x="0" y="785"/>
                </a:cubicBezTo>
                <a:cubicBezTo>
                  <a:pt x="0" y="747"/>
                  <a:pt x="3" y="708"/>
                  <a:pt x="7" y="669"/>
                </a:cubicBezTo>
                <a:cubicBezTo>
                  <a:pt x="8" y="663"/>
                  <a:pt x="9" y="656"/>
                  <a:pt x="10" y="650"/>
                </a:cubicBezTo>
                <a:cubicBezTo>
                  <a:pt x="10" y="644"/>
                  <a:pt x="11" y="638"/>
                  <a:pt x="12" y="632"/>
                </a:cubicBezTo>
                <a:cubicBezTo>
                  <a:pt x="32" y="506"/>
                  <a:pt x="79" y="388"/>
                  <a:pt x="147" y="283"/>
                </a:cubicBezTo>
                <a:cubicBezTo>
                  <a:pt x="150" y="278"/>
                  <a:pt x="153" y="273"/>
                  <a:pt x="157" y="268"/>
                </a:cubicBezTo>
                <a:cubicBezTo>
                  <a:pt x="227" y="165"/>
                  <a:pt x="317" y="76"/>
                  <a:pt x="423" y="5"/>
                </a:cubicBezTo>
                <a:cubicBezTo>
                  <a:pt x="425" y="3"/>
                  <a:pt x="428" y="2"/>
                  <a:pt x="430" y="0"/>
                </a:cubicBezTo>
                <a:lnTo>
                  <a:pt x="440" y="15"/>
                </a:lnTo>
                <a:cubicBezTo>
                  <a:pt x="437" y="17"/>
                  <a:pt x="435" y="18"/>
                  <a:pt x="432" y="20"/>
                </a:cubicBezTo>
                <a:cubicBezTo>
                  <a:pt x="329" y="89"/>
                  <a:pt x="240" y="177"/>
                  <a:pt x="171" y="278"/>
                </a:cubicBezTo>
                <a:cubicBezTo>
                  <a:pt x="168" y="283"/>
                  <a:pt x="165" y="288"/>
                  <a:pt x="162" y="293"/>
                </a:cubicBezTo>
                <a:cubicBezTo>
                  <a:pt x="95" y="395"/>
                  <a:pt x="49" y="511"/>
                  <a:pt x="30" y="635"/>
                </a:cubicBezTo>
                <a:cubicBezTo>
                  <a:pt x="29" y="641"/>
                  <a:pt x="28" y="646"/>
                  <a:pt x="27" y="652"/>
                </a:cubicBezTo>
                <a:cubicBezTo>
                  <a:pt x="26" y="659"/>
                  <a:pt x="25" y="665"/>
                  <a:pt x="25" y="671"/>
                </a:cubicBezTo>
                <a:cubicBezTo>
                  <a:pt x="20" y="710"/>
                  <a:pt x="18" y="748"/>
                  <a:pt x="18" y="785"/>
                </a:cubicBezTo>
                <a:cubicBezTo>
                  <a:pt x="18" y="867"/>
                  <a:pt x="29" y="946"/>
                  <a:pt x="49" y="1019"/>
                </a:cubicBezTo>
                <a:cubicBezTo>
                  <a:pt x="50" y="1025"/>
                  <a:pt x="52" y="1031"/>
                  <a:pt x="54" y="1036"/>
                </a:cubicBezTo>
                <a:cubicBezTo>
                  <a:pt x="89" y="1159"/>
                  <a:pt x="151" y="1268"/>
                  <a:pt x="230" y="1359"/>
                </a:cubicBezTo>
                <a:cubicBezTo>
                  <a:pt x="234" y="1363"/>
                  <a:pt x="238" y="1368"/>
                  <a:pt x="242" y="1372"/>
                </a:cubicBezTo>
                <a:cubicBezTo>
                  <a:pt x="261" y="1392"/>
                  <a:pt x="280" y="1412"/>
                  <a:pt x="300" y="1430"/>
                </a:cubicBezTo>
                <a:cubicBezTo>
                  <a:pt x="370" y="1495"/>
                  <a:pt x="451" y="1548"/>
                  <a:pt x="538" y="1588"/>
                </a:cubicBezTo>
                <a:cubicBezTo>
                  <a:pt x="543" y="1590"/>
                  <a:pt x="549" y="1593"/>
                  <a:pt x="554" y="1595"/>
                </a:cubicBezTo>
                <a:cubicBezTo>
                  <a:pt x="663" y="1643"/>
                  <a:pt x="782" y="1670"/>
                  <a:pt x="902" y="1674"/>
                </a:cubicBezTo>
                <a:cubicBezTo>
                  <a:pt x="911" y="1674"/>
                  <a:pt x="920" y="1674"/>
                  <a:pt x="929" y="1674"/>
                </a:cubicBezTo>
                <a:cubicBezTo>
                  <a:pt x="932" y="1674"/>
                  <a:pt x="934" y="1674"/>
                  <a:pt x="937" y="1674"/>
                </a:cubicBezTo>
                <a:cubicBezTo>
                  <a:pt x="1038" y="1673"/>
                  <a:pt x="1140" y="1655"/>
                  <a:pt x="1238" y="1619"/>
                </a:cubicBezTo>
                <a:cubicBezTo>
                  <a:pt x="1244" y="1617"/>
                  <a:pt x="1249" y="1615"/>
                  <a:pt x="1255" y="1612"/>
                </a:cubicBezTo>
                <a:cubicBezTo>
                  <a:pt x="1265" y="1608"/>
                  <a:pt x="1276" y="1604"/>
                  <a:pt x="1286" y="1599"/>
                </a:cubicBezTo>
                <a:cubicBezTo>
                  <a:pt x="1292" y="1597"/>
                  <a:pt x="1297" y="1594"/>
                  <a:pt x="1302" y="1592"/>
                </a:cubicBezTo>
                <a:cubicBezTo>
                  <a:pt x="1354" y="1568"/>
                  <a:pt x="1405" y="1538"/>
                  <a:pt x="1453" y="1502"/>
                </a:cubicBezTo>
                <a:cubicBezTo>
                  <a:pt x="1458" y="1499"/>
                  <a:pt x="1462" y="1495"/>
                  <a:pt x="1467" y="1491"/>
                </a:cubicBezTo>
                <a:cubicBezTo>
                  <a:pt x="1512" y="1457"/>
                  <a:pt x="1555" y="1417"/>
                  <a:pt x="1596" y="1372"/>
                </a:cubicBezTo>
                <a:cubicBezTo>
                  <a:pt x="1600" y="1367"/>
                  <a:pt x="1603" y="1363"/>
                  <a:pt x="1607" y="1358"/>
                </a:cubicBezTo>
                <a:cubicBezTo>
                  <a:pt x="1614" y="1351"/>
                  <a:pt x="1621" y="1343"/>
                  <a:pt x="1627" y="1335"/>
                </a:cubicBezTo>
                <a:cubicBezTo>
                  <a:pt x="1698" y="1248"/>
                  <a:pt x="1750" y="1145"/>
                  <a:pt x="1783" y="1036"/>
                </a:cubicBezTo>
                <a:cubicBezTo>
                  <a:pt x="1784" y="1030"/>
                  <a:pt x="1786" y="1025"/>
                  <a:pt x="1788" y="1019"/>
                </a:cubicBezTo>
                <a:cubicBezTo>
                  <a:pt x="1806" y="951"/>
                  <a:pt x="1817" y="881"/>
                  <a:pt x="1819" y="811"/>
                </a:cubicBezTo>
                <a:cubicBezTo>
                  <a:pt x="1820" y="801"/>
                  <a:pt x="1820" y="790"/>
                  <a:pt x="1820" y="780"/>
                </a:cubicBezTo>
                <a:cubicBezTo>
                  <a:pt x="1820" y="737"/>
                  <a:pt x="1817" y="694"/>
                  <a:pt x="1811" y="652"/>
                </a:cubicBezTo>
                <a:cubicBezTo>
                  <a:pt x="1810" y="647"/>
                  <a:pt x="1809" y="641"/>
                  <a:pt x="1808" y="635"/>
                </a:cubicBezTo>
                <a:cubicBezTo>
                  <a:pt x="1788" y="512"/>
                  <a:pt x="1742" y="396"/>
                  <a:pt x="1676" y="293"/>
                </a:cubicBezTo>
                <a:cubicBezTo>
                  <a:pt x="1673" y="288"/>
                  <a:pt x="1669" y="283"/>
                  <a:pt x="1666" y="278"/>
                </a:cubicBezTo>
                <a:cubicBezTo>
                  <a:pt x="1597" y="175"/>
                  <a:pt x="1506" y="85"/>
                  <a:pt x="1398" y="15"/>
                </a:cubicBezTo>
                <a:lnTo>
                  <a:pt x="1408" y="0"/>
                </a:lnTo>
                <a:cubicBezTo>
                  <a:pt x="1518" y="72"/>
                  <a:pt x="1610" y="164"/>
                  <a:pt x="1681" y="269"/>
                </a:cubicBezTo>
                <a:cubicBezTo>
                  <a:pt x="1684" y="274"/>
                  <a:pt x="1687" y="279"/>
                  <a:pt x="1690" y="283"/>
                </a:cubicBezTo>
                <a:cubicBezTo>
                  <a:pt x="1758" y="389"/>
                  <a:pt x="1805" y="507"/>
                  <a:pt x="1825" y="632"/>
                </a:cubicBezTo>
                <a:cubicBezTo>
                  <a:pt x="1826" y="638"/>
                  <a:pt x="1827" y="644"/>
                  <a:pt x="1828" y="650"/>
                </a:cubicBezTo>
                <a:cubicBezTo>
                  <a:pt x="1834" y="692"/>
                  <a:pt x="1837" y="736"/>
                  <a:pt x="1837" y="780"/>
                </a:cubicBezTo>
                <a:cubicBezTo>
                  <a:pt x="1837" y="791"/>
                  <a:pt x="1837" y="801"/>
                  <a:pt x="1837" y="812"/>
                </a:cubicBezTo>
                <a:cubicBezTo>
                  <a:pt x="1835" y="883"/>
                  <a:pt x="1824" y="954"/>
                  <a:pt x="1804" y="1024"/>
                </a:cubicBezTo>
                <a:cubicBezTo>
                  <a:pt x="1803" y="1029"/>
                  <a:pt x="1801" y="1035"/>
                  <a:pt x="1800" y="1041"/>
                </a:cubicBezTo>
                <a:cubicBezTo>
                  <a:pt x="1767" y="1152"/>
                  <a:pt x="1713" y="1257"/>
                  <a:pt x="1641" y="1346"/>
                </a:cubicBezTo>
                <a:cubicBezTo>
                  <a:pt x="1634" y="1354"/>
                  <a:pt x="1627" y="1362"/>
                  <a:pt x="1621" y="1370"/>
                </a:cubicBezTo>
                <a:cubicBezTo>
                  <a:pt x="1617" y="1374"/>
                  <a:pt x="1613" y="1379"/>
                  <a:pt x="1609" y="1383"/>
                </a:cubicBezTo>
                <a:cubicBezTo>
                  <a:pt x="1568" y="1429"/>
                  <a:pt x="1524" y="1470"/>
                  <a:pt x="1478" y="1506"/>
                </a:cubicBezTo>
                <a:cubicBezTo>
                  <a:pt x="1473" y="1509"/>
                  <a:pt x="1468" y="1513"/>
                  <a:pt x="1464" y="1516"/>
                </a:cubicBezTo>
                <a:cubicBezTo>
                  <a:pt x="1414" y="1553"/>
                  <a:pt x="1363" y="1583"/>
                  <a:pt x="1310" y="1608"/>
                </a:cubicBezTo>
                <a:cubicBezTo>
                  <a:pt x="1304" y="1611"/>
                  <a:pt x="1299" y="1613"/>
                  <a:pt x="1294" y="1615"/>
                </a:cubicBezTo>
                <a:cubicBezTo>
                  <a:pt x="1283" y="1620"/>
                  <a:pt x="1272" y="1625"/>
                  <a:pt x="1261" y="1629"/>
                </a:cubicBezTo>
                <a:cubicBezTo>
                  <a:pt x="1256" y="1631"/>
                  <a:pt x="1250" y="1633"/>
                  <a:pt x="1245" y="1635"/>
                </a:cubicBezTo>
                <a:cubicBezTo>
                  <a:pt x="1145" y="1673"/>
                  <a:pt x="1040" y="1691"/>
                  <a:pt x="937" y="1692"/>
                </a:cubicBezTo>
                <a:cubicBezTo>
                  <a:pt x="934" y="1692"/>
                  <a:pt x="932" y="1692"/>
                  <a:pt x="929" y="1692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7" name="Freeform 57"/>
          <p:cNvSpPr>
            <a:spLocks/>
          </p:cNvSpPr>
          <p:nvPr/>
        </p:nvSpPr>
        <p:spPr bwMode="auto">
          <a:xfrm>
            <a:off x="1354138" y="866775"/>
            <a:ext cx="2205037" cy="2035175"/>
          </a:xfrm>
          <a:custGeom>
            <a:avLst/>
            <a:gdLst>
              <a:gd name="T0" fmla="*/ 3035 w 6105"/>
              <a:gd name="T1" fmla="*/ 5631 h 5632"/>
              <a:gd name="T2" fmla="*/ 1772 w 6105"/>
              <a:gd name="T3" fmla="*/ 5355 h 5632"/>
              <a:gd name="T4" fmla="*/ 731 w 6105"/>
              <a:gd name="T5" fmla="*/ 4571 h 5632"/>
              <a:gd name="T6" fmla="*/ 122 w 6105"/>
              <a:gd name="T7" fmla="*/ 3438 h 5632"/>
              <a:gd name="T8" fmla="*/ 0 w 6105"/>
              <a:gd name="T9" fmla="*/ 2582 h 5632"/>
              <a:gd name="T10" fmla="*/ 32 w 6105"/>
              <a:gd name="T11" fmla="*/ 2139 h 5632"/>
              <a:gd name="T12" fmla="*/ 495 w 6105"/>
              <a:gd name="T13" fmla="*/ 922 h 5632"/>
              <a:gd name="T14" fmla="*/ 1420 w 6105"/>
              <a:gd name="T15" fmla="*/ 5 h 5632"/>
              <a:gd name="T16" fmla="*/ 1437 w 6105"/>
              <a:gd name="T17" fmla="*/ 15 h 5632"/>
              <a:gd name="T18" fmla="*/ 520 w 6105"/>
              <a:gd name="T19" fmla="*/ 916 h 5632"/>
              <a:gd name="T20" fmla="*/ 52 w 6105"/>
              <a:gd name="T21" fmla="*/ 2124 h 5632"/>
              <a:gd name="T22" fmla="*/ 30 w 6105"/>
              <a:gd name="T23" fmla="*/ 2302 h 5632"/>
              <a:gd name="T24" fmla="*/ 134 w 6105"/>
              <a:gd name="T25" fmla="*/ 3417 h 5632"/>
              <a:gd name="T26" fmla="*/ 309 w 6105"/>
              <a:gd name="T27" fmla="*/ 3885 h 5632"/>
              <a:gd name="T28" fmla="*/ 755 w 6105"/>
              <a:gd name="T29" fmla="*/ 4573 h 5632"/>
              <a:gd name="T30" fmla="*/ 1795 w 6105"/>
              <a:gd name="T31" fmla="*/ 5346 h 5632"/>
              <a:gd name="T32" fmla="*/ 3057 w 6105"/>
              <a:gd name="T33" fmla="*/ 5614 h 5632"/>
              <a:gd name="T34" fmla="*/ 4149 w 6105"/>
              <a:gd name="T35" fmla="*/ 5414 h 5632"/>
              <a:gd name="T36" fmla="*/ 4310 w 6105"/>
              <a:gd name="T37" fmla="*/ 5348 h 5632"/>
              <a:gd name="T38" fmla="*/ 4872 w 6105"/>
              <a:gd name="T39" fmla="*/ 5017 h 5632"/>
              <a:gd name="T40" fmla="*/ 5348 w 6105"/>
              <a:gd name="T41" fmla="*/ 4572 h 5632"/>
              <a:gd name="T42" fmla="*/ 5621 w 6105"/>
              <a:gd name="T43" fmla="*/ 4201 h 5632"/>
              <a:gd name="T44" fmla="*/ 5970 w 6105"/>
              <a:gd name="T45" fmla="*/ 3416 h 5632"/>
              <a:gd name="T46" fmla="*/ 6070 w 6105"/>
              <a:gd name="T47" fmla="*/ 2266 h 5632"/>
              <a:gd name="T48" fmla="*/ 6052 w 6105"/>
              <a:gd name="T49" fmla="*/ 2124 h 5632"/>
              <a:gd name="T50" fmla="*/ 5584 w 6105"/>
              <a:gd name="T51" fmla="*/ 917 h 5632"/>
              <a:gd name="T52" fmla="*/ 4677 w 6105"/>
              <a:gd name="T53" fmla="*/ 0 h 5632"/>
              <a:gd name="T54" fmla="*/ 5609 w 6105"/>
              <a:gd name="T55" fmla="*/ 922 h 5632"/>
              <a:gd name="T56" fmla="*/ 6072 w 6105"/>
              <a:gd name="T57" fmla="*/ 2139 h 5632"/>
              <a:gd name="T58" fmla="*/ 6105 w 6105"/>
              <a:gd name="T59" fmla="*/ 2581 h 5632"/>
              <a:gd name="T60" fmla="*/ 5982 w 6105"/>
              <a:gd name="T61" fmla="*/ 3438 h 5632"/>
              <a:gd name="T62" fmla="*/ 5372 w 6105"/>
              <a:gd name="T63" fmla="*/ 4570 h 5632"/>
              <a:gd name="T64" fmla="*/ 4896 w 6105"/>
              <a:gd name="T65" fmla="*/ 5021 h 5632"/>
              <a:gd name="T66" fmla="*/ 4333 w 6105"/>
              <a:gd name="T67" fmla="*/ 5357 h 5632"/>
              <a:gd name="T68" fmla="*/ 4172 w 6105"/>
              <a:gd name="T69" fmla="*/ 5425 h 5632"/>
              <a:gd name="T70" fmla="*/ 3070 w 6105"/>
              <a:gd name="T71" fmla="*/ 5632 h 5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6105" h="5632">
                <a:moveTo>
                  <a:pt x="3057" y="5632"/>
                </a:moveTo>
                <a:cubicBezTo>
                  <a:pt x="3050" y="5632"/>
                  <a:pt x="3042" y="5632"/>
                  <a:pt x="3035" y="5631"/>
                </a:cubicBezTo>
                <a:cubicBezTo>
                  <a:pt x="2607" y="5628"/>
                  <a:pt x="2181" y="5538"/>
                  <a:pt x="1788" y="5362"/>
                </a:cubicBezTo>
                <a:cubicBezTo>
                  <a:pt x="1782" y="5360"/>
                  <a:pt x="1777" y="5357"/>
                  <a:pt x="1772" y="5355"/>
                </a:cubicBezTo>
                <a:cubicBezTo>
                  <a:pt x="1386" y="5180"/>
                  <a:pt x="1033" y="4922"/>
                  <a:pt x="742" y="4584"/>
                </a:cubicBezTo>
                <a:cubicBezTo>
                  <a:pt x="738" y="4580"/>
                  <a:pt x="734" y="4576"/>
                  <a:pt x="731" y="4571"/>
                </a:cubicBezTo>
                <a:cubicBezTo>
                  <a:pt x="561" y="4372"/>
                  <a:pt x="414" y="4146"/>
                  <a:pt x="294" y="3892"/>
                </a:cubicBezTo>
                <a:cubicBezTo>
                  <a:pt x="224" y="3746"/>
                  <a:pt x="167" y="3594"/>
                  <a:pt x="122" y="3438"/>
                </a:cubicBezTo>
                <a:cubicBezTo>
                  <a:pt x="120" y="3433"/>
                  <a:pt x="118" y="3427"/>
                  <a:pt x="117" y="3421"/>
                </a:cubicBezTo>
                <a:cubicBezTo>
                  <a:pt x="39" y="3149"/>
                  <a:pt x="0" y="2866"/>
                  <a:pt x="0" y="2582"/>
                </a:cubicBezTo>
                <a:cubicBezTo>
                  <a:pt x="0" y="2488"/>
                  <a:pt x="4" y="2394"/>
                  <a:pt x="13" y="2300"/>
                </a:cubicBezTo>
                <a:cubicBezTo>
                  <a:pt x="18" y="2246"/>
                  <a:pt x="24" y="2192"/>
                  <a:pt x="32" y="2139"/>
                </a:cubicBezTo>
                <a:cubicBezTo>
                  <a:pt x="33" y="2133"/>
                  <a:pt x="34" y="2127"/>
                  <a:pt x="35" y="2121"/>
                </a:cubicBezTo>
                <a:cubicBezTo>
                  <a:pt x="102" y="1692"/>
                  <a:pt x="261" y="1282"/>
                  <a:pt x="495" y="922"/>
                </a:cubicBezTo>
                <a:cubicBezTo>
                  <a:pt x="498" y="917"/>
                  <a:pt x="502" y="912"/>
                  <a:pt x="505" y="907"/>
                </a:cubicBezTo>
                <a:cubicBezTo>
                  <a:pt x="741" y="548"/>
                  <a:pt x="1052" y="238"/>
                  <a:pt x="1420" y="5"/>
                </a:cubicBezTo>
                <a:cubicBezTo>
                  <a:pt x="1423" y="3"/>
                  <a:pt x="1425" y="2"/>
                  <a:pt x="1428" y="0"/>
                </a:cubicBezTo>
                <a:lnTo>
                  <a:pt x="1437" y="15"/>
                </a:lnTo>
                <a:cubicBezTo>
                  <a:pt x="1435" y="17"/>
                  <a:pt x="1432" y="18"/>
                  <a:pt x="1430" y="20"/>
                </a:cubicBezTo>
                <a:cubicBezTo>
                  <a:pt x="1064" y="251"/>
                  <a:pt x="755" y="560"/>
                  <a:pt x="520" y="916"/>
                </a:cubicBezTo>
                <a:cubicBezTo>
                  <a:pt x="517" y="921"/>
                  <a:pt x="513" y="926"/>
                  <a:pt x="510" y="931"/>
                </a:cubicBezTo>
                <a:cubicBezTo>
                  <a:pt x="277" y="1290"/>
                  <a:pt x="119" y="1697"/>
                  <a:pt x="52" y="2124"/>
                </a:cubicBezTo>
                <a:cubicBezTo>
                  <a:pt x="52" y="2130"/>
                  <a:pt x="51" y="2136"/>
                  <a:pt x="50" y="2141"/>
                </a:cubicBezTo>
                <a:cubicBezTo>
                  <a:pt x="42" y="2194"/>
                  <a:pt x="35" y="2248"/>
                  <a:pt x="30" y="2302"/>
                </a:cubicBezTo>
                <a:cubicBezTo>
                  <a:pt x="21" y="2395"/>
                  <a:pt x="17" y="2489"/>
                  <a:pt x="17" y="2582"/>
                </a:cubicBezTo>
                <a:cubicBezTo>
                  <a:pt x="17" y="2864"/>
                  <a:pt x="57" y="3146"/>
                  <a:pt x="134" y="3417"/>
                </a:cubicBezTo>
                <a:cubicBezTo>
                  <a:pt x="135" y="3422"/>
                  <a:pt x="137" y="3428"/>
                  <a:pt x="139" y="3434"/>
                </a:cubicBezTo>
                <a:cubicBezTo>
                  <a:pt x="183" y="3588"/>
                  <a:pt x="240" y="3739"/>
                  <a:pt x="309" y="3885"/>
                </a:cubicBezTo>
                <a:cubicBezTo>
                  <a:pt x="429" y="4137"/>
                  <a:pt x="576" y="4362"/>
                  <a:pt x="744" y="4560"/>
                </a:cubicBezTo>
                <a:cubicBezTo>
                  <a:pt x="748" y="4564"/>
                  <a:pt x="752" y="4569"/>
                  <a:pt x="755" y="4573"/>
                </a:cubicBezTo>
                <a:cubicBezTo>
                  <a:pt x="1045" y="4909"/>
                  <a:pt x="1396" y="5165"/>
                  <a:pt x="1779" y="5339"/>
                </a:cubicBezTo>
                <a:cubicBezTo>
                  <a:pt x="1784" y="5341"/>
                  <a:pt x="1790" y="5344"/>
                  <a:pt x="1795" y="5346"/>
                </a:cubicBezTo>
                <a:cubicBezTo>
                  <a:pt x="2186" y="5521"/>
                  <a:pt x="2610" y="5611"/>
                  <a:pt x="3035" y="5614"/>
                </a:cubicBezTo>
                <a:cubicBezTo>
                  <a:pt x="3042" y="5614"/>
                  <a:pt x="3050" y="5614"/>
                  <a:pt x="3057" y="5614"/>
                </a:cubicBezTo>
                <a:cubicBezTo>
                  <a:pt x="3061" y="5614"/>
                  <a:pt x="3065" y="5614"/>
                  <a:pt x="3070" y="5614"/>
                </a:cubicBezTo>
                <a:cubicBezTo>
                  <a:pt x="3436" y="5612"/>
                  <a:pt x="3803" y="5546"/>
                  <a:pt x="4149" y="5414"/>
                </a:cubicBezTo>
                <a:cubicBezTo>
                  <a:pt x="4155" y="5412"/>
                  <a:pt x="4160" y="5410"/>
                  <a:pt x="4166" y="5408"/>
                </a:cubicBezTo>
                <a:cubicBezTo>
                  <a:pt x="4214" y="5389"/>
                  <a:pt x="4262" y="5369"/>
                  <a:pt x="4310" y="5348"/>
                </a:cubicBezTo>
                <a:cubicBezTo>
                  <a:pt x="4315" y="5345"/>
                  <a:pt x="4321" y="5343"/>
                  <a:pt x="4326" y="5341"/>
                </a:cubicBezTo>
                <a:cubicBezTo>
                  <a:pt x="4516" y="5254"/>
                  <a:pt x="4700" y="5146"/>
                  <a:pt x="4872" y="5017"/>
                </a:cubicBezTo>
                <a:cubicBezTo>
                  <a:pt x="4876" y="5014"/>
                  <a:pt x="4881" y="5010"/>
                  <a:pt x="4886" y="5007"/>
                </a:cubicBezTo>
                <a:cubicBezTo>
                  <a:pt x="5051" y="4882"/>
                  <a:pt x="5206" y="4737"/>
                  <a:pt x="5348" y="4572"/>
                </a:cubicBezTo>
                <a:cubicBezTo>
                  <a:pt x="5352" y="4568"/>
                  <a:pt x="5355" y="4563"/>
                  <a:pt x="5359" y="4559"/>
                </a:cubicBezTo>
                <a:cubicBezTo>
                  <a:pt x="5453" y="4448"/>
                  <a:pt x="5541" y="4329"/>
                  <a:pt x="5621" y="4201"/>
                </a:cubicBezTo>
                <a:cubicBezTo>
                  <a:pt x="5772" y="3962"/>
                  <a:pt x="5887" y="3703"/>
                  <a:pt x="5965" y="3433"/>
                </a:cubicBezTo>
                <a:cubicBezTo>
                  <a:pt x="5967" y="3428"/>
                  <a:pt x="5969" y="3422"/>
                  <a:pt x="5970" y="3416"/>
                </a:cubicBezTo>
                <a:cubicBezTo>
                  <a:pt x="6047" y="3145"/>
                  <a:pt x="6087" y="2863"/>
                  <a:pt x="6087" y="2581"/>
                </a:cubicBezTo>
                <a:cubicBezTo>
                  <a:pt x="6087" y="2476"/>
                  <a:pt x="6082" y="2371"/>
                  <a:pt x="6070" y="2266"/>
                </a:cubicBezTo>
                <a:cubicBezTo>
                  <a:pt x="6066" y="2225"/>
                  <a:pt x="6061" y="2183"/>
                  <a:pt x="6055" y="2141"/>
                </a:cubicBezTo>
                <a:cubicBezTo>
                  <a:pt x="6054" y="2136"/>
                  <a:pt x="6053" y="2130"/>
                  <a:pt x="6052" y="2124"/>
                </a:cubicBezTo>
                <a:cubicBezTo>
                  <a:pt x="5986" y="1696"/>
                  <a:pt x="5827" y="1290"/>
                  <a:pt x="5594" y="931"/>
                </a:cubicBezTo>
                <a:cubicBezTo>
                  <a:pt x="5591" y="926"/>
                  <a:pt x="5588" y="922"/>
                  <a:pt x="5584" y="917"/>
                </a:cubicBezTo>
                <a:cubicBezTo>
                  <a:pt x="5348" y="558"/>
                  <a:pt x="5036" y="248"/>
                  <a:pt x="4667" y="15"/>
                </a:cubicBezTo>
                <a:lnTo>
                  <a:pt x="4677" y="0"/>
                </a:lnTo>
                <a:cubicBezTo>
                  <a:pt x="5048" y="234"/>
                  <a:pt x="5361" y="546"/>
                  <a:pt x="5599" y="907"/>
                </a:cubicBezTo>
                <a:cubicBezTo>
                  <a:pt x="5602" y="912"/>
                  <a:pt x="5606" y="917"/>
                  <a:pt x="5609" y="922"/>
                </a:cubicBezTo>
                <a:cubicBezTo>
                  <a:pt x="5843" y="1282"/>
                  <a:pt x="6003" y="1691"/>
                  <a:pt x="6069" y="2121"/>
                </a:cubicBezTo>
                <a:cubicBezTo>
                  <a:pt x="6070" y="2127"/>
                  <a:pt x="6071" y="2133"/>
                  <a:pt x="6072" y="2139"/>
                </a:cubicBezTo>
                <a:cubicBezTo>
                  <a:pt x="6078" y="2180"/>
                  <a:pt x="6083" y="2222"/>
                  <a:pt x="6088" y="2264"/>
                </a:cubicBezTo>
                <a:cubicBezTo>
                  <a:pt x="6099" y="2370"/>
                  <a:pt x="6105" y="2475"/>
                  <a:pt x="6105" y="2581"/>
                </a:cubicBezTo>
                <a:cubicBezTo>
                  <a:pt x="6105" y="2865"/>
                  <a:pt x="6065" y="3148"/>
                  <a:pt x="5987" y="3421"/>
                </a:cubicBezTo>
                <a:cubicBezTo>
                  <a:pt x="5986" y="3427"/>
                  <a:pt x="5984" y="3433"/>
                  <a:pt x="5982" y="3438"/>
                </a:cubicBezTo>
                <a:cubicBezTo>
                  <a:pt x="5904" y="3710"/>
                  <a:pt x="5787" y="3970"/>
                  <a:pt x="5636" y="4210"/>
                </a:cubicBezTo>
                <a:cubicBezTo>
                  <a:pt x="5555" y="4339"/>
                  <a:pt x="5467" y="4459"/>
                  <a:pt x="5372" y="4570"/>
                </a:cubicBezTo>
                <a:cubicBezTo>
                  <a:pt x="5369" y="4575"/>
                  <a:pt x="5365" y="4579"/>
                  <a:pt x="5361" y="4584"/>
                </a:cubicBezTo>
                <a:cubicBezTo>
                  <a:pt x="5219" y="4749"/>
                  <a:pt x="5063" y="4895"/>
                  <a:pt x="4896" y="5021"/>
                </a:cubicBezTo>
                <a:cubicBezTo>
                  <a:pt x="4892" y="5024"/>
                  <a:pt x="4887" y="5028"/>
                  <a:pt x="4882" y="5031"/>
                </a:cubicBezTo>
                <a:cubicBezTo>
                  <a:pt x="4709" y="5161"/>
                  <a:pt x="4525" y="5269"/>
                  <a:pt x="4333" y="5357"/>
                </a:cubicBezTo>
                <a:cubicBezTo>
                  <a:pt x="4328" y="5359"/>
                  <a:pt x="4323" y="5362"/>
                  <a:pt x="4317" y="5364"/>
                </a:cubicBezTo>
                <a:cubicBezTo>
                  <a:pt x="4269" y="5385"/>
                  <a:pt x="4221" y="5406"/>
                  <a:pt x="4172" y="5425"/>
                </a:cubicBezTo>
                <a:cubicBezTo>
                  <a:pt x="4166" y="5427"/>
                  <a:pt x="4161" y="5429"/>
                  <a:pt x="4155" y="5431"/>
                </a:cubicBezTo>
                <a:cubicBezTo>
                  <a:pt x="3807" y="5564"/>
                  <a:pt x="3438" y="5630"/>
                  <a:pt x="3070" y="5632"/>
                </a:cubicBezTo>
                <a:cubicBezTo>
                  <a:pt x="3066" y="5632"/>
                  <a:pt x="3061" y="5632"/>
                  <a:pt x="3057" y="5632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8" name="Freeform 58"/>
          <p:cNvSpPr>
            <a:spLocks/>
          </p:cNvSpPr>
          <p:nvPr/>
        </p:nvSpPr>
        <p:spPr bwMode="auto">
          <a:xfrm>
            <a:off x="1227138" y="760413"/>
            <a:ext cx="2459037" cy="2266950"/>
          </a:xfrm>
          <a:custGeom>
            <a:avLst/>
            <a:gdLst>
              <a:gd name="T0" fmla="*/ 3387 w 6808"/>
              <a:gd name="T1" fmla="*/ 6280 h 6280"/>
              <a:gd name="T2" fmla="*/ 1978 w 6808"/>
              <a:gd name="T3" fmla="*/ 5971 h 6280"/>
              <a:gd name="T4" fmla="*/ 818 w 6808"/>
              <a:gd name="T5" fmla="*/ 5096 h 6280"/>
              <a:gd name="T6" fmla="*/ 136 w 6808"/>
              <a:gd name="T7" fmla="*/ 3833 h 6280"/>
              <a:gd name="T8" fmla="*/ 0 w 6808"/>
              <a:gd name="T9" fmla="*/ 2880 h 6280"/>
              <a:gd name="T10" fmla="*/ 37 w 6808"/>
              <a:gd name="T11" fmla="*/ 2383 h 6280"/>
              <a:gd name="T12" fmla="*/ 554 w 6808"/>
              <a:gd name="T13" fmla="*/ 1027 h 6280"/>
              <a:gd name="T14" fmla="*/ 1585 w 6808"/>
              <a:gd name="T15" fmla="*/ 5 h 6280"/>
              <a:gd name="T16" fmla="*/ 1602 w 6808"/>
              <a:gd name="T17" fmla="*/ 15 h 6280"/>
              <a:gd name="T18" fmla="*/ 579 w 6808"/>
              <a:gd name="T19" fmla="*/ 1021 h 6280"/>
              <a:gd name="T20" fmla="*/ 57 w 6808"/>
              <a:gd name="T21" fmla="*/ 2369 h 6280"/>
              <a:gd name="T22" fmla="*/ 27 w 6808"/>
              <a:gd name="T23" fmla="*/ 2634 h 6280"/>
              <a:gd name="T24" fmla="*/ 148 w 6808"/>
              <a:gd name="T25" fmla="*/ 3811 h 6280"/>
              <a:gd name="T26" fmla="*/ 360 w 6808"/>
              <a:gd name="T27" fmla="*/ 4366 h 6280"/>
              <a:gd name="T28" fmla="*/ 842 w 6808"/>
              <a:gd name="T29" fmla="*/ 5098 h 6280"/>
              <a:gd name="T30" fmla="*/ 2001 w 6808"/>
              <a:gd name="T31" fmla="*/ 5962 h 6280"/>
              <a:gd name="T32" fmla="*/ 3409 w 6808"/>
              <a:gd name="T33" fmla="*/ 6262 h 6280"/>
              <a:gd name="T34" fmla="*/ 4629 w 6808"/>
              <a:gd name="T35" fmla="*/ 6038 h 6280"/>
              <a:gd name="T36" fmla="*/ 4808 w 6808"/>
              <a:gd name="T37" fmla="*/ 5964 h 6280"/>
              <a:gd name="T38" fmla="*/ 5434 w 6808"/>
              <a:gd name="T39" fmla="*/ 5594 h 6280"/>
              <a:gd name="T40" fmla="*/ 5965 w 6808"/>
              <a:gd name="T41" fmla="*/ 5098 h 6280"/>
              <a:gd name="T42" fmla="*/ 6272 w 6808"/>
              <a:gd name="T43" fmla="*/ 4683 h 6280"/>
              <a:gd name="T44" fmla="*/ 6660 w 6808"/>
              <a:gd name="T45" fmla="*/ 3811 h 6280"/>
              <a:gd name="T46" fmla="*/ 6772 w 6808"/>
              <a:gd name="T47" fmla="*/ 2528 h 6280"/>
              <a:gd name="T48" fmla="*/ 6751 w 6808"/>
              <a:gd name="T49" fmla="*/ 2369 h 6280"/>
              <a:gd name="T50" fmla="*/ 6230 w 6808"/>
              <a:gd name="T51" fmla="*/ 1022 h 6280"/>
              <a:gd name="T52" fmla="*/ 5215 w 6808"/>
              <a:gd name="T53" fmla="*/ 0 h 6280"/>
              <a:gd name="T54" fmla="*/ 6254 w 6808"/>
              <a:gd name="T55" fmla="*/ 1027 h 6280"/>
              <a:gd name="T56" fmla="*/ 6771 w 6808"/>
              <a:gd name="T57" fmla="*/ 2383 h 6280"/>
              <a:gd name="T58" fmla="*/ 6808 w 6808"/>
              <a:gd name="T59" fmla="*/ 2878 h 6280"/>
              <a:gd name="T60" fmla="*/ 6672 w 6808"/>
              <a:gd name="T61" fmla="*/ 3833 h 6280"/>
              <a:gd name="T62" fmla="*/ 5990 w 6808"/>
              <a:gd name="T63" fmla="*/ 5096 h 6280"/>
              <a:gd name="T64" fmla="*/ 5459 w 6808"/>
              <a:gd name="T65" fmla="*/ 5598 h 6280"/>
              <a:gd name="T66" fmla="*/ 4831 w 6808"/>
              <a:gd name="T67" fmla="*/ 5972 h 6280"/>
              <a:gd name="T68" fmla="*/ 4652 w 6808"/>
              <a:gd name="T69" fmla="*/ 6048 h 6280"/>
              <a:gd name="T70" fmla="*/ 3422 w 6808"/>
              <a:gd name="T71" fmla="*/ 6280 h 6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6808" h="6280">
                <a:moveTo>
                  <a:pt x="3409" y="6280"/>
                </a:moveTo>
                <a:cubicBezTo>
                  <a:pt x="3401" y="6280"/>
                  <a:pt x="3394" y="6280"/>
                  <a:pt x="3387" y="6280"/>
                </a:cubicBezTo>
                <a:cubicBezTo>
                  <a:pt x="2909" y="6277"/>
                  <a:pt x="2433" y="6175"/>
                  <a:pt x="1994" y="5978"/>
                </a:cubicBezTo>
                <a:cubicBezTo>
                  <a:pt x="1988" y="5976"/>
                  <a:pt x="1983" y="5973"/>
                  <a:pt x="1978" y="5971"/>
                </a:cubicBezTo>
                <a:cubicBezTo>
                  <a:pt x="1548" y="5775"/>
                  <a:pt x="1154" y="5488"/>
                  <a:pt x="829" y="5110"/>
                </a:cubicBezTo>
                <a:cubicBezTo>
                  <a:pt x="825" y="5105"/>
                  <a:pt x="821" y="5101"/>
                  <a:pt x="818" y="5096"/>
                </a:cubicBezTo>
                <a:cubicBezTo>
                  <a:pt x="637" y="4884"/>
                  <a:pt x="477" y="4643"/>
                  <a:pt x="345" y="4374"/>
                </a:cubicBezTo>
                <a:cubicBezTo>
                  <a:pt x="259" y="4200"/>
                  <a:pt x="189" y="4019"/>
                  <a:pt x="136" y="3833"/>
                </a:cubicBezTo>
                <a:cubicBezTo>
                  <a:pt x="134" y="3827"/>
                  <a:pt x="132" y="3821"/>
                  <a:pt x="131" y="3816"/>
                </a:cubicBezTo>
                <a:cubicBezTo>
                  <a:pt x="44" y="3512"/>
                  <a:pt x="0" y="3196"/>
                  <a:pt x="0" y="2880"/>
                </a:cubicBezTo>
                <a:cubicBezTo>
                  <a:pt x="0" y="2798"/>
                  <a:pt x="3" y="2715"/>
                  <a:pt x="10" y="2633"/>
                </a:cubicBezTo>
                <a:cubicBezTo>
                  <a:pt x="16" y="2549"/>
                  <a:pt x="25" y="2466"/>
                  <a:pt x="37" y="2383"/>
                </a:cubicBezTo>
                <a:cubicBezTo>
                  <a:pt x="38" y="2378"/>
                  <a:pt x="39" y="2372"/>
                  <a:pt x="40" y="2366"/>
                </a:cubicBezTo>
                <a:cubicBezTo>
                  <a:pt x="114" y="1886"/>
                  <a:pt x="292" y="1429"/>
                  <a:pt x="554" y="1027"/>
                </a:cubicBezTo>
                <a:cubicBezTo>
                  <a:pt x="558" y="1022"/>
                  <a:pt x="561" y="1017"/>
                  <a:pt x="564" y="1012"/>
                </a:cubicBezTo>
                <a:cubicBezTo>
                  <a:pt x="828" y="612"/>
                  <a:pt x="1174" y="266"/>
                  <a:pt x="1585" y="5"/>
                </a:cubicBezTo>
                <a:cubicBezTo>
                  <a:pt x="1588" y="3"/>
                  <a:pt x="1590" y="2"/>
                  <a:pt x="1593" y="0"/>
                </a:cubicBezTo>
                <a:lnTo>
                  <a:pt x="1602" y="15"/>
                </a:lnTo>
                <a:cubicBezTo>
                  <a:pt x="1600" y="16"/>
                  <a:pt x="1597" y="18"/>
                  <a:pt x="1595" y="20"/>
                </a:cubicBezTo>
                <a:cubicBezTo>
                  <a:pt x="1186" y="279"/>
                  <a:pt x="841" y="623"/>
                  <a:pt x="579" y="1021"/>
                </a:cubicBezTo>
                <a:cubicBezTo>
                  <a:pt x="575" y="1026"/>
                  <a:pt x="572" y="1031"/>
                  <a:pt x="569" y="1036"/>
                </a:cubicBezTo>
                <a:cubicBezTo>
                  <a:pt x="308" y="1437"/>
                  <a:pt x="131" y="1891"/>
                  <a:pt x="57" y="2369"/>
                </a:cubicBezTo>
                <a:cubicBezTo>
                  <a:pt x="56" y="2374"/>
                  <a:pt x="56" y="2380"/>
                  <a:pt x="55" y="2386"/>
                </a:cubicBezTo>
                <a:cubicBezTo>
                  <a:pt x="42" y="2468"/>
                  <a:pt x="33" y="2551"/>
                  <a:pt x="27" y="2634"/>
                </a:cubicBezTo>
                <a:cubicBezTo>
                  <a:pt x="21" y="2716"/>
                  <a:pt x="18" y="2798"/>
                  <a:pt x="18" y="2880"/>
                </a:cubicBezTo>
                <a:cubicBezTo>
                  <a:pt x="18" y="3194"/>
                  <a:pt x="62" y="3509"/>
                  <a:pt x="148" y="3811"/>
                </a:cubicBezTo>
                <a:cubicBezTo>
                  <a:pt x="149" y="3817"/>
                  <a:pt x="151" y="3822"/>
                  <a:pt x="152" y="3828"/>
                </a:cubicBezTo>
                <a:cubicBezTo>
                  <a:pt x="206" y="4013"/>
                  <a:pt x="276" y="4193"/>
                  <a:pt x="360" y="4366"/>
                </a:cubicBezTo>
                <a:cubicBezTo>
                  <a:pt x="492" y="4634"/>
                  <a:pt x="651" y="4873"/>
                  <a:pt x="831" y="5085"/>
                </a:cubicBezTo>
                <a:cubicBezTo>
                  <a:pt x="835" y="5089"/>
                  <a:pt x="838" y="5094"/>
                  <a:pt x="842" y="5098"/>
                </a:cubicBezTo>
                <a:cubicBezTo>
                  <a:pt x="1166" y="5474"/>
                  <a:pt x="1558" y="5760"/>
                  <a:pt x="1985" y="5955"/>
                </a:cubicBezTo>
                <a:cubicBezTo>
                  <a:pt x="1990" y="5957"/>
                  <a:pt x="1996" y="5960"/>
                  <a:pt x="2001" y="5962"/>
                </a:cubicBezTo>
                <a:cubicBezTo>
                  <a:pt x="2438" y="6158"/>
                  <a:pt x="2912" y="6259"/>
                  <a:pt x="3387" y="6262"/>
                </a:cubicBezTo>
                <a:cubicBezTo>
                  <a:pt x="3394" y="6262"/>
                  <a:pt x="3401" y="6262"/>
                  <a:pt x="3409" y="6262"/>
                </a:cubicBezTo>
                <a:cubicBezTo>
                  <a:pt x="3413" y="6262"/>
                  <a:pt x="3417" y="6262"/>
                  <a:pt x="3422" y="6262"/>
                </a:cubicBezTo>
                <a:cubicBezTo>
                  <a:pt x="3831" y="6261"/>
                  <a:pt x="4241" y="6186"/>
                  <a:pt x="4629" y="6038"/>
                </a:cubicBezTo>
                <a:cubicBezTo>
                  <a:pt x="4634" y="6036"/>
                  <a:pt x="4640" y="6034"/>
                  <a:pt x="4645" y="6032"/>
                </a:cubicBezTo>
                <a:cubicBezTo>
                  <a:pt x="4700" y="6011"/>
                  <a:pt x="4754" y="5988"/>
                  <a:pt x="4808" y="5964"/>
                </a:cubicBezTo>
                <a:cubicBezTo>
                  <a:pt x="4813" y="5961"/>
                  <a:pt x="4819" y="5959"/>
                  <a:pt x="4824" y="5956"/>
                </a:cubicBezTo>
                <a:cubicBezTo>
                  <a:pt x="5037" y="5859"/>
                  <a:pt x="5242" y="5738"/>
                  <a:pt x="5434" y="5594"/>
                </a:cubicBezTo>
                <a:cubicBezTo>
                  <a:pt x="5439" y="5591"/>
                  <a:pt x="5444" y="5587"/>
                  <a:pt x="5448" y="5584"/>
                </a:cubicBezTo>
                <a:cubicBezTo>
                  <a:pt x="5633" y="5444"/>
                  <a:pt x="5807" y="5282"/>
                  <a:pt x="5965" y="5098"/>
                </a:cubicBezTo>
                <a:cubicBezTo>
                  <a:pt x="5969" y="5093"/>
                  <a:pt x="5973" y="5089"/>
                  <a:pt x="5977" y="5084"/>
                </a:cubicBezTo>
                <a:cubicBezTo>
                  <a:pt x="6082" y="4960"/>
                  <a:pt x="6181" y="4826"/>
                  <a:pt x="6272" y="4683"/>
                </a:cubicBezTo>
                <a:cubicBezTo>
                  <a:pt x="6440" y="4417"/>
                  <a:pt x="6568" y="4129"/>
                  <a:pt x="6655" y="3828"/>
                </a:cubicBezTo>
                <a:cubicBezTo>
                  <a:pt x="6657" y="3822"/>
                  <a:pt x="6659" y="3816"/>
                  <a:pt x="6660" y="3811"/>
                </a:cubicBezTo>
                <a:cubicBezTo>
                  <a:pt x="6746" y="3508"/>
                  <a:pt x="6790" y="3193"/>
                  <a:pt x="6790" y="2878"/>
                </a:cubicBezTo>
                <a:cubicBezTo>
                  <a:pt x="6790" y="2761"/>
                  <a:pt x="6784" y="2644"/>
                  <a:pt x="6772" y="2528"/>
                </a:cubicBezTo>
                <a:cubicBezTo>
                  <a:pt x="6767" y="2481"/>
                  <a:pt x="6761" y="2433"/>
                  <a:pt x="6754" y="2386"/>
                </a:cubicBezTo>
                <a:cubicBezTo>
                  <a:pt x="6753" y="2380"/>
                  <a:pt x="6752" y="2374"/>
                  <a:pt x="6751" y="2369"/>
                </a:cubicBezTo>
                <a:cubicBezTo>
                  <a:pt x="6677" y="1890"/>
                  <a:pt x="6500" y="1436"/>
                  <a:pt x="6239" y="1036"/>
                </a:cubicBezTo>
                <a:cubicBezTo>
                  <a:pt x="6236" y="1032"/>
                  <a:pt x="6233" y="1027"/>
                  <a:pt x="6230" y="1022"/>
                </a:cubicBezTo>
                <a:cubicBezTo>
                  <a:pt x="5966" y="621"/>
                  <a:pt x="5618" y="276"/>
                  <a:pt x="5206" y="15"/>
                </a:cubicBezTo>
                <a:lnTo>
                  <a:pt x="5215" y="0"/>
                </a:lnTo>
                <a:cubicBezTo>
                  <a:pt x="5629" y="262"/>
                  <a:pt x="5979" y="610"/>
                  <a:pt x="6244" y="1012"/>
                </a:cubicBezTo>
                <a:cubicBezTo>
                  <a:pt x="6248" y="1017"/>
                  <a:pt x="6251" y="1022"/>
                  <a:pt x="6254" y="1027"/>
                </a:cubicBezTo>
                <a:cubicBezTo>
                  <a:pt x="6516" y="1429"/>
                  <a:pt x="6694" y="1885"/>
                  <a:pt x="6769" y="2366"/>
                </a:cubicBezTo>
                <a:cubicBezTo>
                  <a:pt x="6770" y="2372"/>
                  <a:pt x="6770" y="2378"/>
                  <a:pt x="6771" y="2383"/>
                </a:cubicBezTo>
                <a:cubicBezTo>
                  <a:pt x="6778" y="2431"/>
                  <a:pt x="6784" y="2478"/>
                  <a:pt x="6789" y="2526"/>
                </a:cubicBezTo>
                <a:cubicBezTo>
                  <a:pt x="6802" y="2643"/>
                  <a:pt x="6808" y="2761"/>
                  <a:pt x="6808" y="2878"/>
                </a:cubicBezTo>
                <a:cubicBezTo>
                  <a:pt x="6808" y="3195"/>
                  <a:pt x="6764" y="3511"/>
                  <a:pt x="6677" y="3816"/>
                </a:cubicBezTo>
                <a:cubicBezTo>
                  <a:pt x="6676" y="3821"/>
                  <a:pt x="6674" y="3827"/>
                  <a:pt x="6672" y="3833"/>
                </a:cubicBezTo>
                <a:cubicBezTo>
                  <a:pt x="6585" y="4135"/>
                  <a:pt x="6456" y="4425"/>
                  <a:pt x="6287" y="4692"/>
                </a:cubicBezTo>
                <a:cubicBezTo>
                  <a:pt x="6195" y="4836"/>
                  <a:pt x="6096" y="4971"/>
                  <a:pt x="5990" y="5096"/>
                </a:cubicBezTo>
                <a:cubicBezTo>
                  <a:pt x="5986" y="5100"/>
                  <a:pt x="5982" y="5105"/>
                  <a:pt x="5979" y="5109"/>
                </a:cubicBezTo>
                <a:cubicBezTo>
                  <a:pt x="5819" y="5294"/>
                  <a:pt x="5645" y="5457"/>
                  <a:pt x="5459" y="5598"/>
                </a:cubicBezTo>
                <a:cubicBezTo>
                  <a:pt x="5454" y="5601"/>
                  <a:pt x="5450" y="5605"/>
                  <a:pt x="5445" y="5608"/>
                </a:cubicBezTo>
                <a:cubicBezTo>
                  <a:pt x="5251" y="5753"/>
                  <a:pt x="5046" y="5875"/>
                  <a:pt x="4831" y="5972"/>
                </a:cubicBezTo>
                <a:cubicBezTo>
                  <a:pt x="4826" y="5975"/>
                  <a:pt x="4821" y="5977"/>
                  <a:pt x="4815" y="5980"/>
                </a:cubicBezTo>
                <a:cubicBezTo>
                  <a:pt x="4761" y="6004"/>
                  <a:pt x="4707" y="6027"/>
                  <a:pt x="4652" y="6048"/>
                </a:cubicBezTo>
                <a:cubicBezTo>
                  <a:pt x="4646" y="6050"/>
                  <a:pt x="4641" y="6052"/>
                  <a:pt x="4635" y="6055"/>
                </a:cubicBezTo>
                <a:cubicBezTo>
                  <a:pt x="4246" y="6204"/>
                  <a:pt x="3834" y="6278"/>
                  <a:pt x="3422" y="6280"/>
                </a:cubicBezTo>
                <a:cubicBezTo>
                  <a:pt x="3417" y="6280"/>
                  <a:pt x="3413" y="6280"/>
                  <a:pt x="3409" y="628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9" name="Freeform 59"/>
          <p:cNvSpPr>
            <a:spLocks/>
          </p:cNvSpPr>
          <p:nvPr/>
        </p:nvSpPr>
        <p:spPr bwMode="auto">
          <a:xfrm>
            <a:off x="1768792" y="714692"/>
            <a:ext cx="696912" cy="1089025"/>
          </a:xfrm>
          <a:custGeom>
            <a:avLst/>
            <a:gdLst>
              <a:gd name="T0" fmla="*/ 0 w 1930"/>
              <a:gd name="T1" fmla="*/ 38 h 3014"/>
              <a:gd name="T2" fmla="*/ 1870 w 1930"/>
              <a:gd name="T3" fmla="*/ 3014 h 3014"/>
              <a:gd name="T4" fmla="*/ 1930 w 1930"/>
              <a:gd name="T5" fmla="*/ 2976 h 3014"/>
              <a:gd name="T6" fmla="*/ 60 w 1930"/>
              <a:gd name="T7" fmla="*/ 0 h 3014"/>
              <a:gd name="T8" fmla="*/ 0 w 1930"/>
              <a:gd name="T9" fmla="*/ 38 h 30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0" h="3014">
                <a:moveTo>
                  <a:pt x="0" y="38"/>
                </a:moveTo>
                <a:cubicBezTo>
                  <a:pt x="623" y="1030"/>
                  <a:pt x="1247" y="2022"/>
                  <a:pt x="1870" y="3014"/>
                </a:cubicBezTo>
                <a:lnTo>
                  <a:pt x="1930" y="2976"/>
                </a:lnTo>
                <a:cubicBezTo>
                  <a:pt x="1307" y="1984"/>
                  <a:pt x="683" y="992"/>
                  <a:pt x="60" y="0"/>
                </a:cubicBezTo>
                <a:lnTo>
                  <a:pt x="0" y="38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0" name="Freeform 60"/>
          <p:cNvSpPr>
            <a:spLocks/>
          </p:cNvSpPr>
          <p:nvPr/>
        </p:nvSpPr>
        <p:spPr bwMode="auto">
          <a:xfrm>
            <a:off x="2446338" y="719138"/>
            <a:ext cx="696912" cy="1089025"/>
          </a:xfrm>
          <a:custGeom>
            <a:avLst/>
            <a:gdLst>
              <a:gd name="T0" fmla="*/ 60 w 1930"/>
              <a:gd name="T1" fmla="*/ 3014 h 3014"/>
              <a:gd name="T2" fmla="*/ 1930 w 1930"/>
              <a:gd name="T3" fmla="*/ 38 h 3014"/>
              <a:gd name="T4" fmla="*/ 1871 w 1930"/>
              <a:gd name="T5" fmla="*/ 0 h 3014"/>
              <a:gd name="T6" fmla="*/ 0 w 1930"/>
              <a:gd name="T7" fmla="*/ 2976 h 3014"/>
              <a:gd name="T8" fmla="*/ 60 w 1930"/>
              <a:gd name="T9" fmla="*/ 3014 h 30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0" h="3014">
                <a:moveTo>
                  <a:pt x="60" y="3014"/>
                </a:moveTo>
                <a:cubicBezTo>
                  <a:pt x="683" y="2022"/>
                  <a:pt x="1307" y="1030"/>
                  <a:pt x="1930" y="38"/>
                </a:cubicBezTo>
                <a:lnTo>
                  <a:pt x="1871" y="0"/>
                </a:lnTo>
                <a:cubicBezTo>
                  <a:pt x="1247" y="992"/>
                  <a:pt x="624" y="1984"/>
                  <a:pt x="0" y="2976"/>
                </a:cubicBezTo>
                <a:lnTo>
                  <a:pt x="60" y="301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1" name="Freeform 61"/>
          <p:cNvSpPr>
            <a:spLocks/>
          </p:cNvSpPr>
          <p:nvPr/>
        </p:nvSpPr>
        <p:spPr bwMode="auto">
          <a:xfrm>
            <a:off x="1174750" y="715963"/>
            <a:ext cx="2563812" cy="2363788"/>
          </a:xfrm>
          <a:custGeom>
            <a:avLst/>
            <a:gdLst>
              <a:gd name="T0" fmla="*/ 5402 w 7100"/>
              <a:gd name="T1" fmla="*/ 60 h 6549"/>
              <a:gd name="T2" fmla="*/ 7004 w 7100"/>
              <a:gd name="T3" fmla="*/ 2585 h 6549"/>
              <a:gd name="T4" fmla="*/ 7029 w 7100"/>
              <a:gd name="T5" fmla="*/ 3002 h 6549"/>
              <a:gd name="T6" fmla="*/ 6536 w 7100"/>
              <a:gd name="T7" fmla="*/ 4792 h 6549"/>
              <a:gd name="T8" fmla="*/ 3544 w 7100"/>
              <a:gd name="T9" fmla="*/ 6478 h 6549"/>
              <a:gd name="T10" fmla="*/ 481 w 7100"/>
              <a:gd name="T11" fmla="*/ 4646 h 6549"/>
              <a:gd name="T12" fmla="*/ 71 w 7100"/>
              <a:gd name="T13" fmla="*/ 3004 h 6549"/>
              <a:gd name="T14" fmla="*/ 73 w 7100"/>
              <a:gd name="T15" fmla="*/ 2864 h 6549"/>
              <a:gd name="T16" fmla="*/ 1699 w 7100"/>
              <a:gd name="T17" fmla="*/ 60 h 6549"/>
              <a:gd name="T18" fmla="*/ 1661 w 7100"/>
              <a:gd name="T19" fmla="*/ 0 h 6549"/>
              <a:gd name="T20" fmla="*/ 3 w 7100"/>
              <a:gd name="T21" fmla="*/ 2862 h 6549"/>
              <a:gd name="T22" fmla="*/ 0 w 7100"/>
              <a:gd name="T23" fmla="*/ 3004 h 6549"/>
              <a:gd name="T24" fmla="*/ 419 w 7100"/>
              <a:gd name="T25" fmla="*/ 4679 h 6549"/>
              <a:gd name="T26" fmla="*/ 3544 w 7100"/>
              <a:gd name="T27" fmla="*/ 6549 h 6549"/>
              <a:gd name="T28" fmla="*/ 6597 w 7100"/>
              <a:gd name="T29" fmla="*/ 4828 h 6549"/>
              <a:gd name="T30" fmla="*/ 7100 w 7100"/>
              <a:gd name="T31" fmla="*/ 3002 h 6549"/>
              <a:gd name="T32" fmla="*/ 7074 w 7100"/>
              <a:gd name="T33" fmla="*/ 2576 h 6549"/>
              <a:gd name="T34" fmla="*/ 5439 w 7100"/>
              <a:gd name="T35" fmla="*/ 0 h 6549"/>
              <a:gd name="T36" fmla="*/ 5402 w 7100"/>
              <a:gd name="T37" fmla="*/ 60 h 65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7100" h="6549">
                <a:moveTo>
                  <a:pt x="5402" y="60"/>
                </a:moveTo>
                <a:cubicBezTo>
                  <a:pt x="6281" y="616"/>
                  <a:pt x="6878" y="1551"/>
                  <a:pt x="7004" y="2585"/>
                </a:cubicBezTo>
                <a:cubicBezTo>
                  <a:pt x="7021" y="2723"/>
                  <a:pt x="7029" y="2863"/>
                  <a:pt x="7029" y="3002"/>
                </a:cubicBezTo>
                <a:cubicBezTo>
                  <a:pt x="7029" y="3629"/>
                  <a:pt x="6860" y="4255"/>
                  <a:pt x="6536" y="4792"/>
                </a:cubicBezTo>
                <a:cubicBezTo>
                  <a:pt x="5857" y="5919"/>
                  <a:pt x="4699" y="6478"/>
                  <a:pt x="3544" y="6478"/>
                </a:cubicBezTo>
                <a:cubicBezTo>
                  <a:pt x="2335" y="6478"/>
                  <a:pt x="1130" y="5865"/>
                  <a:pt x="481" y="4646"/>
                </a:cubicBezTo>
                <a:cubicBezTo>
                  <a:pt x="213" y="4141"/>
                  <a:pt x="71" y="3574"/>
                  <a:pt x="71" y="3004"/>
                </a:cubicBezTo>
                <a:cubicBezTo>
                  <a:pt x="71" y="2957"/>
                  <a:pt x="72" y="2911"/>
                  <a:pt x="73" y="2864"/>
                </a:cubicBezTo>
                <a:cubicBezTo>
                  <a:pt x="120" y="1725"/>
                  <a:pt x="738" y="670"/>
                  <a:pt x="1699" y="60"/>
                </a:cubicBezTo>
                <a:lnTo>
                  <a:pt x="1661" y="0"/>
                </a:lnTo>
                <a:cubicBezTo>
                  <a:pt x="681" y="623"/>
                  <a:pt x="50" y="1698"/>
                  <a:pt x="3" y="2862"/>
                </a:cubicBezTo>
                <a:cubicBezTo>
                  <a:pt x="1" y="2909"/>
                  <a:pt x="0" y="2956"/>
                  <a:pt x="0" y="3004"/>
                </a:cubicBezTo>
                <a:cubicBezTo>
                  <a:pt x="0" y="3586"/>
                  <a:pt x="145" y="4164"/>
                  <a:pt x="419" y="4679"/>
                </a:cubicBezTo>
                <a:cubicBezTo>
                  <a:pt x="1081" y="5923"/>
                  <a:pt x="2311" y="6549"/>
                  <a:pt x="3544" y="6549"/>
                </a:cubicBezTo>
                <a:cubicBezTo>
                  <a:pt x="4722" y="6549"/>
                  <a:pt x="5904" y="5977"/>
                  <a:pt x="6597" y="4828"/>
                </a:cubicBezTo>
                <a:cubicBezTo>
                  <a:pt x="6928" y="4280"/>
                  <a:pt x="7100" y="3641"/>
                  <a:pt x="7100" y="3002"/>
                </a:cubicBezTo>
                <a:cubicBezTo>
                  <a:pt x="7100" y="2860"/>
                  <a:pt x="7091" y="2718"/>
                  <a:pt x="7074" y="2576"/>
                </a:cubicBezTo>
                <a:cubicBezTo>
                  <a:pt x="6945" y="1521"/>
                  <a:pt x="6336" y="568"/>
                  <a:pt x="5439" y="0"/>
                </a:cubicBezTo>
                <a:lnTo>
                  <a:pt x="5402" y="6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87" name="Grup 86"/>
          <p:cNvGrpSpPr/>
          <p:nvPr/>
        </p:nvGrpSpPr>
        <p:grpSpPr>
          <a:xfrm>
            <a:off x="9697720" y="4615067"/>
            <a:ext cx="1569296" cy="255472"/>
            <a:chOff x="9763867" y="2533256"/>
            <a:chExt cx="1406909" cy="213688"/>
          </a:xfrm>
        </p:grpSpPr>
        <p:sp>
          <p:nvSpPr>
            <p:cNvPr id="88" name="Freeform 240"/>
            <p:cNvSpPr>
              <a:spLocks/>
            </p:cNvSpPr>
            <p:nvPr/>
          </p:nvSpPr>
          <p:spPr bwMode="auto">
            <a:xfrm rot="16200000">
              <a:off x="10415413" y="1991582"/>
              <a:ext cx="106843" cy="1403882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89" name="Freeform 240"/>
            <p:cNvSpPr>
              <a:spLocks/>
            </p:cNvSpPr>
            <p:nvPr/>
          </p:nvSpPr>
          <p:spPr bwMode="auto">
            <a:xfrm rot="5400000" flipV="1">
              <a:off x="10412386" y="1884737"/>
              <a:ext cx="106845" cy="1403883"/>
            </a:xfrm>
            <a:custGeom>
              <a:avLst/>
              <a:gdLst>
                <a:gd name="T0" fmla="*/ 2152 w 2495"/>
                <a:gd name="T1" fmla="*/ 4980 h 5004"/>
                <a:gd name="T2" fmla="*/ 1933 w 2495"/>
                <a:gd name="T3" fmla="*/ 4939 h 5004"/>
                <a:gd name="T4" fmla="*/ 1753 w 2495"/>
                <a:gd name="T5" fmla="*/ 4890 h 5004"/>
                <a:gd name="T6" fmla="*/ 1595 w 2495"/>
                <a:gd name="T7" fmla="*/ 4835 h 5004"/>
                <a:gd name="T8" fmla="*/ 1453 w 2495"/>
                <a:gd name="T9" fmla="*/ 4774 h 5004"/>
                <a:gd name="T10" fmla="*/ 1323 w 2495"/>
                <a:gd name="T11" fmla="*/ 4710 h 5004"/>
                <a:gd name="T12" fmla="*/ 1203 w 2495"/>
                <a:gd name="T13" fmla="*/ 4641 h 5004"/>
                <a:gd name="T14" fmla="*/ 1092 w 2495"/>
                <a:gd name="T15" fmla="*/ 4569 h 5004"/>
                <a:gd name="T16" fmla="*/ 987 w 2495"/>
                <a:gd name="T17" fmla="*/ 4494 h 5004"/>
                <a:gd name="T18" fmla="*/ 890 w 2495"/>
                <a:gd name="T19" fmla="*/ 4416 h 5004"/>
                <a:gd name="T20" fmla="*/ 799 w 2495"/>
                <a:gd name="T21" fmla="*/ 4336 h 5004"/>
                <a:gd name="T22" fmla="*/ 714 w 2495"/>
                <a:gd name="T23" fmla="*/ 4253 h 5004"/>
                <a:gd name="T24" fmla="*/ 634 w 2495"/>
                <a:gd name="T25" fmla="*/ 4167 h 5004"/>
                <a:gd name="T26" fmla="*/ 560 w 2495"/>
                <a:gd name="T27" fmla="*/ 4080 h 5004"/>
                <a:gd name="T28" fmla="*/ 491 w 2495"/>
                <a:gd name="T29" fmla="*/ 3991 h 5004"/>
                <a:gd name="T30" fmla="*/ 427 w 2495"/>
                <a:gd name="T31" fmla="*/ 3900 h 5004"/>
                <a:gd name="T32" fmla="*/ 367 w 2495"/>
                <a:gd name="T33" fmla="*/ 3807 h 5004"/>
                <a:gd name="T34" fmla="*/ 312 w 2495"/>
                <a:gd name="T35" fmla="*/ 3713 h 5004"/>
                <a:gd name="T36" fmla="*/ 262 w 2495"/>
                <a:gd name="T37" fmla="*/ 3618 h 5004"/>
                <a:gd name="T38" fmla="*/ 217 w 2495"/>
                <a:gd name="T39" fmla="*/ 3521 h 5004"/>
                <a:gd name="T40" fmla="*/ 176 w 2495"/>
                <a:gd name="T41" fmla="*/ 3423 h 5004"/>
                <a:gd name="T42" fmla="*/ 139 w 2495"/>
                <a:gd name="T43" fmla="*/ 3324 h 5004"/>
                <a:gd name="T44" fmla="*/ 106 w 2495"/>
                <a:gd name="T45" fmla="*/ 3225 h 5004"/>
                <a:gd name="T46" fmla="*/ 78 w 2495"/>
                <a:gd name="T47" fmla="*/ 3124 h 5004"/>
                <a:gd name="T48" fmla="*/ 55 w 2495"/>
                <a:gd name="T49" fmla="*/ 3023 h 5004"/>
                <a:gd name="T50" fmla="*/ 35 w 2495"/>
                <a:gd name="T51" fmla="*/ 2921 h 5004"/>
                <a:gd name="T52" fmla="*/ 20 w 2495"/>
                <a:gd name="T53" fmla="*/ 2819 h 5004"/>
                <a:gd name="T54" fmla="*/ 9 w 2495"/>
                <a:gd name="T55" fmla="*/ 2716 h 5004"/>
                <a:gd name="T56" fmla="*/ 2 w 2495"/>
                <a:gd name="T57" fmla="*/ 2614 h 5004"/>
                <a:gd name="T58" fmla="*/ 0 w 2495"/>
                <a:gd name="T59" fmla="*/ 2511 h 5004"/>
                <a:gd name="T60" fmla="*/ 2 w 2495"/>
                <a:gd name="T61" fmla="*/ 2408 h 5004"/>
                <a:gd name="T62" fmla="*/ 8 w 2495"/>
                <a:gd name="T63" fmla="*/ 2305 h 5004"/>
                <a:gd name="T64" fmla="*/ 18 w 2495"/>
                <a:gd name="T65" fmla="*/ 2202 h 5004"/>
                <a:gd name="T66" fmla="*/ 33 w 2495"/>
                <a:gd name="T67" fmla="*/ 2100 h 5004"/>
                <a:gd name="T68" fmla="*/ 51 w 2495"/>
                <a:gd name="T69" fmla="*/ 1998 h 5004"/>
                <a:gd name="T70" fmla="*/ 74 w 2495"/>
                <a:gd name="T71" fmla="*/ 1897 h 5004"/>
                <a:gd name="T72" fmla="*/ 101 w 2495"/>
                <a:gd name="T73" fmla="*/ 1796 h 5004"/>
                <a:gd name="T74" fmla="*/ 133 w 2495"/>
                <a:gd name="T75" fmla="*/ 1697 h 5004"/>
                <a:gd name="T76" fmla="*/ 169 w 2495"/>
                <a:gd name="T77" fmla="*/ 1597 h 5004"/>
                <a:gd name="T78" fmla="*/ 210 w 2495"/>
                <a:gd name="T79" fmla="*/ 1499 h 5004"/>
                <a:gd name="T80" fmla="*/ 254 w 2495"/>
                <a:gd name="T81" fmla="*/ 1403 h 5004"/>
                <a:gd name="T82" fmla="*/ 304 w 2495"/>
                <a:gd name="T83" fmla="*/ 1307 h 5004"/>
                <a:gd name="T84" fmla="*/ 358 w 2495"/>
                <a:gd name="T85" fmla="*/ 1212 h 5004"/>
                <a:gd name="T86" fmla="*/ 416 w 2495"/>
                <a:gd name="T87" fmla="*/ 1120 h 5004"/>
                <a:gd name="T88" fmla="*/ 480 w 2495"/>
                <a:gd name="T89" fmla="*/ 1028 h 5004"/>
                <a:gd name="T90" fmla="*/ 548 w 2495"/>
                <a:gd name="T91" fmla="*/ 939 h 5004"/>
                <a:gd name="T92" fmla="*/ 622 w 2495"/>
                <a:gd name="T93" fmla="*/ 851 h 5004"/>
                <a:gd name="T94" fmla="*/ 700 w 2495"/>
                <a:gd name="T95" fmla="*/ 766 h 5004"/>
                <a:gd name="T96" fmla="*/ 784 w 2495"/>
                <a:gd name="T97" fmla="*/ 682 h 5004"/>
                <a:gd name="T98" fmla="*/ 874 w 2495"/>
                <a:gd name="T99" fmla="*/ 601 h 5004"/>
                <a:gd name="T100" fmla="*/ 971 w 2495"/>
                <a:gd name="T101" fmla="*/ 523 h 5004"/>
                <a:gd name="T102" fmla="*/ 1074 w 2495"/>
                <a:gd name="T103" fmla="*/ 447 h 5004"/>
                <a:gd name="T104" fmla="*/ 1184 w 2495"/>
                <a:gd name="T105" fmla="*/ 375 h 5004"/>
                <a:gd name="T106" fmla="*/ 1303 w 2495"/>
                <a:gd name="T107" fmla="*/ 306 h 5004"/>
                <a:gd name="T108" fmla="*/ 1431 w 2495"/>
                <a:gd name="T109" fmla="*/ 240 h 5004"/>
                <a:gd name="T110" fmla="*/ 1571 w 2495"/>
                <a:gd name="T111" fmla="*/ 179 h 5004"/>
                <a:gd name="T112" fmla="*/ 1725 w 2495"/>
                <a:gd name="T113" fmla="*/ 123 h 5004"/>
                <a:gd name="T114" fmla="*/ 1901 w 2495"/>
                <a:gd name="T115" fmla="*/ 73 h 5004"/>
                <a:gd name="T116" fmla="*/ 2111 w 2495"/>
                <a:gd name="T117" fmla="*/ 30 h 5004"/>
                <a:gd name="T118" fmla="*/ 2430 w 2495"/>
                <a:gd name="T119" fmla="*/ 1 h 5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495" h="5004">
                  <a:moveTo>
                    <a:pt x="2495" y="5004"/>
                  </a:moveTo>
                  <a:cubicBezTo>
                    <a:pt x="2495" y="5004"/>
                    <a:pt x="2459" y="5004"/>
                    <a:pt x="2430" y="5003"/>
                  </a:cubicBezTo>
                  <a:cubicBezTo>
                    <a:pt x="2411" y="5003"/>
                    <a:pt x="2407" y="5002"/>
                    <a:pt x="2388" y="5002"/>
                  </a:cubicBezTo>
                  <a:cubicBezTo>
                    <a:pt x="2372" y="5001"/>
                    <a:pt x="2369" y="5001"/>
                    <a:pt x="2353" y="5000"/>
                  </a:cubicBezTo>
                  <a:cubicBezTo>
                    <a:pt x="2339" y="4999"/>
                    <a:pt x="2336" y="4999"/>
                    <a:pt x="2322" y="4998"/>
                  </a:cubicBezTo>
                  <a:cubicBezTo>
                    <a:pt x="2310" y="4997"/>
                    <a:pt x="2307" y="4997"/>
                    <a:pt x="2294" y="4996"/>
                  </a:cubicBezTo>
                  <a:cubicBezTo>
                    <a:pt x="2282" y="4995"/>
                    <a:pt x="2279" y="4994"/>
                    <a:pt x="2267" y="4993"/>
                  </a:cubicBezTo>
                  <a:cubicBezTo>
                    <a:pt x="2256" y="4992"/>
                    <a:pt x="2254" y="4992"/>
                    <a:pt x="2242" y="4991"/>
                  </a:cubicBezTo>
                  <a:cubicBezTo>
                    <a:pt x="2231" y="4990"/>
                    <a:pt x="2229" y="4989"/>
                    <a:pt x="2218" y="4988"/>
                  </a:cubicBezTo>
                  <a:cubicBezTo>
                    <a:pt x="2208" y="4987"/>
                    <a:pt x="2206" y="4987"/>
                    <a:pt x="2195" y="4986"/>
                  </a:cubicBezTo>
                  <a:cubicBezTo>
                    <a:pt x="2186" y="4984"/>
                    <a:pt x="2183" y="4984"/>
                    <a:pt x="2173" y="4983"/>
                  </a:cubicBezTo>
                  <a:cubicBezTo>
                    <a:pt x="2164" y="4982"/>
                    <a:pt x="2162" y="4981"/>
                    <a:pt x="2152" y="4980"/>
                  </a:cubicBezTo>
                  <a:cubicBezTo>
                    <a:pt x="2143" y="4979"/>
                    <a:pt x="2141" y="4978"/>
                    <a:pt x="2131" y="4977"/>
                  </a:cubicBezTo>
                  <a:cubicBezTo>
                    <a:pt x="2122" y="4975"/>
                    <a:pt x="2120" y="4975"/>
                    <a:pt x="2111" y="4974"/>
                  </a:cubicBezTo>
                  <a:cubicBezTo>
                    <a:pt x="2102" y="4972"/>
                    <a:pt x="2100" y="4972"/>
                    <a:pt x="2092" y="4971"/>
                  </a:cubicBezTo>
                  <a:cubicBezTo>
                    <a:pt x="2083" y="4969"/>
                    <a:pt x="2081" y="4969"/>
                    <a:pt x="2072" y="4967"/>
                  </a:cubicBezTo>
                  <a:cubicBezTo>
                    <a:pt x="2064" y="4966"/>
                    <a:pt x="2062" y="4966"/>
                    <a:pt x="2054" y="4964"/>
                  </a:cubicBezTo>
                  <a:cubicBezTo>
                    <a:pt x="2046" y="4963"/>
                    <a:pt x="2044" y="4962"/>
                    <a:pt x="2036" y="4961"/>
                  </a:cubicBezTo>
                  <a:cubicBezTo>
                    <a:pt x="2028" y="4959"/>
                    <a:pt x="2026" y="4959"/>
                    <a:pt x="2018" y="4957"/>
                  </a:cubicBezTo>
                  <a:cubicBezTo>
                    <a:pt x="2010" y="4956"/>
                    <a:pt x="2008" y="4955"/>
                    <a:pt x="2000" y="4954"/>
                  </a:cubicBezTo>
                  <a:cubicBezTo>
                    <a:pt x="1992" y="4952"/>
                    <a:pt x="1991" y="4952"/>
                    <a:pt x="1983" y="4950"/>
                  </a:cubicBezTo>
                  <a:cubicBezTo>
                    <a:pt x="1975" y="4949"/>
                    <a:pt x="1974" y="4948"/>
                    <a:pt x="1966" y="4946"/>
                  </a:cubicBezTo>
                  <a:cubicBezTo>
                    <a:pt x="1958" y="4945"/>
                    <a:pt x="1957" y="4944"/>
                    <a:pt x="1949" y="4943"/>
                  </a:cubicBezTo>
                  <a:cubicBezTo>
                    <a:pt x="1942" y="4941"/>
                    <a:pt x="1940" y="4941"/>
                    <a:pt x="1933" y="4939"/>
                  </a:cubicBezTo>
                  <a:cubicBezTo>
                    <a:pt x="1926" y="4937"/>
                    <a:pt x="1924" y="4937"/>
                    <a:pt x="1917" y="4935"/>
                  </a:cubicBezTo>
                  <a:cubicBezTo>
                    <a:pt x="1910" y="4933"/>
                    <a:pt x="1908" y="4933"/>
                    <a:pt x="1901" y="4931"/>
                  </a:cubicBezTo>
                  <a:cubicBezTo>
                    <a:pt x="1894" y="4930"/>
                    <a:pt x="1892" y="4929"/>
                    <a:pt x="1885" y="4927"/>
                  </a:cubicBezTo>
                  <a:cubicBezTo>
                    <a:pt x="1878" y="4926"/>
                    <a:pt x="1877" y="4925"/>
                    <a:pt x="1870" y="4923"/>
                  </a:cubicBezTo>
                  <a:cubicBezTo>
                    <a:pt x="1863" y="4922"/>
                    <a:pt x="1861" y="4921"/>
                    <a:pt x="1855" y="4919"/>
                  </a:cubicBezTo>
                  <a:cubicBezTo>
                    <a:pt x="1848" y="4918"/>
                    <a:pt x="1846" y="4917"/>
                    <a:pt x="1840" y="4915"/>
                  </a:cubicBezTo>
                  <a:cubicBezTo>
                    <a:pt x="1833" y="4913"/>
                    <a:pt x="1831" y="4913"/>
                    <a:pt x="1825" y="4911"/>
                  </a:cubicBezTo>
                  <a:cubicBezTo>
                    <a:pt x="1818" y="4909"/>
                    <a:pt x="1817" y="4909"/>
                    <a:pt x="1810" y="4907"/>
                  </a:cubicBezTo>
                  <a:cubicBezTo>
                    <a:pt x="1804" y="4905"/>
                    <a:pt x="1802" y="4905"/>
                    <a:pt x="1796" y="4903"/>
                  </a:cubicBezTo>
                  <a:cubicBezTo>
                    <a:pt x="1789" y="4901"/>
                    <a:pt x="1788" y="4901"/>
                    <a:pt x="1781" y="4899"/>
                  </a:cubicBezTo>
                  <a:cubicBezTo>
                    <a:pt x="1775" y="4897"/>
                    <a:pt x="1773" y="4896"/>
                    <a:pt x="1767" y="4894"/>
                  </a:cubicBezTo>
                  <a:cubicBezTo>
                    <a:pt x="1761" y="4892"/>
                    <a:pt x="1759" y="4892"/>
                    <a:pt x="1753" y="4890"/>
                  </a:cubicBezTo>
                  <a:cubicBezTo>
                    <a:pt x="1747" y="4888"/>
                    <a:pt x="1745" y="4887"/>
                    <a:pt x="1739" y="4886"/>
                  </a:cubicBezTo>
                  <a:cubicBezTo>
                    <a:pt x="1733" y="4884"/>
                    <a:pt x="1732" y="4883"/>
                    <a:pt x="1725" y="4881"/>
                  </a:cubicBezTo>
                  <a:cubicBezTo>
                    <a:pt x="1719" y="4879"/>
                    <a:pt x="1718" y="4879"/>
                    <a:pt x="1712" y="4877"/>
                  </a:cubicBezTo>
                  <a:cubicBezTo>
                    <a:pt x="1706" y="4875"/>
                    <a:pt x="1705" y="4874"/>
                    <a:pt x="1698" y="4872"/>
                  </a:cubicBezTo>
                  <a:cubicBezTo>
                    <a:pt x="1692" y="4870"/>
                    <a:pt x="1691" y="4870"/>
                    <a:pt x="1685" y="4868"/>
                  </a:cubicBezTo>
                  <a:cubicBezTo>
                    <a:pt x="1679" y="4866"/>
                    <a:pt x="1678" y="4865"/>
                    <a:pt x="1672" y="4863"/>
                  </a:cubicBezTo>
                  <a:cubicBezTo>
                    <a:pt x="1666" y="4861"/>
                    <a:pt x="1665" y="4860"/>
                    <a:pt x="1659" y="4858"/>
                  </a:cubicBezTo>
                  <a:cubicBezTo>
                    <a:pt x="1653" y="4856"/>
                    <a:pt x="1652" y="4856"/>
                    <a:pt x="1646" y="4854"/>
                  </a:cubicBezTo>
                  <a:cubicBezTo>
                    <a:pt x="1640" y="4852"/>
                    <a:pt x="1639" y="4851"/>
                    <a:pt x="1633" y="4849"/>
                  </a:cubicBezTo>
                  <a:cubicBezTo>
                    <a:pt x="1628" y="4847"/>
                    <a:pt x="1626" y="4846"/>
                    <a:pt x="1621" y="4844"/>
                  </a:cubicBezTo>
                  <a:cubicBezTo>
                    <a:pt x="1615" y="4842"/>
                    <a:pt x="1614" y="4842"/>
                    <a:pt x="1608" y="4839"/>
                  </a:cubicBezTo>
                  <a:cubicBezTo>
                    <a:pt x="1602" y="4837"/>
                    <a:pt x="1601" y="4837"/>
                    <a:pt x="1595" y="4835"/>
                  </a:cubicBezTo>
                  <a:cubicBezTo>
                    <a:pt x="1590" y="4833"/>
                    <a:pt x="1589" y="4832"/>
                    <a:pt x="1583" y="4830"/>
                  </a:cubicBezTo>
                  <a:cubicBezTo>
                    <a:pt x="1578" y="4828"/>
                    <a:pt x="1576" y="4827"/>
                    <a:pt x="1571" y="4825"/>
                  </a:cubicBezTo>
                  <a:cubicBezTo>
                    <a:pt x="1565" y="4823"/>
                    <a:pt x="1564" y="4822"/>
                    <a:pt x="1559" y="4820"/>
                  </a:cubicBezTo>
                  <a:cubicBezTo>
                    <a:pt x="1553" y="4818"/>
                    <a:pt x="1552" y="4817"/>
                    <a:pt x="1547" y="4815"/>
                  </a:cubicBezTo>
                  <a:cubicBezTo>
                    <a:pt x="1541" y="4813"/>
                    <a:pt x="1540" y="4812"/>
                    <a:pt x="1535" y="4810"/>
                  </a:cubicBezTo>
                  <a:cubicBezTo>
                    <a:pt x="1529" y="4808"/>
                    <a:pt x="1528" y="4807"/>
                    <a:pt x="1523" y="4805"/>
                  </a:cubicBezTo>
                  <a:cubicBezTo>
                    <a:pt x="1517" y="4803"/>
                    <a:pt x="1516" y="4802"/>
                    <a:pt x="1511" y="4800"/>
                  </a:cubicBezTo>
                  <a:cubicBezTo>
                    <a:pt x="1506" y="4798"/>
                    <a:pt x="1505" y="4797"/>
                    <a:pt x="1499" y="4795"/>
                  </a:cubicBezTo>
                  <a:cubicBezTo>
                    <a:pt x="1494" y="4793"/>
                    <a:pt x="1493" y="4792"/>
                    <a:pt x="1488" y="4790"/>
                  </a:cubicBezTo>
                  <a:cubicBezTo>
                    <a:pt x="1482" y="4788"/>
                    <a:pt x="1481" y="4787"/>
                    <a:pt x="1476" y="4785"/>
                  </a:cubicBezTo>
                  <a:cubicBezTo>
                    <a:pt x="1471" y="4782"/>
                    <a:pt x="1470" y="4782"/>
                    <a:pt x="1465" y="4780"/>
                  </a:cubicBezTo>
                  <a:cubicBezTo>
                    <a:pt x="1460" y="4777"/>
                    <a:pt x="1458" y="4777"/>
                    <a:pt x="1453" y="4774"/>
                  </a:cubicBezTo>
                  <a:cubicBezTo>
                    <a:pt x="1448" y="4772"/>
                    <a:pt x="1447" y="4772"/>
                    <a:pt x="1442" y="4769"/>
                  </a:cubicBezTo>
                  <a:cubicBezTo>
                    <a:pt x="1437" y="4767"/>
                    <a:pt x="1436" y="4766"/>
                    <a:pt x="1431" y="4764"/>
                  </a:cubicBezTo>
                  <a:cubicBezTo>
                    <a:pt x="1426" y="4762"/>
                    <a:pt x="1425" y="4761"/>
                    <a:pt x="1420" y="4759"/>
                  </a:cubicBezTo>
                  <a:cubicBezTo>
                    <a:pt x="1415" y="4756"/>
                    <a:pt x="1414" y="4756"/>
                    <a:pt x="1409" y="4753"/>
                  </a:cubicBezTo>
                  <a:cubicBezTo>
                    <a:pt x="1404" y="4751"/>
                    <a:pt x="1403" y="4750"/>
                    <a:pt x="1398" y="4748"/>
                  </a:cubicBezTo>
                  <a:cubicBezTo>
                    <a:pt x="1393" y="4746"/>
                    <a:pt x="1392" y="4745"/>
                    <a:pt x="1387" y="4743"/>
                  </a:cubicBezTo>
                  <a:cubicBezTo>
                    <a:pt x="1382" y="4740"/>
                    <a:pt x="1381" y="4740"/>
                    <a:pt x="1376" y="4737"/>
                  </a:cubicBezTo>
                  <a:cubicBezTo>
                    <a:pt x="1371" y="4735"/>
                    <a:pt x="1370" y="4734"/>
                    <a:pt x="1365" y="4732"/>
                  </a:cubicBezTo>
                  <a:cubicBezTo>
                    <a:pt x="1361" y="4729"/>
                    <a:pt x="1360" y="4729"/>
                    <a:pt x="1355" y="4726"/>
                  </a:cubicBezTo>
                  <a:cubicBezTo>
                    <a:pt x="1350" y="4724"/>
                    <a:pt x="1349" y="4723"/>
                    <a:pt x="1344" y="4721"/>
                  </a:cubicBezTo>
                  <a:cubicBezTo>
                    <a:pt x="1340" y="4718"/>
                    <a:pt x="1339" y="4718"/>
                    <a:pt x="1334" y="4715"/>
                  </a:cubicBezTo>
                  <a:cubicBezTo>
                    <a:pt x="1329" y="4713"/>
                    <a:pt x="1328" y="4712"/>
                    <a:pt x="1323" y="4710"/>
                  </a:cubicBezTo>
                  <a:cubicBezTo>
                    <a:pt x="1319" y="4707"/>
                    <a:pt x="1318" y="4707"/>
                    <a:pt x="1313" y="4704"/>
                  </a:cubicBezTo>
                  <a:cubicBezTo>
                    <a:pt x="1308" y="4702"/>
                    <a:pt x="1307" y="4701"/>
                    <a:pt x="1303" y="4699"/>
                  </a:cubicBezTo>
                  <a:cubicBezTo>
                    <a:pt x="1298" y="4696"/>
                    <a:pt x="1297" y="4695"/>
                    <a:pt x="1292" y="4693"/>
                  </a:cubicBezTo>
                  <a:cubicBezTo>
                    <a:pt x="1288" y="4690"/>
                    <a:pt x="1287" y="4690"/>
                    <a:pt x="1282" y="4687"/>
                  </a:cubicBezTo>
                  <a:cubicBezTo>
                    <a:pt x="1278" y="4685"/>
                    <a:pt x="1277" y="4684"/>
                    <a:pt x="1272" y="4682"/>
                  </a:cubicBezTo>
                  <a:cubicBezTo>
                    <a:pt x="1268" y="4679"/>
                    <a:pt x="1267" y="4679"/>
                    <a:pt x="1262" y="4676"/>
                  </a:cubicBezTo>
                  <a:cubicBezTo>
                    <a:pt x="1258" y="4673"/>
                    <a:pt x="1257" y="4673"/>
                    <a:pt x="1252" y="4670"/>
                  </a:cubicBezTo>
                  <a:cubicBezTo>
                    <a:pt x="1248" y="4668"/>
                    <a:pt x="1247" y="4667"/>
                    <a:pt x="1242" y="4664"/>
                  </a:cubicBezTo>
                  <a:cubicBezTo>
                    <a:pt x="1238" y="4662"/>
                    <a:pt x="1237" y="4661"/>
                    <a:pt x="1232" y="4659"/>
                  </a:cubicBezTo>
                  <a:cubicBezTo>
                    <a:pt x="1228" y="4656"/>
                    <a:pt x="1227" y="4656"/>
                    <a:pt x="1223" y="4653"/>
                  </a:cubicBezTo>
                  <a:cubicBezTo>
                    <a:pt x="1218" y="4650"/>
                    <a:pt x="1217" y="4650"/>
                    <a:pt x="1213" y="4647"/>
                  </a:cubicBezTo>
                  <a:cubicBezTo>
                    <a:pt x="1209" y="4644"/>
                    <a:pt x="1207" y="4644"/>
                    <a:pt x="1203" y="4641"/>
                  </a:cubicBezTo>
                  <a:cubicBezTo>
                    <a:pt x="1199" y="4639"/>
                    <a:pt x="1198" y="4638"/>
                    <a:pt x="1194" y="4635"/>
                  </a:cubicBezTo>
                  <a:cubicBezTo>
                    <a:pt x="1189" y="4633"/>
                    <a:pt x="1188" y="4632"/>
                    <a:pt x="1184" y="4629"/>
                  </a:cubicBezTo>
                  <a:cubicBezTo>
                    <a:pt x="1180" y="4627"/>
                    <a:pt x="1179" y="4626"/>
                    <a:pt x="1175" y="4624"/>
                  </a:cubicBezTo>
                  <a:cubicBezTo>
                    <a:pt x="1170" y="4621"/>
                    <a:pt x="1169" y="4620"/>
                    <a:pt x="1165" y="4618"/>
                  </a:cubicBezTo>
                  <a:cubicBezTo>
                    <a:pt x="1161" y="4615"/>
                    <a:pt x="1160" y="4614"/>
                    <a:pt x="1156" y="4612"/>
                  </a:cubicBezTo>
                  <a:cubicBezTo>
                    <a:pt x="1151" y="4609"/>
                    <a:pt x="1151" y="4608"/>
                    <a:pt x="1146" y="4606"/>
                  </a:cubicBezTo>
                  <a:cubicBezTo>
                    <a:pt x="1142" y="4603"/>
                    <a:pt x="1141" y="4602"/>
                    <a:pt x="1137" y="4600"/>
                  </a:cubicBezTo>
                  <a:cubicBezTo>
                    <a:pt x="1133" y="4597"/>
                    <a:pt x="1132" y="4596"/>
                    <a:pt x="1128" y="4594"/>
                  </a:cubicBezTo>
                  <a:cubicBezTo>
                    <a:pt x="1124" y="4591"/>
                    <a:pt x="1123" y="4590"/>
                    <a:pt x="1119" y="4588"/>
                  </a:cubicBezTo>
                  <a:cubicBezTo>
                    <a:pt x="1115" y="4585"/>
                    <a:pt x="1114" y="4584"/>
                    <a:pt x="1110" y="4581"/>
                  </a:cubicBezTo>
                  <a:cubicBezTo>
                    <a:pt x="1105" y="4579"/>
                    <a:pt x="1105" y="4578"/>
                    <a:pt x="1100" y="4575"/>
                  </a:cubicBezTo>
                  <a:cubicBezTo>
                    <a:pt x="1096" y="4573"/>
                    <a:pt x="1096" y="4572"/>
                    <a:pt x="1092" y="4569"/>
                  </a:cubicBezTo>
                  <a:cubicBezTo>
                    <a:pt x="1087" y="4567"/>
                    <a:pt x="1087" y="4566"/>
                    <a:pt x="1083" y="4563"/>
                  </a:cubicBezTo>
                  <a:cubicBezTo>
                    <a:pt x="1078" y="4560"/>
                    <a:pt x="1078" y="4560"/>
                    <a:pt x="1074" y="4557"/>
                  </a:cubicBezTo>
                  <a:cubicBezTo>
                    <a:pt x="1070" y="4554"/>
                    <a:pt x="1069" y="4554"/>
                    <a:pt x="1065" y="4551"/>
                  </a:cubicBezTo>
                  <a:cubicBezTo>
                    <a:pt x="1061" y="4548"/>
                    <a:pt x="1060" y="4547"/>
                    <a:pt x="1056" y="4545"/>
                  </a:cubicBezTo>
                  <a:cubicBezTo>
                    <a:pt x="1052" y="4542"/>
                    <a:pt x="1051" y="4541"/>
                    <a:pt x="1047" y="4538"/>
                  </a:cubicBezTo>
                  <a:cubicBezTo>
                    <a:pt x="1043" y="4536"/>
                    <a:pt x="1042" y="4535"/>
                    <a:pt x="1039" y="4532"/>
                  </a:cubicBezTo>
                  <a:cubicBezTo>
                    <a:pt x="1035" y="4529"/>
                    <a:pt x="1034" y="4529"/>
                    <a:pt x="1030" y="4526"/>
                  </a:cubicBezTo>
                  <a:cubicBezTo>
                    <a:pt x="1026" y="4523"/>
                    <a:pt x="1025" y="4522"/>
                    <a:pt x="1021" y="4520"/>
                  </a:cubicBezTo>
                  <a:cubicBezTo>
                    <a:pt x="1017" y="4517"/>
                    <a:pt x="1017" y="4516"/>
                    <a:pt x="1013" y="4513"/>
                  </a:cubicBezTo>
                  <a:cubicBezTo>
                    <a:pt x="1009" y="4510"/>
                    <a:pt x="1008" y="4510"/>
                    <a:pt x="1004" y="4507"/>
                  </a:cubicBezTo>
                  <a:cubicBezTo>
                    <a:pt x="1000" y="4504"/>
                    <a:pt x="1000" y="4503"/>
                    <a:pt x="996" y="4501"/>
                  </a:cubicBezTo>
                  <a:cubicBezTo>
                    <a:pt x="992" y="4498"/>
                    <a:pt x="991" y="4497"/>
                    <a:pt x="987" y="4494"/>
                  </a:cubicBezTo>
                  <a:cubicBezTo>
                    <a:pt x="984" y="4491"/>
                    <a:pt x="983" y="4491"/>
                    <a:pt x="979" y="4488"/>
                  </a:cubicBezTo>
                  <a:cubicBezTo>
                    <a:pt x="975" y="4485"/>
                    <a:pt x="974" y="4484"/>
                    <a:pt x="971" y="4481"/>
                  </a:cubicBezTo>
                  <a:cubicBezTo>
                    <a:pt x="967" y="4479"/>
                    <a:pt x="966" y="4478"/>
                    <a:pt x="962" y="4475"/>
                  </a:cubicBezTo>
                  <a:cubicBezTo>
                    <a:pt x="959" y="4472"/>
                    <a:pt x="958" y="4471"/>
                    <a:pt x="954" y="4469"/>
                  </a:cubicBezTo>
                  <a:cubicBezTo>
                    <a:pt x="951" y="4466"/>
                    <a:pt x="950" y="4465"/>
                    <a:pt x="946" y="4462"/>
                  </a:cubicBezTo>
                  <a:cubicBezTo>
                    <a:pt x="942" y="4459"/>
                    <a:pt x="942" y="4459"/>
                    <a:pt x="938" y="4456"/>
                  </a:cubicBezTo>
                  <a:cubicBezTo>
                    <a:pt x="934" y="4453"/>
                    <a:pt x="933" y="4452"/>
                    <a:pt x="930" y="4449"/>
                  </a:cubicBezTo>
                  <a:cubicBezTo>
                    <a:pt x="926" y="4446"/>
                    <a:pt x="925" y="4446"/>
                    <a:pt x="922" y="4443"/>
                  </a:cubicBezTo>
                  <a:cubicBezTo>
                    <a:pt x="918" y="4440"/>
                    <a:pt x="917" y="4439"/>
                    <a:pt x="914" y="4436"/>
                  </a:cubicBezTo>
                  <a:cubicBezTo>
                    <a:pt x="910" y="4433"/>
                    <a:pt x="909" y="4432"/>
                    <a:pt x="906" y="4429"/>
                  </a:cubicBezTo>
                  <a:cubicBezTo>
                    <a:pt x="902" y="4426"/>
                    <a:pt x="901" y="4426"/>
                    <a:pt x="898" y="4423"/>
                  </a:cubicBezTo>
                  <a:cubicBezTo>
                    <a:pt x="894" y="4420"/>
                    <a:pt x="894" y="4419"/>
                    <a:pt x="890" y="4416"/>
                  </a:cubicBezTo>
                  <a:cubicBezTo>
                    <a:pt x="887" y="4413"/>
                    <a:pt x="886" y="4413"/>
                    <a:pt x="882" y="4410"/>
                  </a:cubicBezTo>
                  <a:cubicBezTo>
                    <a:pt x="879" y="4407"/>
                    <a:pt x="878" y="4406"/>
                    <a:pt x="874" y="4403"/>
                  </a:cubicBezTo>
                  <a:cubicBezTo>
                    <a:pt x="871" y="4400"/>
                    <a:pt x="870" y="4399"/>
                    <a:pt x="867" y="4396"/>
                  </a:cubicBezTo>
                  <a:cubicBezTo>
                    <a:pt x="863" y="4393"/>
                    <a:pt x="862" y="4393"/>
                    <a:pt x="859" y="4390"/>
                  </a:cubicBezTo>
                  <a:cubicBezTo>
                    <a:pt x="856" y="4387"/>
                    <a:pt x="855" y="4386"/>
                    <a:pt x="851" y="4383"/>
                  </a:cubicBezTo>
                  <a:cubicBezTo>
                    <a:pt x="848" y="4380"/>
                    <a:pt x="847" y="4379"/>
                    <a:pt x="844" y="4376"/>
                  </a:cubicBezTo>
                  <a:cubicBezTo>
                    <a:pt x="840" y="4373"/>
                    <a:pt x="840" y="4373"/>
                    <a:pt x="836" y="4370"/>
                  </a:cubicBezTo>
                  <a:cubicBezTo>
                    <a:pt x="833" y="4367"/>
                    <a:pt x="832" y="4366"/>
                    <a:pt x="829" y="4363"/>
                  </a:cubicBezTo>
                  <a:cubicBezTo>
                    <a:pt x="825" y="4360"/>
                    <a:pt x="825" y="4359"/>
                    <a:pt x="821" y="4356"/>
                  </a:cubicBezTo>
                  <a:cubicBezTo>
                    <a:pt x="818" y="4353"/>
                    <a:pt x="817" y="4352"/>
                    <a:pt x="814" y="4349"/>
                  </a:cubicBezTo>
                  <a:cubicBezTo>
                    <a:pt x="810" y="4346"/>
                    <a:pt x="810" y="4346"/>
                    <a:pt x="806" y="4343"/>
                  </a:cubicBezTo>
                  <a:cubicBezTo>
                    <a:pt x="803" y="4339"/>
                    <a:pt x="802" y="4339"/>
                    <a:pt x="799" y="4336"/>
                  </a:cubicBezTo>
                  <a:cubicBezTo>
                    <a:pt x="796" y="4333"/>
                    <a:pt x="795" y="4332"/>
                    <a:pt x="792" y="4329"/>
                  </a:cubicBezTo>
                  <a:cubicBezTo>
                    <a:pt x="788" y="4326"/>
                    <a:pt x="788" y="4325"/>
                    <a:pt x="784" y="4322"/>
                  </a:cubicBezTo>
                  <a:cubicBezTo>
                    <a:pt x="781" y="4319"/>
                    <a:pt x="780" y="4318"/>
                    <a:pt x="777" y="4315"/>
                  </a:cubicBezTo>
                  <a:cubicBezTo>
                    <a:pt x="774" y="4312"/>
                    <a:pt x="773" y="4311"/>
                    <a:pt x="770" y="4308"/>
                  </a:cubicBezTo>
                  <a:cubicBezTo>
                    <a:pt x="767" y="4305"/>
                    <a:pt x="766" y="4305"/>
                    <a:pt x="763" y="4301"/>
                  </a:cubicBezTo>
                  <a:cubicBezTo>
                    <a:pt x="760" y="4298"/>
                    <a:pt x="759" y="4298"/>
                    <a:pt x="756" y="4294"/>
                  </a:cubicBezTo>
                  <a:cubicBezTo>
                    <a:pt x="753" y="4291"/>
                    <a:pt x="752" y="4291"/>
                    <a:pt x="749" y="4288"/>
                  </a:cubicBezTo>
                  <a:cubicBezTo>
                    <a:pt x="745" y="4285"/>
                    <a:pt x="745" y="4284"/>
                    <a:pt x="742" y="4281"/>
                  </a:cubicBezTo>
                  <a:cubicBezTo>
                    <a:pt x="738" y="4278"/>
                    <a:pt x="738" y="4277"/>
                    <a:pt x="735" y="4274"/>
                  </a:cubicBezTo>
                  <a:cubicBezTo>
                    <a:pt x="731" y="4271"/>
                    <a:pt x="731" y="4270"/>
                    <a:pt x="728" y="4267"/>
                  </a:cubicBezTo>
                  <a:cubicBezTo>
                    <a:pt x="724" y="4264"/>
                    <a:pt x="724" y="4263"/>
                    <a:pt x="721" y="4260"/>
                  </a:cubicBezTo>
                  <a:cubicBezTo>
                    <a:pt x="718" y="4257"/>
                    <a:pt x="717" y="4256"/>
                    <a:pt x="714" y="4253"/>
                  </a:cubicBezTo>
                  <a:cubicBezTo>
                    <a:pt x="711" y="4250"/>
                    <a:pt x="710" y="4249"/>
                    <a:pt x="707" y="4246"/>
                  </a:cubicBezTo>
                  <a:cubicBezTo>
                    <a:pt x="704" y="4243"/>
                    <a:pt x="703" y="4242"/>
                    <a:pt x="700" y="4239"/>
                  </a:cubicBezTo>
                  <a:cubicBezTo>
                    <a:pt x="697" y="4236"/>
                    <a:pt x="696" y="4235"/>
                    <a:pt x="693" y="4232"/>
                  </a:cubicBezTo>
                  <a:cubicBezTo>
                    <a:pt x="690" y="4228"/>
                    <a:pt x="690" y="4228"/>
                    <a:pt x="687" y="4225"/>
                  </a:cubicBezTo>
                  <a:cubicBezTo>
                    <a:pt x="684" y="4221"/>
                    <a:pt x="683" y="4221"/>
                    <a:pt x="680" y="4217"/>
                  </a:cubicBezTo>
                  <a:cubicBezTo>
                    <a:pt x="677" y="4214"/>
                    <a:pt x="676" y="4214"/>
                    <a:pt x="673" y="4210"/>
                  </a:cubicBezTo>
                  <a:cubicBezTo>
                    <a:pt x="670" y="4207"/>
                    <a:pt x="670" y="4206"/>
                    <a:pt x="667" y="4203"/>
                  </a:cubicBezTo>
                  <a:cubicBezTo>
                    <a:pt x="664" y="4200"/>
                    <a:pt x="663" y="4199"/>
                    <a:pt x="660" y="4196"/>
                  </a:cubicBezTo>
                  <a:cubicBezTo>
                    <a:pt x="657" y="4193"/>
                    <a:pt x="657" y="4192"/>
                    <a:pt x="654" y="4189"/>
                  </a:cubicBezTo>
                  <a:cubicBezTo>
                    <a:pt x="651" y="4186"/>
                    <a:pt x="650" y="4185"/>
                    <a:pt x="647" y="4182"/>
                  </a:cubicBezTo>
                  <a:cubicBezTo>
                    <a:pt x="644" y="4179"/>
                    <a:pt x="644" y="4178"/>
                    <a:pt x="641" y="4175"/>
                  </a:cubicBezTo>
                  <a:cubicBezTo>
                    <a:pt x="638" y="4171"/>
                    <a:pt x="637" y="4171"/>
                    <a:pt x="634" y="4167"/>
                  </a:cubicBezTo>
                  <a:cubicBezTo>
                    <a:pt x="631" y="4164"/>
                    <a:pt x="631" y="4164"/>
                    <a:pt x="628" y="4160"/>
                  </a:cubicBezTo>
                  <a:cubicBezTo>
                    <a:pt x="625" y="4157"/>
                    <a:pt x="624" y="4156"/>
                    <a:pt x="622" y="4153"/>
                  </a:cubicBezTo>
                  <a:cubicBezTo>
                    <a:pt x="619" y="4150"/>
                    <a:pt x="618" y="4149"/>
                    <a:pt x="615" y="4146"/>
                  </a:cubicBezTo>
                  <a:cubicBezTo>
                    <a:pt x="612" y="4143"/>
                    <a:pt x="612" y="4142"/>
                    <a:pt x="609" y="4139"/>
                  </a:cubicBezTo>
                  <a:cubicBezTo>
                    <a:pt x="606" y="4135"/>
                    <a:pt x="605" y="4135"/>
                    <a:pt x="603" y="4131"/>
                  </a:cubicBezTo>
                  <a:cubicBezTo>
                    <a:pt x="600" y="4128"/>
                    <a:pt x="599" y="4127"/>
                    <a:pt x="596" y="4124"/>
                  </a:cubicBezTo>
                  <a:cubicBezTo>
                    <a:pt x="594" y="4121"/>
                    <a:pt x="593" y="4120"/>
                    <a:pt x="590" y="4117"/>
                  </a:cubicBezTo>
                  <a:cubicBezTo>
                    <a:pt x="588" y="4114"/>
                    <a:pt x="587" y="4113"/>
                    <a:pt x="584" y="4110"/>
                  </a:cubicBezTo>
                  <a:cubicBezTo>
                    <a:pt x="581" y="4106"/>
                    <a:pt x="581" y="4105"/>
                    <a:pt x="578" y="4102"/>
                  </a:cubicBezTo>
                  <a:cubicBezTo>
                    <a:pt x="575" y="4099"/>
                    <a:pt x="575" y="4098"/>
                    <a:pt x="572" y="4095"/>
                  </a:cubicBezTo>
                  <a:cubicBezTo>
                    <a:pt x="569" y="4092"/>
                    <a:pt x="569" y="4091"/>
                    <a:pt x="566" y="4088"/>
                  </a:cubicBezTo>
                  <a:cubicBezTo>
                    <a:pt x="563" y="4084"/>
                    <a:pt x="563" y="4083"/>
                    <a:pt x="560" y="4080"/>
                  </a:cubicBezTo>
                  <a:cubicBezTo>
                    <a:pt x="557" y="4077"/>
                    <a:pt x="557" y="4076"/>
                    <a:pt x="554" y="4073"/>
                  </a:cubicBezTo>
                  <a:cubicBezTo>
                    <a:pt x="551" y="4070"/>
                    <a:pt x="551" y="4069"/>
                    <a:pt x="548" y="4065"/>
                  </a:cubicBezTo>
                  <a:cubicBezTo>
                    <a:pt x="545" y="4062"/>
                    <a:pt x="545" y="4061"/>
                    <a:pt x="542" y="4058"/>
                  </a:cubicBezTo>
                  <a:cubicBezTo>
                    <a:pt x="540" y="4055"/>
                    <a:pt x="539" y="4054"/>
                    <a:pt x="536" y="4051"/>
                  </a:cubicBezTo>
                  <a:cubicBezTo>
                    <a:pt x="534" y="4047"/>
                    <a:pt x="533" y="4047"/>
                    <a:pt x="530" y="4043"/>
                  </a:cubicBezTo>
                  <a:cubicBezTo>
                    <a:pt x="528" y="4040"/>
                    <a:pt x="527" y="4039"/>
                    <a:pt x="525" y="4036"/>
                  </a:cubicBezTo>
                  <a:cubicBezTo>
                    <a:pt x="522" y="4032"/>
                    <a:pt x="522" y="4032"/>
                    <a:pt x="519" y="4028"/>
                  </a:cubicBezTo>
                  <a:cubicBezTo>
                    <a:pt x="516" y="4025"/>
                    <a:pt x="516" y="4024"/>
                    <a:pt x="513" y="4021"/>
                  </a:cubicBezTo>
                  <a:cubicBezTo>
                    <a:pt x="511" y="4018"/>
                    <a:pt x="510" y="4017"/>
                    <a:pt x="508" y="4013"/>
                  </a:cubicBezTo>
                  <a:cubicBezTo>
                    <a:pt x="505" y="4010"/>
                    <a:pt x="505" y="4009"/>
                    <a:pt x="502" y="4006"/>
                  </a:cubicBezTo>
                  <a:cubicBezTo>
                    <a:pt x="499" y="4003"/>
                    <a:pt x="499" y="4002"/>
                    <a:pt x="496" y="3998"/>
                  </a:cubicBezTo>
                  <a:cubicBezTo>
                    <a:pt x="494" y="3995"/>
                    <a:pt x="493" y="3994"/>
                    <a:pt x="491" y="3991"/>
                  </a:cubicBezTo>
                  <a:cubicBezTo>
                    <a:pt x="488" y="3988"/>
                    <a:pt x="488" y="3987"/>
                    <a:pt x="485" y="3983"/>
                  </a:cubicBezTo>
                  <a:cubicBezTo>
                    <a:pt x="483" y="3980"/>
                    <a:pt x="482" y="3979"/>
                    <a:pt x="480" y="3976"/>
                  </a:cubicBezTo>
                  <a:cubicBezTo>
                    <a:pt x="477" y="3973"/>
                    <a:pt x="477" y="3972"/>
                    <a:pt x="474" y="3968"/>
                  </a:cubicBezTo>
                  <a:cubicBezTo>
                    <a:pt x="472" y="3965"/>
                    <a:pt x="471" y="3964"/>
                    <a:pt x="469" y="3961"/>
                  </a:cubicBezTo>
                  <a:cubicBezTo>
                    <a:pt x="466" y="3957"/>
                    <a:pt x="466" y="3957"/>
                    <a:pt x="463" y="3953"/>
                  </a:cubicBezTo>
                  <a:cubicBezTo>
                    <a:pt x="461" y="3950"/>
                    <a:pt x="460" y="3949"/>
                    <a:pt x="458" y="3946"/>
                  </a:cubicBezTo>
                  <a:cubicBezTo>
                    <a:pt x="456" y="3942"/>
                    <a:pt x="455" y="3942"/>
                    <a:pt x="453" y="3938"/>
                  </a:cubicBezTo>
                  <a:cubicBezTo>
                    <a:pt x="450" y="3935"/>
                    <a:pt x="450" y="3934"/>
                    <a:pt x="447" y="3931"/>
                  </a:cubicBezTo>
                  <a:cubicBezTo>
                    <a:pt x="445" y="3927"/>
                    <a:pt x="445" y="3926"/>
                    <a:pt x="442" y="3923"/>
                  </a:cubicBezTo>
                  <a:cubicBezTo>
                    <a:pt x="440" y="3919"/>
                    <a:pt x="439" y="3919"/>
                    <a:pt x="437" y="3915"/>
                  </a:cubicBezTo>
                  <a:cubicBezTo>
                    <a:pt x="435" y="3912"/>
                    <a:pt x="434" y="3911"/>
                    <a:pt x="432" y="3908"/>
                  </a:cubicBezTo>
                  <a:cubicBezTo>
                    <a:pt x="429" y="3904"/>
                    <a:pt x="429" y="3903"/>
                    <a:pt x="427" y="3900"/>
                  </a:cubicBezTo>
                  <a:cubicBezTo>
                    <a:pt x="424" y="3897"/>
                    <a:pt x="424" y="3896"/>
                    <a:pt x="421" y="3892"/>
                  </a:cubicBezTo>
                  <a:cubicBezTo>
                    <a:pt x="419" y="3889"/>
                    <a:pt x="419" y="3888"/>
                    <a:pt x="416" y="3885"/>
                  </a:cubicBezTo>
                  <a:cubicBezTo>
                    <a:pt x="414" y="3881"/>
                    <a:pt x="413" y="3880"/>
                    <a:pt x="411" y="3877"/>
                  </a:cubicBezTo>
                  <a:cubicBezTo>
                    <a:pt x="409" y="3873"/>
                    <a:pt x="409" y="3873"/>
                    <a:pt x="406" y="3869"/>
                  </a:cubicBezTo>
                  <a:cubicBezTo>
                    <a:pt x="404" y="3866"/>
                    <a:pt x="403" y="3865"/>
                    <a:pt x="401" y="3862"/>
                  </a:cubicBezTo>
                  <a:cubicBezTo>
                    <a:pt x="399" y="3858"/>
                    <a:pt x="398" y="3857"/>
                    <a:pt x="396" y="3854"/>
                  </a:cubicBezTo>
                  <a:cubicBezTo>
                    <a:pt x="394" y="3850"/>
                    <a:pt x="394" y="3850"/>
                    <a:pt x="391" y="3846"/>
                  </a:cubicBezTo>
                  <a:cubicBezTo>
                    <a:pt x="389" y="3843"/>
                    <a:pt x="389" y="3842"/>
                    <a:pt x="386" y="3838"/>
                  </a:cubicBezTo>
                  <a:cubicBezTo>
                    <a:pt x="384" y="3835"/>
                    <a:pt x="384" y="3834"/>
                    <a:pt x="382" y="3831"/>
                  </a:cubicBezTo>
                  <a:cubicBezTo>
                    <a:pt x="379" y="3827"/>
                    <a:pt x="379" y="3826"/>
                    <a:pt x="377" y="3823"/>
                  </a:cubicBezTo>
                  <a:cubicBezTo>
                    <a:pt x="375" y="3819"/>
                    <a:pt x="374" y="3819"/>
                    <a:pt x="372" y="3815"/>
                  </a:cubicBezTo>
                  <a:cubicBezTo>
                    <a:pt x="370" y="3812"/>
                    <a:pt x="369" y="3811"/>
                    <a:pt x="367" y="3807"/>
                  </a:cubicBezTo>
                  <a:cubicBezTo>
                    <a:pt x="365" y="3804"/>
                    <a:pt x="365" y="3803"/>
                    <a:pt x="362" y="3800"/>
                  </a:cubicBezTo>
                  <a:cubicBezTo>
                    <a:pt x="360" y="3796"/>
                    <a:pt x="360" y="3795"/>
                    <a:pt x="358" y="3792"/>
                  </a:cubicBezTo>
                  <a:cubicBezTo>
                    <a:pt x="356" y="3788"/>
                    <a:pt x="355" y="3787"/>
                    <a:pt x="353" y="3784"/>
                  </a:cubicBezTo>
                  <a:cubicBezTo>
                    <a:pt x="351" y="3780"/>
                    <a:pt x="350" y="3780"/>
                    <a:pt x="348" y="3776"/>
                  </a:cubicBezTo>
                  <a:cubicBezTo>
                    <a:pt x="346" y="3773"/>
                    <a:pt x="346" y="3772"/>
                    <a:pt x="344" y="3768"/>
                  </a:cubicBezTo>
                  <a:cubicBezTo>
                    <a:pt x="342" y="3765"/>
                    <a:pt x="341" y="3764"/>
                    <a:pt x="339" y="3760"/>
                  </a:cubicBezTo>
                  <a:cubicBezTo>
                    <a:pt x="337" y="3757"/>
                    <a:pt x="337" y="3756"/>
                    <a:pt x="335" y="3753"/>
                  </a:cubicBezTo>
                  <a:cubicBezTo>
                    <a:pt x="333" y="3749"/>
                    <a:pt x="332" y="3748"/>
                    <a:pt x="330" y="3745"/>
                  </a:cubicBezTo>
                  <a:cubicBezTo>
                    <a:pt x="328" y="3741"/>
                    <a:pt x="328" y="3740"/>
                    <a:pt x="326" y="3737"/>
                  </a:cubicBezTo>
                  <a:cubicBezTo>
                    <a:pt x="324" y="3733"/>
                    <a:pt x="323" y="3733"/>
                    <a:pt x="321" y="3729"/>
                  </a:cubicBezTo>
                  <a:cubicBezTo>
                    <a:pt x="319" y="3726"/>
                    <a:pt x="319" y="3725"/>
                    <a:pt x="317" y="3721"/>
                  </a:cubicBezTo>
                  <a:cubicBezTo>
                    <a:pt x="315" y="3718"/>
                    <a:pt x="314" y="3717"/>
                    <a:pt x="312" y="3713"/>
                  </a:cubicBezTo>
                  <a:cubicBezTo>
                    <a:pt x="310" y="3710"/>
                    <a:pt x="310" y="3709"/>
                    <a:pt x="308" y="3705"/>
                  </a:cubicBezTo>
                  <a:cubicBezTo>
                    <a:pt x="306" y="3702"/>
                    <a:pt x="306" y="3701"/>
                    <a:pt x="304" y="3697"/>
                  </a:cubicBezTo>
                  <a:cubicBezTo>
                    <a:pt x="302" y="3694"/>
                    <a:pt x="301" y="3693"/>
                    <a:pt x="299" y="3689"/>
                  </a:cubicBezTo>
                  <a:cubicBezTo>
                    <a:pt x="298" y="3686"/>
                    <a:pt x="297" y="3685"/>
                    <a:pt x="295" y="3682"/>
                  </a:cubicBezTo>
                  <a:cubicBezTo>
                    <a:pt x="293" y="3678"/>
                    <a:pt x="293" y="3677"/>
                    <a:pt x="291" y="3674"/>
                  </a:cubicBezTo>
                  <a:cubicBezTo>
                    <a:pt x="289" y="3670"/>
                    <a:pt x="289" y="3669"/>
                    <a:pt x="287" y="3666"/>
                  </a:cubicBezTo>
                  <a:cubicBezTo>
                    <a:pt x="285" y="3662"/>
                    <a:pt x="284" y="3661"/>
                    <a:pt x="283" y="3658"/>
                  </a:cubicBezTo>
                  <a:cubicBezTo>
                    <a:pt x="281" y="3654"/>
                    <a:pt x="280" y="3653"/>
                    <a:pt x="278" y="3650"/>
                  </a:cubicBezTo>
                  <a:cubicBezTo>
                    <a:pt x="277" y="3646"/>
                    <a:pt x="276" y="3645"/>
                    <a:pt x="274" y="3642"/>
                  </a:cubicBezTo>
                  <a:cubicBezTo>
                    <a:pt x="273" y="3638"/>
                    <a:pt x="272" y="3637"/>
                    <a:pt x="270" y="3634"/>
                  </a:cubicBezTo>
                  <a:cubicBezTo>
                    <a:pt x="269" y="3630"/>
                    <a:pt x="268" y="3629"/>
                    <a:pt x="266" y="3626"/>
                  </a:cubicBezTo>
                  <a:cubicBezTo>
                    <a:pt x="264" y="3622"/>
                    <a:pt x="264" y="3621"/>
                    <a:pt x="262" y="3618"/>
                  </a:cubicBezTo>
                  <a:cubicBezTo>
                    <a:pt x="260" y="3614"/>
                    <a:pt x="260" y="3613"/>
                    <a:pt x="258" y="3610"/>
                  </a:cubicBezTo>
                  <a:cubicBezTo>
                    <a:pt x="257" y="3606"/>
                    <a:pt x="256" y="3605"/>
                    <a:pt x="254" y="3602"/>
                  </a:cubicBezTo>
                  <a:cubicBezTo>
                    <a:pt x="253" y="3598"/>
                    <a:pt x="252" y="3597"/>
                    <a:pt x="250" y="3594"/>
                  </a:cubicBezTo>
                  <a:cubicBezTo>
                    <a:pt x="249" y="3590"/>
                    <a:pt x="248" y="3589"/>
                    <a:pt x="247" y="3586"/>
                  </a:cubicBezTo>
                  <a:cubicBezTo>
                    <a:pt x="245" y="3582"/>
                    <a:pt x="244" y="3581"/>
                    <a:pt x="243" y="3578"/>
                  </a:cubicBezTo>
                  <a:cubicBezTo>
                    <a:pt x="241" y="3574"/>
                    <a:pt x="241" y="3573"/>
                    <a:pt x="239" y="3569"/>
                  </a:cubicBezTo>
                  <a:cubicBezTo>
                    <a:pt x="237" y="3566"/>
                    <a:pt x="237" y="3565"/>
                    <a:pt x="235" y="3561"/>
                  </a:cubicBezTo>
                  <a:cubicBezTo>
                    <a:pt x="233" y="3558"/>
                    <a:pt x="233" y="3557"/>
                    <a:pt x="231" y="3553"/>
                  </a:cubicBezTo>
                  <a:cubicBezTo>
                    <a:pt x="230" y="3550"/>
                    <a:pt x="229" y="3549"/>
                    <a:pt x="228" y="3545"/>
                  </a:cubicBezTo>
                  <a:cubicBezTo>
                    <a:pt x="226" y="3542"/>
                    <a:pt x="226" y="3541"/>
                    <a:pt x="224" y="3537"/>
                  </a:cubicBezTo>
                  <a:cubicBezTo>
                    <a:pt x="222" y="3534"/>
                    <a:pt x="222" y="3533"/>
                    <a:pt x="220" y="3529"/>
                  </a:cubicBezTo>
                  <a:cubicBezTo>
                    <a:pt x="219" y="3525"/>
                    <a:pt x="218" y="3525"/>
                    <a:pt x="217" y="3521"/>
                  </a:cubicBezTo>
                  <a:cubicBezTo>
                    <a:pt x="215" y="3517"/>
                    <a:pt x="215" y="3517"/>
                    <a:pt x="213" y="3513"/>
                  </a:cubicBezTo>
                  <a:cubicBezTo>
                    <a:pt x="211" y="3509"/>
                    <a:pt x="211" y="3508"/>
                    <a:pt x="210" y="3505"/>
                  </a:cubicBezTo>
                  <a:cubicBezTo>
                    <a:pt x="208" y="3501"/>
                    <a:pt x="208" y="3500"/>
                    <a:pt x="206" y="3497"/>
                  </a:cubicBezTo>
                  <a:cubicBezTo>
                    <a:pt x="204" y="3493"/>
                    <a:pt x="204" y="3492"/>
                    <a:pt x="202" y="3489"/>
                  </a:cubicBezTo>
                  <a:cubicBezTo>
                    <a:pt x="201" y="3485"/>
                    <a:pt x="201" y="3484"/>
                    <a:pt x="199" y="3480"/>
                  </a:cubicBezTo>
                  <a:cubicBezTo>
                    <a:pt x="197" y="3477"/>
                    <a:pt x="197" y="3476"/>
                    <a:pt x="196" y="3472"/>
                  </a:cubicBezTo>
                  <a:cubicBezTo>
                    <a:pt x="194" y="3469"/>
                    <a:pt x="194" y="3468"/>
                    <a:pt x="192" y="3464"/>
                  </a:cubicBezTo>
                  <a:cubicBezTo>
                    <a:pt x="191" y="3460"/>
                    <a:pt x="190" y="3460"/>
                    <a:pt x="189" y="3456"/>
                  </a:cubicBezTo>
                  <a:cubicBezTo>
                    <a:pt x="187" y="3452"/>
                    <a:pt x="187" y="3451"/>
                    <a:pt x="185" y="3448"/>
                  </a:cubicBezTo>
                  <a:cubicBezTo>
                    <a:pt x="184" y="3444"/>
                    <a:pt x="184" y="3443"/>
                    <a:pt x="182" y="3440"/>
                  </a:cubicBezTo>
                  <a:cubicBezTo>
                    <a:pt x="181" y="3436"/>
                    <a:pt x="180" y="3435"/>
                    <a:pt x="179" y="3431"/>
                  </a:cubicBezTo>
                  <a:cubicBezTo>
                    <a:pt x="177" y="3428"/>
                    <a:pt x="177" y="3427"/>
                    <a:pt x="176" y="3423"/>
                  </a:cubicBezTo>
                  <a:cubicBezTo>
                    <a:pt x="174" y="3419"/>
                    <a:pt x="174" y="3419"/>
                    <a:pt x="172" y="3415"/>
                  </a:cubicBezTo>
                  <a:cubicBezTo>
                    <a:pt x="171" y="3411"/>
                    <a:pt x="171" y="3410"/>
                    <a:pt x="169" y="3407"/>
                  </a:cubicBezTo>
                  <a:cubicBezTo>
                    <a:pt x="168" y="3403"/>
                    <a:pt x="167" y="3402"/>
                    <a:pt x="166" y="3398"/>
                  </a:cubicBezTo>
                  <a:cubicBezTo>
                    <a:pt x="165" y="3395"/>
                    <a:pt x="164" y="3394"/>
                    <a:pt x="163" y="3390"/>
                  </a:cubicBezTo>
                  <a:cubicBezTo>
                    <a:pt x="161" y="3387"/>
                    <a:pt x="161" y="3386"/>
                    <a:pt x="160" y="3382"/>
                  </a:cubicBezTo>
                  <a:cubicBezTo>
                    <a:pt x="158" y="3378"/>
                    <a:pt x="158" y="3378"/>
                    <a:pt x="157" y="3374"/>
                  </a:cubicBezTo>
                  <a:cubicBezTo>
                    <a:pt x="155" y="3370"/>
                    <a:pt x="155" y="3369"/>
                    <a:pt x="154" y="3366"/>
                  </a:cubicBezTo>
                  <a:cubicBezTo>
                    <a:pt x="152" y="3362"/>
                    <a:pt x="152" y="3361"/>
                    <a:pt x="151" y="3357"/>
                  </a:cubicBezTo>
                  <a:cubicBezTo>
                    <a:pt x="149" y="3354"/>
                    <a:pt x="149" y="3353"/>
                    <a:pt x="148" y="3349"/>
                  </a:cubicBezTo>
                  <a:cubicBezTo>
                    <a:pt x="146" y="3345"/>
                    <a:pt x="146" y="3345"/>
                    <a:pt x="145" y="3341"/>
                  </a:cubicBezTo>
                  <a:cubicBezTo>
                    <a:pt x="143" y="3337"/>
                    <a:pt x="143" y="3336"/>
                    <a:pt x="142" y="3333"/>
                  </a:cubicBezTo>
                  <a:cubicBezTo>
                    <a:pt x="140" y="3329"/>
                    <a:pt x="140" y="3328"/>
                    <a:pt x="139" y="3324"/>
                  </a:cubicBezTo>
                  <a:cubicBezTo>
                    <a:pt x="137" y="3321"/>
                    <a:pt x="137" y="3320"/>
                    <a:pt x="136" y="3316"/>
                  </a:cubicBezTo>
                  <a:cubicBezTo>
                    <a:pt x="135" y="3312"/>
                    <a:pt x="134" y="3311"/>
                    <a:pt x="133" y="3308"/>
                  </a:cubicBezTo>
                  <a:cubicBezTo>
                    <a:pt x="132" y="3304"/>
                    <a:pt x="132" y="3303"/>
                    <a:pt x="130" y="3299"/>
                  </a:cubicBezTo>
                  <a:cubicBezTo>
                    <a:pt x="129" y="3296"/>
                    <a:pt x="129" y="3295"/>
                    <a:pt x="128" y="3291"/>
                  </a:cubicBezTo>
                  <a:cubicBezTo>
                    <a:pt x="126" y="3287"/>
                    <a:pt x="126" y="3287"/>
                    <a:pt x="125" y="3283"/>
                  </a:cubicBezTo>
                  <a:cubicBezTo>
                    <a:pt x="124" y="3279"/>
                    <a:pt x="123" y="3278"/>
                    <a:pt x="122" y="3274"/>
                  </a:cubicBezTo>
                  <a:cubicBezTo>
                    <a:pt x="121" y="3271"/>
                    <a:pt x="121" y="3270"/>
                    <a:pt x="119" y="3266"/>
                  </a:cubicBezTo>
                  <a:cubicBezTo>
                    <a:pt x="118" y="3262"/>
                    <a:pt x="118" y="3262"/>
                    <a:pt x="117" y="3258"/>
                  </a:cubicBezTo>
                  <a:cubicBezTo>
                    <a:pt x="116" y="3254"/>
                    <a:pt x="115" y="3253"/>
                    <a:pt x="114" y="3250"/>
                  </a:cubicBezTo>
                  <a:cubicBezTo>
                    <a:pt x="113" y="3246"/>
                    <a:pt x="113" y="3245"/>
                    <a:pt x="112" y="3241"/>
                  </a:cubicBezTo>
                  <a:cubicBezTo>
                    <a:pt x="110" y="3237"/>
                    <a:pt x="110" y="3237"/>
                    <a:pt x="109" y="3233"/>
                  </a:cubicBezTo>
                  <a:cubicBezTo>
                    <a:pt x="108" y="3229"/>
                    <a:pt x="108" y="3228"/>
                    <a:pt x="106" y="3225"/>
                  </a:cubicBezTo>
                  <a:cubicBezTo>
                    <a:pt x="105" y="3221"/>
                    <a:pt x="105" y="3220"/>
                    <a:pt x="104" y="3216"/>
                  </a:cubicBezTo>
                  <a:cubicBezTo>
                    <a:pt x="103" y="3212"/>
                    <a:pt x="103" y="3212"/>
                    <a:pt x="101" y="3208"/>
                  </a:cubicBezTo>
                  <a:cubicBezTo>
                    <a:pt x="100" y="3204"/>
                    <a:pt x="100" y="3203"/>
                    <a:pt x="99" y="3199"/>
                  </a:cubicBezTo>
                  <a:cubicBezTo>
                    <a:pt x="98" y="3196"/>
                    <a:pt x="98" y="3195"/>
                    <a:pt x="97" y="3191"/>
                  </a:cubicBezTo>
                  <a:cubicBezTo>
                    <a:pt x="96" y="3187"/>
                    <a:pt x="95" y="3186"/>
                    <a:pt x="94" y="3183"/>
                  </a:cubicBezTo>
                  <a:cubicBezTo>
                    <a:pt x="93" y="3179"/>
                    <a:pt x="93" y="3178"/>
                    <a:pt x="92" y="3174"/>
                  </a:cubicBezTo>
                  <a:cubicBezTo>
                    <a:pt x="91" y="3171"/>
                    <a:pt x="91" y="3170"/>
                    <a:pt x="90" y="3166"/>
                  </a:cubicBezTo>
                  <a:cubicBezTo>
                    <a:pt x="89" y="3162"/>
                    <a:pt x="88" y="3161"/>
                    <a:pt x="87" y="3158"/>
                  </a:cubicBezTo>
                  <a:cubicBezTo>
                    <a:pt x="86" y="3154"/>
                    <a:pt x="86" y="3153"/>
                    <a:pt x="85" y="3149"/>
                  </a:cubicBezTo>
                  <a:cubicBezTo>
                    <a:pt x="84" y="3145"/>
                    <a:pt x="84" y="3145"/>
                    <a:pt x="83" y="3141"/>
                  </a:cubicBezTo>
                  <a:cubicBezTo>
                    <a:pt x="82" y="3137"/>
                    <a:pt x="82" y="3136"/>
                    <a:pt x="81" y="3132"/>
                  </a:cubicBezTo>
                  <a:cubicBezTo>
                    <a:pt x="80" y="3129"/>
                    <a:pt x="79" y="3128"/>
                    <a:pt x="78" y="3124"/>
                  </a:cubicBezTo>
                  <a:cubicBezTo>
                    <a:pt x="77" y="3120"/>
                    <a:pt x="77" y="3119"/>
                    <a:pt x="76" y="3116"/>
                  </a:cubicBezTo>
                  <a:cubicBezTo>
                    <a:pt x="75" y="3112"/>
                    <a:pt x="75" y="3111"/>
                    <a:pt x="74" y="3107"/>
                  </a:cubicBezTo>
                  <a:cubicBezTo>
                    <a:pt x="73" y="3103"/>
                    <a:pt x="73" y="3103"/>
                    <a:pt x="72" y="3099"/>
                  </a:cubicBezTo>
                  <a:cubicBezTo>
                    <a:pt x="71" y="3095"/>
                    <a:pt x="71" y="3094"/>
                    <a:pt x="70" y="3090"/>
                  </a:cubicBezTo>
                  <a:cubicBezTo>
                    <a:pt x="69" y="3087"/>
                    <a:pt x="69" y="3086"/>
                    <a:pt x="68" y="3082"/>
                  </a:cubicBezTo>
                  <a:cubicBezTo>
                    <a:pt x="67" y="3078"/>
                    <a:pt x="67" y="3077"/>
                    <a:pt x="66" y="3073"/>
                  </a:cubicBezTo>
                  <a:cubicBezTo>
                    <a:pt x="65" y="3070"/>
                    <a:pt x="65" y="3069"/>
                    <a:pt x="64" y="3065"/>
                  </a:cubicBezTo>
                  <a:cubicBezTo>
                    <a:pt x="63" y="3061"/>
                    <a:pt x="63" y="3060"/>
                    <a:pt x="62" y="3057"/>
                  </a:cubicBezTo>
                  <a:cubicBezTo>
                    <a:pt x="61" y="3053"/>
                    <a:pt x="61" y="3052"/>
                    <a:pt x="60" y="3048"/>
                  </a:cubicBezTo>
                  <a:cubicBezTo>
                    <a:pt x="59" y="3044"/>
                    <a:pt x="59" y="3043"/>
                    <a:pt x="58" y="3040"/>
                  </a:cubicBezTo>
                  <a:cubicBezTo>
                    <a:pt x="58" y="3036"/>
                    <a:pt x="57" y="3035"/>
                    <a:pt x="57" y="3031"/>
                  </a:cubicBezTo>
                  <a:cubicBezTo>
                    <a:pt x="56" y="3027"/>
                    <a:pt x="56" y="3027"/>
                    <a:pt x="55" y="3023"/>
                  </a:cubicBezTo>
                  <a:cubicBezTo>
                    <a:pt x="54" y="3019"/>
                    <a:pt x="54" y="3018"/>
                    <a:pt x="53" y="3014"/>
                  </a:cubicBezTo>
                  <a:cubicBezTo>
                    <a:pt x="52" y="3010"/>
                    <a:pt x="52" y="3010"/>
                    <a:pt x="51" y="3006"/>
                  </a:cubicBezTo>
                  <a:cubicBezTo>
                    <a:pt x="50" y="3002"/>
                    <a:pt x="50" y="3001"/>
                    <a:pt x="49" y="2997"/>
                  </a:cubicBezTo>
                  <a:cubicBezTo>
                    <a:pt x="49" y="2994"/>
                    <a:pt x="49" y="2993"/>
                    <a:pt x="48" y="2989"/>
                  </a:cubicBezTo>
                  <a:cubicBezTo>
                    <a:pt x="47" y="2985"/>
                    <a:pt x="47" y="2984"/>
                    <a:pt x="46" y="2980"/>
                  </a:cubicBezTo>
                  <a:cubicBezTo>
                    <a:pt x="45" y="2977"/>
                    <a:pt x="45" y="2976"/>
                    <a:pt x="45" y="2972"/>
                  </a:cubicBezTo>
                  <a:cubicBezTo>
                    <a:pt x="44" y="2968"/>
                    <a:pt x="44" y="2967"/>
                    <a:pt x="43" y="2964"/>
                  </a:cubicBezTo>
                  <a:cubicBezTo>
                    <a:pt x="42" y="2960"/>
                    <a:pt x="42" y="2959"/>
                    <a:pt x="41" y="2955"/>
                  </a:cubicBezTo>
                  <a:cubicBezTo>
                    <a:pt x="41" y="2951"/>
                    <a:pt x="40" y="2950"/>
                    <a:pt x="40" y="2947"/>
                  </a:cubicBezTo>
                  <a:cubicBezTo>
                    <a:pt x="39" y="2943"/>
                    <a:pt x="39" y="2942"/>
                    <a:pt x="38" y="2938"/>
                  </a:cubicBezTo>
                  <a:cubicBezTo>
                    <a:pt x="38" y="2934"/>
                    <a:pt x="37" y="2933"/>
                    <a:pt x="37" y="2930"/>
                  </a:cubicBezTo>
                  <a:cubicBezTo>
                    <a:pt x="36" y="2926"/>
                    <a:pt x="36" y="2925"/>
                    <a:pt x="35" y="2921"/>
                  </a:cubicBezTo>
                  <a:cubicBezTo>
                    <a:pt x="35" y="2917"/>
                    <a:pt x="35" y="2916"/>
                    <a:pt x="34" y="2913"/>
                  </a:cubicBezTo>
                  <a:cubicBezTo>
                    <a:pt x="33" y="2909"/>
                    <a:pt x="33" y="2908"/>
                    <a:pt x="33" y="2904"/>
                  </a:cubicBezTo>
                  <a:cubicBezTo>
                    <a:pt x="32" y="2900"/>
                    <a:pt x="32" y="2899"/>
                    <a:pt x="31" y="2896"/>
                  </a:cubicBezTo>
                  <a:cubicBezTo>
                    <a:pt x="30" y="2892"/>
                    <a:pt x="30" y="2891"/>
                    <a:pt x="30" y="2887"/>
                  </a:cubicBezTo>
                  <a:cubicBezTo>
                    <a:pt x="29" y="2883"/>
                    <a:pt x="29" y="2882"/>
                    <a:pt x="28" y="2879"/>
                  </a:cubicBezTo>
                  <a:cubicBezTo>
                    <a:pt x="28" y="2875"/>
                    <a:pt x="28" y="2874"/>
                    <a:pt x="27" y="2870"/>
                  </a:cubicBezTo>
                  <a:cubicBezTo>
                    <a:pt x="27" y="2866"/>
                    <a:pt x="27" y="2865"/>
                    <a:pt x="26" y="2861"/>
                  </a:cubicBezTo>
                  <a:cubicBezTo>
                    <a:pt x="25" y="2858"/>
                    <a:pt x="25" y="2857"/>
                    <a:pt x="25" y="2853"/>
                  </a:cubicBezTo>
                  <a:cubicBezTo>
                    <a:pt x="24" y="2849"/>
                    <a:pt x="24" y="2848"/>
                    <a:pt x="24" y="2844"/>
                  </a:cubicBezTo>
                  <a:cubicBezTo>
                    <a:pt x="23" y="2841"/>
                    <a:pt x="23" y="2840"/>
                    <a:pt x="22" y="2836"/>
                  </a:cubicBezTo>
                  <a:cubicBezTo>
                    <a:pt x="22" y="2832"/>
                    <a:pt x="22" y="2831"/>
                    <a:pt x="21" y="2827"/>
                  </a:cubicBezTo>
                  <a:cubicBezTo>
                    <a:pt x="21" y="2824"/>
                    <a:pt x="21" y="2823"/>
                    <a:pt x="20" y="2819"/>
                  </a:cubicBezTo>
                  <a:cubicBezTo>
                    <a:pt x="20" y="2815"/>
                    <a:pt x="19" y="2814"/>
                    <a:pt x="19" y="2810"/>
                  </a:cubicBezTo>
                  <a:cubicBezTo>
                    <a:pt x="19" y="2806"/>
                    <a:pt x="18" y="2806"/>
                    <a:pt x="18" y="2802"/>
                  </a:cubicBezTo>
                  <a:cubicBezTo>
                    <a:pt x="18" y="2798"/>
                    <a:pt x="17" y="2797"/>
                    <a:pt x="17" y="2793"/>
                  </a:cubicBezTo>
                  <a:cubicBezTo>
                    <a:pt x="17" y="2789"/>
                    <a:pt x="16" y="2789"/>
                    <a:pt x="16" y="2785"/>
                  </a:cubicBezTo>
                  <a:cubicBezTo>
                    <a:pt x="16" y="2781"/>
                    <a:pt x="15" y="2780"/>
                    <a:pt x="15" y="2776"/>
                  </a:cubicBezTo>
                  <a:cubicBezTo>
                    <a:pt x="15" y="2772"/>
                    <a:pt x="15" y="2771"/>
                    <a:pt x="14" y="2768"/>
                  </a:cubicBezTo>
                  <a:cubicBezTo>
                    <a:pt x="14" y="2764"/>
                    <a:pt x="14" y="2763"/>
                    <a:pt x="13" y="2759"/>
                  </a:cubicBezTo>
                  <a:cubicBezTo>
                    <a:pt x="13" y="2755"/>
                    <a:pt x="13" y="2754"/>
                    <a:pt x="12" y="2750"/>
                  </a:cubicBezTo>
                  <a:cubicBezTo>
                    <a:pt x="12" y="2747"/>
                    <a:pt x="12" y="2746"/>
                    <a:pt x="12" y="2742"/>
                  </a:cubicBezTo>
                  <a:cubicBezTo>
                    <a:pt x="11" y="2738"/>
                    <a:pt x="11" y="2737"/>
                    <a:pt x="11" y="2733"/>
                  </a:cubicBezTo>
                  <a:cubicBezTo>
                    <a:pt x="10" y="2730"/>
                    <a:pt x="10" y="2729"/>
                    <a:pt x="10" y="2725"/>
                  </a:cubicBezTo>
                  <a:cubicBezTo>
                    <a:pt x="10" y="2721"/>
                    <a:pt x="10" y="2720"/>
                    <a:pt x="9" y="2716"/>
                  </a:cubicBezTo>
                  <a:cubicBezTo>
                    <a:pt x="9" y="2713"/>
                    <a:pt x="9" y="2712"/>
                    <a:pt x="8" y="2708"/>
                  </a:cubicBezTo>
                  <a:cubicBezTo>
                    <a:pt x="8" y="2704"/>
                    <a:pt x="8" y="2703"/>
                    <a:pt x="8" y="2699"/>
                  </a:cubicBezTo>
                  <a:cubicBezTo>
                    <a:pt x="7" y="2695"/>
                    <a:pt x="7" y="2694"/>
                    <a:pt x="7" y="2691"/>
                  </a:cubicBezTo>
                  <a:cubicBezTo>
                    <a:pt x="7" y="2687"/>
                    <a:pt x="7" y="2686"/>
                    <a:pt x="6" y="2682"/>
                  </a:cubicBezTo>
                  <a:cubicBezTo>
                    <a:pt x="6" y="2678"/>
                    <a:pt x="6" y="2677"/>
                    <a:pt x="6" y="2673"/>
                  </a:cubicBezTo>
                  <a:cubicBezTo>
                    <a:pt x="6" y="2670"/>
                    <a:pt x="6" y="2669"/>
                    <a:pt x="5" y="2665"/>
                  </a:cubicBezTo>
                  <a:cubicBezTo>
                    <a:pt x="5" y="2661"/>
                    <a:pt x="5" y="2660"/>
                    <a:pt x="5" y="2656"/>
                  </a:cubicBezTo>
                  <a:cubicBezTo>
                    <a:pt x="5" y="2653"/>
                    <a:pt x="4" y="2652"/>
                    <a:pt x="4" y="2648"/>
                  </a:cubicBezTo>
                  <a:cubicBezTo>
                    <a:pt x="4" y="2644"/>
                    <a:pt x="4" y="2643"/>
                    <a:pt x="4" y="2639"/>
                  </a:cubicBezTo>
                  <a:cubicBezTo>
                    <a:pt x="4" y="2635"/>
                    <a:pt x="4" y="2635"/>
                    <a:pt x="3" y="2631"/>
                  </a:cubicBezTo>
                  <a:cubicBezTo>
                    <a:pt x="3" y="2627"/>
                    <a:pt x="3" y="2626"/>
                    <a:pt x="3" y="2622"/>
                  </a:cubicBezTo>
                  <a:cubicBezTo>
                    <a:pt x="3" y="2618"/>
                    <a:pt x="3" y="2617"/>
                    <a:pt x="2" y="2614"/>
                  </a:cubicBezTo>
                  <a:cubicBezTo>
                    <a:pt x="2" y="2610"/>
                    <a:pt x="2" y="2609"/>
                    <a:pt x="2" y="2605"/>
                  </a:cubicBezTo>
                  <a:cubicBezTo>
                    <a:pt x="2" y="2601"/>
                    <a:pt x="2" y="2600"/>
                    <a:pt x="2" y="2596"/>
                  </a:cubicBezTo>
                  <a:cubicBezTo>
                    <a:pt x="2" y="2593"/>
                    <a:pt x="2" y="2592"/>
                    <a:pt x="1" y="2588"/>
                  </a:cubicBezTo>
                  <a:cubicBezTo>
                    <a:pt x="1" y="2584"/>
                    <a:pt x="1" y="2583"/>
                    <a:pt x="1" y="2579"/>
                  </a:cubicBezTo>
                  <a:cubicBezTo>
                    <a:pt x="1" y="2575"/>
                    <a:pt x="1" y="2575"/>
                    <a:pt x="1" y="2571"/>
                  </a:cubicBezTo>
                  <a:cubicBezTo>
                    <a:pt x="1" y="2567"/>
                    <a:pt x="1" y="2566"/>
                    <a:pt x="1" y="2562"/>
                  </a:cubicBezTo>
                  <a:cubicBezTo>
                    <a:pt x="1" y="2558"/>
                    <a:pt x="1" y="2557"/>
                    <a:pt x="1" y="2554"/>
                  </a:cubicBezTo>
                  <a:cubicBezTo>
                    <a:pt x="0" y="2550"/>
                    <a:pt x="0" y="2549"/>
                    <a:pt x="0" y="2545"/>
                  </a:cubicBezTo>
                  <a:cubicBezTo>
                    <a:pt x="0" y="2541"/>
                    <a:pt x="0" y="2540"/>
                    <a:pt x="0" y="2536"/>
                  </a:cubicBezTo>
                  <a:cubicBezTo>
                    <a:pt x="0" y="2533"/>
                    <a:pt x="0" y="2532"/>
                    <a:pt x="0" y="2528"/>
                  </a:cubicBezTo>
                  <a:cubicBezTo>
                    <a:pt x="0" y="2524"/>
                    <a:pt x="0" y="2523"/>
                    <a:pt x="0" y="2519"/>
                  </a:cubicBezTo>
                  <a:cubicBezTo>
                    <a:pt x="0" y="2515"/>
                    <a:pt x="0" y="2515"/>
                    <a:pt x="0" y="2511"/>
                  </a:cubicBezTo>
                  <a:cubicBezTo>
                    <a:pt x="0" y="2507"/>
                    <a:pt x="0" y="2506"/>
                    <a:pt x="0" y="2502"/>
                  </a:cubicBezTo>
                  <a:cubicBezTo>
                    <a:pt x="0" y="2498"/>
                    <a:pt x="0" y="2497"/>
                    <a:pt x="0" y="2494"/>
                  </a:cubicBezTo>
                  <a:cubicBezTo>
                    <a:pt x="0" y="2490"/>
                    <a:pt x="0" y="2489"/>
                    <a:pt x="0" y="2485"/>
                  </a:cubicBezTo>
                  <a:cubicBezTo>
                    <a:pt x="0" y="2481"/>
                    <a:pt x="0" y="2480"/>
                    <a:pt x="0" y="2476"/>
                  </a:cubicBezTo>
                  <a:cubicBezTo>
                    <a:pt x="0" y="2473"/>
                    <a:pt x="0" y="2472"/>
                    <a:pt x="0" y="2468"/>
                  </a:cubicBezTo>
                  <a:cubicBezTo>
                    <a:pt x="0" y="2464"/>
                    <a:pt x="0" y="2463"/>
                    <a:pt x="0" y="2459"/>
                  </a:cubicBezTo>
                  <a:cubicBezTo>
                    <a:pt x="0" y="2455"/>
                    <a:pt x="0" y="2455"/>
                    <a:pt x="1" y="2451"/>
                  </a:cubicBezTo>
                  <a:cubicBezTo>
                    <a:pt x="1" y="2447"/>
                    <a:pt x="1" y="2446"/>
                    <a:pt x="1" y="2442"/>
                  </a:cubicBezTo>
                  <a:cubicBezTo>
                    <a:pt x="1" y="2438"/>
                    <a:pt x="1" y="2437"/>
                    <a:pt x="1" y="2434"/>
                  </a:cubicBezTo>
                  <a:cubicBezTo>
                    <a:pt x="1" y="2430"/>
                    <a:pt x="1" y="2429"/>
                    <a:pt x="1" y="2425"/>
                  </a:cubicBezTo>
                  <a:cubicBezTo>
                    <a:pt x="1" y="2421"/>
                    <a:pt x="1" y="2420"/>
                    <a:pt x="1" y="2416"/>
                  </a:cubicBezTo>
                  <a:cubicBezTo>
                    <a:pt x="2" y="2412"/>
                    <a:pt x="2" y="2412"/>
                    <a:pt x="2" y="2408"/>
                  </a:cubicBezTo>
                  <a:cubicBezTo>
                    <a:pt x="2" y="2404"/>
                    <a:pt x="2" y="2403"/>
                    <a:pt x="2" y="2399"/>
                  </a:cubicBezTo>
                  <a:cubicBezTo>
                    <a:pt x="2" y="2395"/>
                    <a:pt x="2" y="2395"/>
                    <a:pt x="2" y="2391"/>
                  </a:cubicBezTo>
                  <a:cubicBezTo>
                    <a:pt x="3" y="2387"/>
                    <a:pt x="3" y="2386"/>
                    <a:pt x="3" y="2382"/>
                  </a:cubicBezTo>
                  <a:cubicBezTo>
                    <a:pt x="3" y="2378"/>
                    <a:pt x="3" y="2377"/>
                    <a:pt x="3" y="2374"/>
                  </a:cubicBezTo>
                  <a:cubicBezTo>
                    <a:pt x="4" y="2370"/>
                    <a:pt x="4" y="2369"/>
                    <a:pt x="4" y="2365"/>
                  </a:cubicBezTo>
                  <a:cubicBezTo>
                    <a:pt x="4" y="2361"/>
                    <a:pt x="4" y="2360"/>
                    <a:pt x="4" y="2356"/>
                  </a:cubicBezTo>
                  <a:cubicBezTo>
                    <a:pt x="4" y="2353"/>
                    <a:pt x="5" y="2352"/>
                    <a:pt x="5" y="2348"/>
                  </a:cubicBezTo>
                  <a:cubicBezTo>
                    <a:pt x="5" y="2344"/>
                    <a:pt x="5" y="2343"/>
                    <a:pt x="5" y="2339"/>
                  </a:cubicBezTo>
                  <a:cubicBezTo>
                    <a:pt x="6" y="2335"/>
                    <a:pt x="6" y="2335"/>
                    <a:pt x="6" y="2331"/>
                  </a:cubicBezTo>
                  <a:cubicBezTo>
                    <a:pt x="6" y="2327"/>
                    <a:pt x="6" y="2326"/>
                    <a:pt x="6" y="2322"/>
                  </a:cubicBezTo>
                  <a:cubicBezTo>
                    <a:pt x="7" y="2318"/>
                    <a:pt x="7" y="2317"/>
                    <a:pt x="7" y="2314"/>
                  </a:cubicBezTo>
                  <a:cubicBezTo>
                    <a:pt x="7" y="2310"/>
                    <a:pt x="7" y="2309"/>
                    <a:pt x="8" y="2305"/>
                  </a:cubicBezTo>
                  <a:cubicBezTo>
                    <a:pt x="8" y="2301"/>
                    <a:pt x="8" y="2300"/>
                    <a:pt x="8" y="2296"/>
                  </a:cubicBezTo>
                  <a:cubicBezTo>
                    <a:pt x="9" y="2293"/>
                    <a:pt x="9" y="2292"/>
                    <a:pt x="9" y="2288"/>
                  </a:cubicBezTo>
                  <a:cubicBezTo>
                    <a:pt x="10" y="2284"/>
                    <a:pt x="10" y="2283"/>
                    <a:pt x="10" y="2279"/>
                  </a:cubicBezTo>
                  <a:cubicBezTo>
                    <a:pt x="10" y="2276"/>
                    <a:pt x="10" y="2275"/>
                    <a:pt x="11" y="2271"/>
                  </a:cubicBezTo>
                  <a:cubicBezTo>
                    <a:pt x="11" y="2267"/>
                    <a:pt x="11" y="2266"/>
                    <a:pt x="12" y="2262"/>
                  </a:cubicBezTo>
                  <a:cubicBezTo>
                    <a:pt x="12" y="2258"/>
                    <a:pt x="12" y="2258"/>
                    <a:pt x="12" y="2254"/>
                  </a:cubicBezTo>
                  <a:cubicBezTo>
                    <a:pt x="13" y="2250"/>
                    <a:pt x="13" y="2249"/>
                    <a:pt x="13" y="2245"/>
                  </a:cubicBezTo>
                  <a:cubicBezTo>
                    <a:pt x="14" y="2241"/>
                    <a:pt x="14" y="2240"/>
                    <a:pt x="14" y="2237"/>
                  </a:cubicBezTo>
                  <a:cubicBezTo>
                    <a:pt x="15" y="2233"/>
                    <a:pt x="15" y="2232"/>
                    <a:pt x="15" y="2228"/>
                  </a:cubicBezTo>
                  <a:cubicBezTo>
                    <a:pt x="15" y="2224"/>
                    <a:pt x="16" y="2223"/>
                    <a:pt x="16" y="2219"/>
                  </a:cubicBezTo>
                  <a:cubicBezTo>
                    <a:pt x="16" y="2216"/>
                    <a:pt x="17" y="2215"/>
                    <a:pt x="17" y="2211"/>
                  </a:cubicBezTo>
                  <a:cubicBezTo>
                    <a:pt x="17" y="2207"/>
                    <a:pt x="18" y="2206"/>
                    <a:pt x="18" y="2202"/>
                  </a:cubicBezTo>
                  <a:cubicBezTo>
                    <a:pt x="18" y="2199"/>
                    <a:pt x="19" y="2198"/>
                    <a:pt x="19" y="2194"/>
                  </a:cubicBezTo>
                  <a:cubicBezTo>
                    <a:pt x="19" y="2190"/>
                    <a:pt x="20" y="2189"/>
                    <a:pt x="20" y="2185"/>
                  </a:cubicBezTo>
                  <a:cubicBezTo>
                    <a:pt x="21" y="2182"/>
                    <a:pt x="21" y="2181"/>
                    <a:pt x="21" y="2177"/>
                  </a:cubicBezTo>
                  <a:cubicBezTo>
                    <a:pt x="22" y="2173"/>
                    <a:pt x="22" y="2172"/>
                    <a:pt x="22" y="2168"/>
                  </a:cubicBezTo>
                  <a:cubicBezTo>
                    <a:pt x="23" y="2165"/>
                    <a:pt x="23" y="2164"/>
                    <a:pt x="24" y="2160"/>
                  </a:cubicBezTo>
                  <a:cubicBezTo>
                    <a:pt x="24" y="2156"/>
                    <a:pt x="24" y="2155"/>
                    <a:pt x="25" y="2151"/>
                  </a:cubicBezTo>
                  <a:cubicBezTo>
                    <a:pt x="25" y="2147"/>
                    <a:pt x="25" y="2147"/>
                    <a:pt x="26" y="2143"/>
                  </a:cubicBezTo>
                  <a:cubicBezTo>
                    <a:pt x="27" y="2139"/>
                    <a:pt x="27" y="2138"/>
                    <a:pt x="27" y="2134"/>
                  </a:cubicBezTo>
                  <a:cubicBezTo>
                    <a:pt x="28" y="2130"/>
                    <a:pt x="28" y="2130"/>
                    <a:pt x="28" y="2126"/>
                  </a:cubicBezTo>
                  <a:cubicBezTo>
                    <a:pt x="29" y="2122"/>
                    <a:pt x="29" y="2121"/>
                    <a:pt x="30" y="2117"/>
                  </a:cubicBezTo>
                  <a:cubicBezTo>
                    <a:pt x="30" y="2113"/>
                    <a:pt x="30" y="2113"/>
                    <a:pt x="31" y="2109"/>
                  </a:cubicBezTo>
                  <a:cubicBezTo>
                    <a:pt x="32" y="2105"/>
                    <a:pt x="32" y="2104"/>
                    <a:pt x="33" y="2100"/>
                  </a:cubicBezTo>
                  <a:cubicBezTo>
                    <a:pt x="33" y="2096"/>
                    <a:pt x="33" y="2096"/>
                    <a:pt x="34" y="2092"/>
                  </a:cubicBezTo>
                  <a:cubicBezTo>
                    <a:pt x="35" y="2088"/>
                    <a:pt x="35" y="2087"/>
                    <a:pt x="35" y="2083"/>
                  </a:cubicBezTo>
                  <a:cubicBezTo>
                    <a:pt x="36" y="2079"/>
                    <a:pt x="36" y="2079"/>
                    <a:pt x="37" y="2075"/>
                  </a:cubicBezTo>
                  <a:cubicBezTo>
                    <a:pt x="37" y="2071"/>
                    <a:pt x="38" y="2070"/>
                    <a:pt x="38" y="2066"/>
                  </a:cubicBezTo>
                  <a:cubicBezTo>
                    <a:pt x="39" y="2062"/>
                    <a:pt x="39" y="2062"/>
                    <a:pt x="40" y="2058"/>
                  </a:cubicBezTo>
                  <a:cubicBezTo>
                    <a:pt x="40" y="2054"/>
                    <a:pt x="41" y="2053"/>
                    <a:pt x="41" y="2049"/>
                  </a:cubicBezTo>
                  <a:cubicBezTo>
                    <a:pt x="42" y="2045"/>
                    <a:pt x="42" y="2045"/>
                    <a:pt x="43" y="2041"/>
                  </a:cubicBezTo>
                  <a:cubicBezTo>
                    <a:pt x="44" y="2037"/>
                    <a:pt x="44" y="2036"/>
                    <a:pt x="45" y="2032"/>
                  </a:cubicBezTo>
                  <a:cubicBezTo>
                    <a:pt x="45" y="2028"/>
                    <a:pt x="45" y="2028"/>
                    <a:pt x="46" y="2024"/>
                  </a:cubicBezTo>
                  <a:cubicBezTo>
                    <a:pt x="47" y="2020"/>
                    <a:pt x="47" y="2019"/>
                    <a:pt x="48" y="2015"/>
                  </a:cubicBezTo>
                  <a:cubicBezTo>
                    <a:pt x="49" y="2012"/>
                    <a:pt x="49" y="2011"/>
                    <a:pt x="49" y="2007"/>
                  </a:cubicBezTo>
                  <a:cubicBezTo>
                    <a:pt x="50" y="2003"/>
                    <a:pt x="50" y="2002"/>
                    <a:pt x="51" y="1998"/>
                  </a:cubicBezTo>
                  <a:cubicBezTo>
                    <a:pt x="52" y="1995"/>
                    <a:pt x="52" y="1994"/>
                    <a:pt x="53" y="1990"/>
                  </a:cubicBezTo>
                  <a:cubicBezTo>
                    <a:pt x="54" y="1986"/>
                    <a:pt x="54" y="1985"/>
                    <a:pt x="55" y="1981"/>
                  </a:cubicBezTo>
                  <a:cubicBezTo>
                    <a:pt x="56" y="1978"/>
                    <a:pt x="56" y="1977"/>
                    <a:pt x="57" y="1973"/>
                  </a:cubicBezTo>
                  <a:cubicBezTo>
                    <a:pt x="57" y="1969"/>
                    <a:pt x="58" y="1968"/>
                    <a:pt x="58" y="1965"/>
                  </a:cubicBezTo>
                  <a:cubicBezTo>
                    <a:pt x="59" y="1961"/>
                    <a:pt x="59" y="1960"/>
                    <a:pt x="60" y="1956"/>
                  </a:cubicBezTo>
                  <a:cubicBezTo>
                    <a:pt x="61" y="1952"/>
                    <a:pt x="61" y="1951"/>
                    <a:pt x="62" y="1948"/>
                  </a:cubicBezTo>
                  <a:cubicBezTo>
                    <a:pt x="63" y="1944"/>
                    <a:pt x="63" y="1943"/>
                    <a:pt x="64" y="1939"/>
                  </a:cubicBezTo>
                  <a:cubicBezTo>
                    <a:pt x="65" y="1935"/>
                    <a:pt x="65" y="1935"/>
                    <a:pt x="66" y="1931"/>
                  </a:cubicBezTo>
                  <a:cubicBezTo>
                    <a:pt x="67" y="1927"/>
                    <a:pt x="67" y="1926"/>
                    <a:pt x="68" y="1922"/>
                  </a:cubicBezTo>
                  <a:cubicBezTo>
                    <a:pt x="69" y="1919"/>
                    <a:pt x="69" y="1918"/>
                    <a:pt x="70" y="1914"/>
                  </a:cubicBezTo>
                  <a:cubicBezTo>
                    <a:pt x="71" y="1910"/>
                    <a:pt x="71" y="1909"/>
                    <a:pt x="72" y="1906"/>
                  </a:cubicBezTo>
                  <a:cubicBezTo>
                    <a:pt x="73" y="1902"/>
                    <a:pt x="73" y="1901"/>
                    <a:pt x="74" y="1897"/>
                  </a:cubicBezTo>
                  <a:cubicBezTo>
                    <a:pt x="75" y="1893"/>
                    <a:pt x="75" y="1892"/>
                    <a:pt x="76" y="1889"/>
                  </a:cubicBezTo>
                  <a:cubicBezTo>
                    <a:pt x="77" y="1885"/>
                    <a:pt x="77" y="1884"/>
                    <a:pt x="78" y="1880"/>
                  </a:cubicBezTo>
                  <a:cubicBezTo>
                    <a:pt x="79" y="1876"/>
                    <a:pt x="80" y="1876"/>
                    <a:pt x="81" y="1872"/>
                  </a:cubicBezTo>
                  <a:cubicBezTo>
                    <a:pt x="82" y="1868"/>
                    <a:pt x="82" y="1867"/>
                    <a:pt x="83" y="1863"/>
                  </a:cubicBezTo>
                  <a:cubicBezTo>
                    <a:pt x="84" y="1860"/>
                    <a:pt x="84" y="1859"/>
                    <a:pt x="85" y="1855"/>
                  </a:cubicBezTo>
                  <a:cubicBezTo>
                    <a:pt x="86" y="1851"/>
                    <a:pt x="86" y="1850"/>
                    <a:pt x="87" y="1847"/>
                  </a:cubicBezTo>
                  <a:cubicBezTo>
                    <a:pt x="88" y="1843"/>
                    <a:pt x="89" y="1842"/>
                    <a:pt x="90" y="1838"/>
                  </a:cubicBezTo>
                  <a:cubicBezTo>
                    <a:pt x="91" y="1835"/>
                    <a:pt x="91" y="1834"/>
                    <a:pt x="92" y="1830"/>
                  </a:cubicBezTo>
                  <a:cubicBezTo>
                    <a:pt x="93" y="1826"/>
                    <a:pt x="93" y="1825"/>
                    <a:pt x="94" y="1822"/>
                  </a:cubicBezTo>
                  <a:cubicBezTo>
                    <a:pt x="95" y="1818"/>
                    <a:pt x="96" y="1817"/>
                    <a:pt x="97" y="1813"/>
                  </a:cubicBezTo>
                  <a:cubicBezTo>
                    <a:pt x="98" y="1809"/>
                    <a:pt x="98" y="1809"/>
                    <a:pt x="99" y="1805"/>
                  </a:cubicBezTo>
                  <a:cubicBezTo>
                    <a:pt x="100" y="1801"/>
                    <a:pt x="100" y="1800"/>
                    <a:pt x="101" y="1796"/>
                  </a:cubicBezTo>
                  <a:cubicBezTo>
                    <a:pt x="103" y="1793"/>
                    <a:pt x="103" y="1792"/>
                    <a:pt x="104" y="1788"/>
                  </a:cubicBezTo>
                  <a:cubicBezTo>
                    <a:pt x="105" y="1784"/>
                    <a:pt x="105" y="1783"/>
                    <a:pt x="106" y="1780"/>
                  </a:cubicBezTo>
                  <a:cubicBezTo>
                    <a:pt x="108" y="1776"/>
                    <a:pt x="108" y="1775"/>
                    <a:pt x="109" y="1771"/>
                  </a:cubicBezTo>
                  <a:cubicBezTo>
                    <a:pt x="110" y="1768"/>
                    <a:pt x="110" y="1767"/>
                    <a:pt x="112" y="1763"/>
                  </a:cubicBezTo>
                  <a:cubicBezTo>
                    <a:pt x="113" y="1759"/>
                    <a:pt x="113" y="1758"/>
                    <a:pt x="114" y="1755"/>
                  </a:cubicBezTo>
                  <a:cubicBezTo>
                    <a:pt x="115" y="1751"/>
                    <a:pt x="116" y="1750"/>
                    <a:pt x="117" y="1746"/>
                  </a:cubicBezTo>
                  <a:cubicBezTo>
                    <a:pt x="118" y="1743"/>
                    <a:pt x="118" y="1742"/>
                    <a:pt x="119" y="1738"/>
                  </a:cubicBezTo>
                  <a:cubicBezTo>
                    <a:pt x="121" y="1734"/>
                    <a:pt x="121" y="1733"/>
                    <a:pt x="122" y="1730"/>
                  </a:cubicBezTo>
                  <a:cubicBezTo>
                    <a:pt x="123" y="1726"/>
                    <a:pt x="124" y="1725"/>
                    <a:pt x="125" y="1721"/>
                  </a:cubicBezTo>
                  <a:cubicBezTo>
                    <a:pt x="126" y="1718"/>
                    <a:pt x="126" y="1717"/>
                    <a:pt x="128" y="1713"/>
                  </a:cubicBezTo>
                  <a:cubicBezTo>
                    <a:pt x="129" y="1709"/>
                    <a:pt x="129" y="1709"/>
                    <a:pt x="130" y="1705"/>
                  </a:cubicBezTo>
                  <a:cubicBezTo>
                    <a:pt x="132" y="1701"/>
                    <a:pt x="132" y="1700"/>
                    <a:pt x="133" y="1697"/>
                  </a:cubicBezTo>
                  <a:cubicBezTo>
                    <a:pt x="134" y="1693"/>
                    <a:pt x="135" y="1692"/>
                    <a:pt x="136" y="1688"/>
                  </a:cubicBezTo>
                  <a:cubicBezTo>
                    <a:pt x="137" y="1685"/>
                    <a:pt x="137" y="1684"/>
                    <a:pt x="139" y="1680"/>
                  </a:cubicBezTo>
                  <a:cubicBezTo>
                    <a:pt x="140" y="1676"/>
                    <a:pt x="140" y="1675"/>
                    <a:pt x="142" y="1672"/>
                  </a:cubicBezTo>
                  <a:cubicBezTo>
                    <a:pt x="143" y="1668"/>
                    <a:pt x="143" y="1667"/>
                    <a:pt x="145" y="1663"/>
                  </a:cubicBezTo>
                  <a:cubicBezTo>
                    <a:pt x="146" y="1660"/>
                    <a:pt x="146" y="1659"/>
                    <a:pt x="148" y="1655"/>
                  </a:cubicBezTo>
                  <a:cubicBezTo>
                    <a:pt x="149" y="1651"/>
                    <a:pt x="149" y="1651"/>
                    <a:pt x="151" y="1647"/>
                  </a:cubicBezTo>
                  <a:cubicBezTo>
                    <a:pt x="152" y="1643"/>
                    <a:pt x="152" y="1642"/>
                    <a:pt x="154" y="1639"/>
                  </a:cubicBezTo>
                  <a:cubicBezTo>
                    <a:pt x="155" y="1635"/>
                    <a:pt x="155" y="1634"/>
                    <a:pt x="157" y="1630"/>
                  </a:cubicBezTo>
                  <a:cubicBezTo>
                    <a:pt x="158" y="1627"/>
                    <a:pt x="158" y="1626"/>
                    <a:pt x="160" y="1622"/>
                  </a:cubicBezTo>
                  <a:cubicBezTo>
                    <a:pt x="161" y="1618"/>
                    <a:pt x="161" y="1618"/>
                    <a:pt x="163" y="1614"/>
                  </a:cubicBezTo>
                  <a:cubicBezTo>
                    <a:pt x="164" y="1610"/>
                    <a:pt x="165" y="1609"/>
                    <a:pt x="166" y="1606"/>
                  </a:cubicBezTo>
                  <a:cubicBezTo>
                    <a:pt x="167" y="1602"/>
                    <a:pt x="168" y="1601"/>
                    <a:pt x="169" y="1597"/>
                  </a:cubicBezTo>
                  <a:cubicBezTo>
                    <a:pt x="171" y="1594"/>
                    <a:pt x="171" y="1593"/>
                    <a:pt x="172" y="1589"/>
                  </a:cubicBezTo>
                  <a:cubicBezTo>
                    <a:pt x="174" y="1586"/>
                    <a:pt x="174" y="1585"/>
                    <a:pt x="176" y="1581"/>
                  </a:cubicBezTo>
                  <a:cubicBezTo>
                    <a:pt x="177" y="1577"/>
                    <a:pt x="177" y="1577"/>
                    <a:pt x="179" y="1573"/>
                  </a:cubicBezTo>
                  <a:cubicBezTo>
                    <a:pt x="180" y="1569"/>
                    <a:pt x="181" y="1568"/>
                    <a:pt x="182" y="1565"/>
                  </a:cubicBezTo>
                  <a:cubicBezTo>
                    <a:pt x="184" y="1561"/>
                    <a:pt x="184" y="1560"/>
                    <a:pt x="185" y="1557"/>
                  </a:cubicBezTo>
                  <a:cubicBezTo>
                    <a:pt x="187" y="1553"/>
                    <a:pt x="187" y="1552"/>
                    <a:pt x="189" y="1548"/>
                  </a:cubicBezTo>
                  <a:cubicBezTo>
                    <a:pt x="190" y="1545"/>
                    <a:pt x="191" y="1544"/>
                    <a:pt x="192" y="1540"/>
                  </a:cubicBezTo>
                  <a:cubicBezTo>
                    <a:pt x="194" y="1537"/>
                    <a:pt x="194" y="1536"/>
                    <a:pt x="196" y="1532"/>
                  </a:cubicBezTo>
                  <a:cubicBezTo>
                    <a:pt x="197" y="1528"/>
                    <a:pt x="197" y="1528"/>
                    <a:pt x="199" y="1524"/>
                  </a:cubicBezTo>
                  <a:cubicBezTo>
                    <a:pt x="201" y="1520"/>
                    <a:pt x="201" y="1519"/>
                    <a:pt x="202" y="1516"/>
                  </a:cubicBezTo>
                  <a:cubicBezTo>
                    <a:pt x="204" y="1512"/>
                    <a:pt x="204" y="1511"/>
                    <a:pt x="206" y="1508"/>
                  </a:cubicBezTo>
                  <a:cubicBezTo>
                    <a:pt x="208" y="1504"/>
                    <a:pt x="208" y="1503"/>
                    <a:pt x="210" y="1499"/>
                  </a:cubicBezTo>
                  <a:cubicBezTo>
                    <a:pt x="211" y="1496"/>
                    <a:pt x="211" y="1495"/>
                    <a:pt x="213" y="1491"/>
                  </a:cubicBezTo>
                  <a:cubicBezTo>
                    <a:pt x="215" y="1488"/>
                    <a:pt x="215" y="1487"/>
                    <a:pt x="217" y="1483"/>
                  </a:cubicBezTo>
                  <a:cubicBezTo>
                    <a:pt x="218" y="1480"/>
                    <a:pt x="219" y="1479"/>
                    <a:pt x="220" y="1475"/>
                  </a:cubicBezTo>
                  <a:cubicBezTo>
                    <a:pt x="222" y="1471"/>
                    <a:pt x="222" y="1471"/>
                    <a:pt x="224" y="1467"/>
                  </a:cubicBezTo>
                  <a:cubicBezTo>
                    <a:pt x="226" y="1463"/>
                    <a:pt x="226" y="1463"/>
                    <a:pt x="228" y="1459"/>
                  </a:cubicBezTo>
                  <a:cubicBezTo>
                    <a:pt x="229" y="1455"/>
                    <a:pt x="230" y="1454"/>
                    <a:pt x="231" y="1451"/>
                  </a:cubicBezTo>
                  <a:cubicBezTo>
                    <a:pt x="233" y="1447"/>
                    <a:pt x="233" y="1446"/>
                    <a:pt x="235" y="1443"/>
                  </a:cubicBezTo>
                  <a:cubicBezTo>
                    <a:pt x="237" y="1439"/>
                    <a:pt x="237" y="1438"/>
                    <a:pt x="239" y="1435"/>
                  </a:cubicBezTo>
                  <a:cubicBezTo>
                    <a:pt x="241" y="1431"/>
                    <a:pt x="241" y="1430"/>
                    <a:pt x="243" y="1427"/>
                  </a:cubicBezTo>
                  <a:cubicBezTo>
                    <a:pt x="244" y="1423"/>
                    <a:pt x="245" y="1422"/>
                    <a:pt x="247" y="1419"/>
                  </a:cubicBezTo>
                  <a:cubicBezTo>
                    <a:pt x="248" y="1415"/>
                    <a:pt x="249" y="1414"/>
                    <a:pt x="250" y="1411"/>
                  </a:cubicBezTo>
                  <a:cubicBezTo>
                    <a:pt x="252" y="1407"/>
                    <a:pt x="253" y="1406"/>
                    <a:pt x="254" y="1403"/>
                  </a:cubicBezTo>
                  <a:cubicBezTo>
                    <a:pt x="256" y="1399"/>
                    <a:pt x="257" y="1398"/>
                    <a:pt x="258" y="1394"/>
                  </a:cubicBezTo>
                  <a:cubicBezTo>
                    <a:pt x="260" y="1391"/>
                    <a:pt x="260" y="1390"/>
                    <a:pt x="262" y="1386"/>
                  </a:cubicBezTo>
                  <a:cubicBezTo>
                    <a:pt x="264" y="1383"/>
                    <a:pt x="264" y="1382"/>
                    <a:pt x="266" y="1378"/>
                  </a:cubicBezTo>
                  <a:cubicBezTo>
                    <a:pt x="268" y="1375"/>
                    <a:pt x="269" y="1374"/>
                    <a:pt x="270" y="1370"/>
                  </a:cubicBezTo>
                  <a:cubicBezTo>
                    <a:pt x="272" y="1367"/>
                    <a:pt x="273" y="1366"/>
                    <a:pt x="274" y="1363"/>
                  </a:cubicBezTo>
                  <a:cubicBezTo>
                    <a:pt x="276" y="1359"/>
                    <a:pt x="277" y="1358"/>
                    <a:pt x="278" y="1355"/>
                  </a:cubicBezTo>
                  <a:cubicBezTo>
                    <a:pt x="280" y="1351"/>
                    <a:pt x="281" y="1350"/>
                    <a:pt x="283" y="1347"/>
                  </a:cubicBezTo>
                  <a:cubicBezTo>
                    <a:pt x="284" y="1343"/>
                    <a:pt x="285" y="1342"/>
                    <a:pt x="287" y="1339"/>
                  </a:cubicBezTo>
                  <a:cubicBezTo>
                    <a:pt x="289" y="1335"/>
                    <a:pt x="289" y="1334"/>
                    <a:pt x="291" y="1331"/>
                  </a:cubicBezTo>
                  <a:cubicBezTo>
                    <a:pt x="293" y="1327"/>
                    <a:pt x="293" y="1326"/>
                    <a:pt x="295" y="1323"/>
                  </a:cubicBezTo>
                  <a:cubicBezTo>
                    <a:pt x="297" y="1319"/>
                    <a:pt x="298" y="1318"/>
                    <a:pt x="299" y="1315"/>
                  </a:cubicBezTo>
                  <a:cubicBezTo>
                    <a:pt x="301" y="1311"/>
                    <a:pt x="302" y="1310"/>
                    <a:pt x="304" y="1307"/>
                  </a:cubicBezTo>
                  <a:cubicBezTo>
                    <a:pt x="306" y="1303"/>
                    <a:pt x="306" y="1302"/>
                    <a:pt x="308" y="1299"/>
                  </a:cubicBezTo>
                  <a:cubicBezTo>
                    <a:pt x="310" y="1295"/>
                    <a:pt x="310" y="1295"/>
                    <a:pt x="312" y="1291"/>
                  </a:cubicBezTo>
                  <a:cubicBezTo>
                    <a:pt x="314" y="1287"/>
                    <a:pt x="315" y="1287"/>
                    <a:pt x="317" y="1283"/>
                  </a:cubicBezTo>
                  <a:cubicBezTo>
                    <a:pt x="319" y="1280"/>
                    <a:pt x="319" y="1279"/>
                    <a:pt x="321" y="1275"/>
                  </a:cubicBezTo>
                  <a:cubicBezTo>
                    <a:pt x="323" y="1272"/>
                    <a:pt x="324" y="1271"/>
                    <a:pt x="326" y="1267"/>
                  </a:cubicBezTo>
                  <a:cubicBezTo>
                    <a:pt x="328" y="1264"/>
                    <a:pt x="328" y="1263"/>
                    <a:pt x="330" y="1259"/>
                  </a:cubicBezTo>
                  <a:cubicBezTo>
                    <a:pt x="332" y="1256"/>
                    <a:pt x="333" y="1255"/>
                    <a:pt x="335" y="1252"/>
                  </a:cubicBezTo>
                  <a:cubicBezTo>
                    <a:pt x="337" y="1248"/>
                    <a:pt x="337" y="1247"/>
                    <a:pt x="339" y="1244"/>
                  </a:cubicBezTo>
                  <a:cubicBezTo>
                    <a:pt x="341" y="1240"/>
                    <a:pt x="342" y="1239"/>
                    <a:pt x="344" y="1236"/>
                  </a:cubicBezTo>
                  <a:cubicBezTo>
                    <a:pt x="346" y="1232"/>
                    <a:pt x="346" y="1232"/>
                    <a:pt x="348" y="1228"/>
                  </a:cubicBezTo>
                  <a:cubicBezTo>
                    <a:pt x="350" y="1225"/>
                    <a:pt x="351" y="1224"/>
                    <a:pt x="353" y="1220"/>
                  </a:cubicBezTo>
                  <a:cubicBezTo>
                    <a:pt x="355" y="1217"/>
                    <a:pt x="356" y="1216"/>
                    <a:pt x="358" y="1212"/>
                  </a:cubicBezTo>
                  <a:cubicBezTo>
                    <a:pt x="360" y="1209"/>
                    <a:pt x="360" y="1208"/>
                    <a:pt x="362" y="1205"/>
                  </a:cubicBezTo>
                  <a:cubicBezTo>
                    <a:pt x="365" y="1201"/>
                    <a:pt x="365" y="1200"/>
                    <a:pt x="367" y="1197"/>
                  </a:cubicBezTo>
                  <a:cubicBezTo>
                    <a:pt x="369" y="1193"/>
                    <a:pt x="370" y="1193"/>
                    <a:pt x="372" y="1189"/>
                  </a:cubicBezTo>
                  <a:cubicBezTo>
                    <a:pt x="374" y="1186"/>
                    <a:pt x="375" y="1185"/>
                    <a:pt x="377" y="1181"/>
                  </a:cubicBezTo>
                  <a:cubicBezTo>
                    <a:pt x="379" y="1178"/>
                    <a:pt x="379" y="1177"/>
                    <a:pt x="382" y="1174"/>
                  </a:cubicBezTo>
                  <a:cubicBezTo>
                    <a:pt x="384" y="1170"/>
                    <a:pt x="384" y="1169"/>
                    <a:pt x="386" y="1166"/>
                  </a:cubicBezTo>
                  <a:cubicBezTo>
                    <a:pt x="389" y="1162"/>
                    <a:pt x="389" y="1162"/>
                    <a:pt x="391" y="1158"/>
                  </a:cubicBezTo>
                  <a:cubicBezTo>
                    <a:pt x="394" y="1155"/>
                    <a:pt x="394" y="1154"/>
                    <a:pt x="396" y="1150"/>
                  </a:cubicBezTo>
                  <a:cubicBezTo>
                    <a:pt x="398" y="1147"/>
                    <a:pt x="399" y="1146"/>
                    <a:pt x="401" y="1143"/>
                  </a:cubicBezTo>
                  <a:cubicBezTo>
                    <a:pt x="403" y="1139"/>
                    <a:pt x="404" y="1138"/>
                    <a:pt x="406" y="1135"/>
                  </a:cubicBezTo>
                  <a:cubicBezTo>
                    <a:pt x="409" y="1132"/>
                    <a:pt x="409" y="1131"/>
                    <a:pt x="411" y="1127"/>
                  </a:cubicBezTo>
                  <a:cubicBezTo>
                    <a:pt x="413" y="1124"/>
                    <a:pt x="414" y="1123"/>
                    <a:pt x="416" y="1120"/>
                  </a:cubicBezTo>
                  <a:cubicBezTo>
                    <a:pt x="419" y="1116"/>
                    <a:pt x="419" y="1115"/>
                    <a:pt x="421" y="1112"/>
                  </a:cubicBezTo>
                  <a:cubicBezTo>
                    <a:pt x="424" y="1108"/>
                    <a:pt x="424" y="1108"/>
                    <a:pt x="427" y="1104"/>
                  </a:cubicBezTo>
                  <a:cubicBezTo>
                    <a:pt x="429" y="1101"/>
                    <a:pt x="429" y="1100"/>
                    <a:pt x="432" y="1097"/>
                  </a:cubicBezTo>
                  <a:cubicBezTo>
                    <a:pt x="434" y="1093"/>
                    <a:pt x="435" y="1092"/>
                    <a:pt x="437" y="1089"/>
                  </a:cubicBezTo>
                  <a:cubicBezTo>
                    <a:pt x="439" y="1086"/>
                    <a:pt x="440" y="1085"/>
                    <a:pt x="442" y="1081"/>
                  </a:cubicBezTo>
                  <a:cubicBezTo>
                    <a:pt x="445" y="1078"/>
                    <a:pt x="445" y="1077"/>
                    <a:pt x="447" y="1074"/>
                  </a:cubicBezTo>
                  <a:cubicBezTo>
                    <a:pt x="450" y="1070"/>
                    <a:pt x="450" y="1070"/>
                    <a:pt x="453" y="1066"/>
                  </a:cubicBezTo>
                  <a:cubicBezTo>
                    <a:pt x="455" y="1063"/>
                    <a:pt x="456" y="1062"/>
                    <a:pt x="458" y="1059"/>
                  </a:cubicBezTo>
                  <a:cubicBezTo>
                    <a:pt x="460" y="1055"/>
                    <a:pt x="461" y="1054"/>
                    <a:pt x="463" y="1051"/>
                  </a:cubicBezTo>
                  <a:cubicBezTo>
                    <a:pt x="466" y="1048"/>
                    <a:pt x="466" y="1047"/>
                    <a:pt x="469" y="1043"/>
                  </a:cubicBezTo>
                  <a:cubicBezTo>
                    <a:pt x="471" y="1040"/>
                    <a:pt x="472" y="1039"/>
                    <a:pt x="474" y="1036"/>
                  </a:cubicBezTo>
                  <a:cubicBezTo>
                    <a:pt x="477" y="1032"/>
                    <a:pt x="477" y="1032"/>
                    <a:pt x="480" y="1028"/>
                  </a:cubicBezTo>
                  <a:cubicBezTo>
                    <a:pt x="482" y="1025"/>
                    <a:pt x="483" y="1024"/>
                    <a:pt x="485" y="1021"/>
                  </a:cubicBezTo>
                  <a:cubicBezTo>
                    <a:pt x="488" y="1017"/>
                    <a:pt x="488" y="1017"/>
                    <a:pt x="491" y="1013"/>
                  </a:cubicBezTo>
                  <a:cubicBezTo>
                    <a:pt x="493" y="1010"/>
                    <a:pt x="494" y="1009"/>
                    <a:pt x="496" y="1006"/>
                  </a:cubicBezTo>
                  <a:cubicBezTo>
                    <a:pt x="499" y="1002"/>
                    <a:pt x="499" y="1002"/>
                    <a:pt x="502" y="998"/>
                  </a:cubicBezTo>
                  <a:cubicBezTo>
                    <a:pt x="505" y="995"/>
                    <a:pt x="505" y="994"/>
                    <a:pt x="508" y="991"/>
                  </a:cubicBezTo>
                  <a:cubicBezTo>
                    <a:pt x="510" y="987"/>
                    <a:pt x="511" y="987"/>
                    <a:pt x="513" y="983"/>
                  </a:cubicBezTo>
                  <a:cubicBezTo>
                    <a:pt x="516" y="980"/>
                    <a:pt x="516" y="979"/>
                    <a:pt x="519" y="976"/>
                  </a:cubicBezTo>
                  <a:cubicBezTo>
                    <a:pt x="522" y="972"/>
                    <a:pt x="522" y="972"/>
                    <a:pt x="525" y="968"/>
                  </a:cubicBezTo>
                  <a:cubicBezTo>
                    <a:pt x="527" y="965"/>
                    <a:pt x="528" y="964"/>
                    <a:pt x="530" y="961"/>
                  </a:cubicBezTo>
                  <a:cubicBezTo>
                    <a:pt x="533" y="958"/>
                    <a:pt x="534" y="957"/>
                    <a:pt x="536" y="954"/>
                  </a:cubicBezTo>
                  <a:cubicBezTo>
                    <a:pt x="539" y="950"/>
                    <a:pt x="540" y="949"/>
                    <a:pt x="542" y="946"/>
                  </a:cubicBezTo>
                  <a:cubicBezTo>
                    <a:pt x="545" y="943"/>
                    <a:pt x="545" y="942"/>
                    <a:pt x="548" y="939"/>
                  </a:cubicBezTo>
                  <a:cubicBezTo>
                    <a:pt x="551" y="935"/>
                    <a:pt x="551" y="935"/>
                    <a:pt x="554" y="931"/>
                  </a:cubicBezTo>
                  <a:cubicBezTo>
                    <a:pt x="557" y="928"/>
                    <a:pt x="557" y="927"/>
                    <a:pt x="560" y="924"/>
                  </a:cubicBezTo>
                  <a:cubicBezTo>
                    <a:pt x="563" y="921"/>
                    <a:pt x="563" y="920"/>
                    <a:pt x="566" y="917"/>
                  </a:cubicBezTo>
                  <a:cubicBezTo>
                    <a:pt x="569" y="913"/>
                    <a:pt x="569" y="913"/>
                    <a:pt x="572" y="909"/>
                  </a:cubicBezTo>
                  <a:cubicBezTo>
                    <a:pt x="575" y="906"/>
                    <a:pt x="575" y="905"/>
                    <a:pt x="578" y="902"/>
                  </a:cubicBezTo>
                  <a:cubicBezTo>
                    <a:pt x="581" y="899"/>
                    <a:pt x="581" y="898"/>
                    <a:pt x="584" y="895"/>
                  </a:cubicBezTo>
                  <a:cubicBezTo>
                    <a:pt x="587" y="891"/>
                    <a:pt x="588" y="891"/>
                    <a:pt x="590" y="887"/>
                  </a:cubicBezTo>
                  <a:cubicBezTo>
                    <a:pt x="593" y="884"/>
                    <a:pt x="594" y="883"/>
                    <a:pt x="596" y="880"/>
                  </a:cubicBezTo>
                  <a:cubicBezTo>
                    <a:pt x="599" y="877"/>
                    <a:pt x="600" y="876"/>
                    <a:pt x="603" y="873"/>
                  </a:cubicBezTo>
                  <a:cubicBezTo>
                    <a:pt x="605" y="870"/>
                    <a:pt x="606" y="869"/>
                    <a:pt x="609" y="866"/>
                  </a:cubicBezTo>
                  <a:cubicBezTo>
                    <a:pt x="612" y="862"/>
                    <a:pt x="612" y="862"/>
                    <a:pt x="615" y="858"/>
                  </a:cubicBezTo>
                  <a:cubicBezTo>
                    <a:pt x="618" y="855"/>
                    <a:pt x="619" y="854"/>
                    <a:pt x="622" y="851"/>
                  </a:cubicBezTo>
                  <a:cubicBezTo>
                    <a:pt x="624" y="848"/>
                    <a:pt x="625" y="847"/>
                    <a:pt x="628" y="844"/>
                  </a:cubicBezTo>
                  <a:cubicBezTo>
                    <a:pt x="631" y="841"/>
                    <a:pt x="631" y="840"/>
                    <a:pt x="634" y="837"/>
                  </a:cubicBezTo>
                  <a:cubicBezTo>
                    <a:pt x="637" y="833"/>
                    <a:pt x="638" y="833"/>
                    <a:pt x="641" y="830"/>
                  </a:cubicBezTo>
                  <a:cubicBezTo>
                    <a:pt x="644" y="826"/>
                    <a:pt x="644" y="826"/>
                    <a:pt x="647" y="822"/>
                  </a:cubicBezTo>
                  <a:cubicBezTo>
                    <a:pt x="650" y="819"/>
                    <a:pt x="651" y="818"/>
                    <a:pt x="654" y="815"/>
                  </a:cubicBezTo>
                  <a:cubicBezTo>
                    <a:pt x="657" y="812"/>
                    <a:pt x="657" y="811"/>
                    <a:pt x="660" y="808"/>
                  </a:cubicBezTo>
                  <a:cubicBezTo>
                    <a:pt x="663" y="805"/>
                    <a:pt x="664" y="804"/>
                    <a:pt x="667" y="801"/>
                  </a:cubicBezTo>
                  <a:cubicBezTo>
                    <a:pt x="670" y="798"/>
                    <a:pt x="670" y="797"/>
                    <a:pt x="673" y="794"/>
                  </a:cubicBezTo>
                  <a:cubicBezTo>
                    <a:pt x="676" y="791"/>
                    <a:pt x="677" y="790"/>
                    <a:pt x="680" y="787"/>
                  </a:cubicBezTo>
                  <a:cubicBezTo>
                    <a:pt x="683" y="784"/>
                    <a:pt x="684" y="783"/>
                    <a:pt x="687" y="780"/>
                  </a:cubicBezTo>
                  <a:cubicBezTo>
                    <a:pt x="690" y="777"/>
                    <a:pt x="690" y="776"/>
                    <a:pt x="693" y="773"/>
                  </a:cubicBezTo>
                  <a:cubicBezTo>
                    <a:pt x="696" y="769"/>
                    <a:pt x="697" y="769"/>
                    <a:pt x="700" y="766"/>
                  </a:cubicBezTo>
                  <a:cubicBezTo>
                    <a:pt x="703" y="762"/>
                    <a:pt x="704" y="762"/>
                    <a:pt x="707" y="758"/>
                  </a:cubicBezTo>
                  <a:cubicBezTo>
                    <a:pt x="710" y="755"/>
                    <a:pt x="711" y="755"/>
                    <a:pt x="714" y="751"/>
                  </a:cubicBezTo>
                  <a:cubicBezTo>
                    <a:pt x="717" y="748"/>
                    <a:pt x="718" y="748"/>
                    <a:pt x="721" y="744"/>
                  </a:cubicBezTo>
                  <a:cubicBezTo>
                    <a:pt x="724" y="741"/>
                    <a:pt x="724" y="741"/>
                    <a:pt x="728" y="738"/>
                  </a:cubicBezTo>
                  <a:cubicBezTo>
                    <a:pt x="731" y="734"/>
                    <a:pt x="731" y="734"/>
                    <a:pt x="735" y="731"/>
                  </a:cubicBezTo>
                  <a:cubicBezTo>
                    <a:pt x="738" y="727"/>
                    <a:pt x="738" y="727"/>
                    <a:pt x="742" y="724"/>
                  </a:cubicBezTo>
                  <a:cubicBezTo>
                    <a:pt x="745" y="720"/>
                    <a:pt x="745" y="720"/>
                    <a:pt x="749" y="717"/>
                  </a:cubicBezTo>
                  <a:cubicBezTo>
                    <a:pt x="752" y="713"/>
                    <a:pt x="753" y="713"/>
                    <a:pt x="756" y="710"/>
                  </a:cubicBezTo>
                  <a:cubicBezTo>
                    <a:pt x="759" y="707"/>
                    <a:pt x="760" y="706"/>
                    <a:pt x="763" y="703"/>
                  </a:cubicBezTo>
                  <a:cubicBezTo>
                    <a:pt x="766" y="700"/>
                    <a:pt x="767" y="699"/>
                    <a:pt x="770" y="696"/>
                  </a:cubicBezTo>
                  <a:cubicBezTo>
                    <a:pt x="773" y="693"/>
                    <a:pt x="774" y="692"/>
                    <a:pt x="777" y="689"/>
                  </a:cubicBezTo>
                  <a:cubicBezTo>
                    <a:pt x="780" y="686"/>
                    <a:pt x="781" y="685"/>
                    <a:pt x="784" y="682"/>
                  </a:cubicBezTo>
                  <a:cubicBezTo>
                    <a:pt x="788" y="679"/>
                    <a:pt x="788" y="678"/>
                    <a:pt x="792" y="675"/>
                  </a:cubicBezTo>
                  <a:cubicBezTo>
                    <a:pt x="795" y="672"/>
                    <a:pt x="796" y="672"/>
                    <a:pt x="799" y="668"/>
                  </a:cubicBezTo>
                  <a:cubicBezTo>
                    <a:pt x="802" y="665"/>
                    <a:pt x="803" y="665"/>
                    <a:pt x="806" y="662"/>
                  </a:cubicBezTo>
                  <a:cubicBezTo>
                    <a:pt x="810" y="659"/>
                    <a:pt x="810" y="658"/>
                    <a:pt x="814" y="655"/>
                  </a:cubicBezTo>
                  <a:cubicBezTo>
                    <a:pt x="817" y="652"/>
                    <a:pt x="818" y="651"/>
                    <a:pt x="821" y="648"/>
                  </a:cubicBezTo>
                  <a:cubicBezTo>
                    <a:pt x="825" y="645"/>
                    <a:pt x="825" y="644"/>
                    <a:pt x="829" y="641"/>
                  </a:cubicBezTo>
                  <a:cubicBezTo>
                    <a:pt x="832" y="638"/>
                    <a:pt x="833" y="638"/>
                    <a:pt x="836" y="635"/>
                  </a:cubicBezTo>
                  <a:cubicBezTo>
                    <a:pt x="840" y="632"/>
                    <a:pt x="840" y="631"/>
                    <a:pt x="844" y="628"/>
                  </a:cubicBezTo>
                  <a:cubicBezTo>
                    <a:pt x="847" y="625"/>
                    <a:pt x="848" y="624"/>
                    <a:pt x="851" y="621"/>
                  </a:cubicBezTo>
                  <a:cubicBezTo>
                    <a:pt x="855" y="618"/>
                    <a:pt x="856" y="618"/>
                    <a:pt x="859" y="614"/>
                  </a:cubicBezTo>
                  <a:cubicBezTo>
                    <a:pt x="862" y="612"/>
                    <a:pt x="863" y="611"/>
                    <a:pt x="867" y="608"/>
                  </a:cubicBezTo>
                  <a:cubicBezTo>
                    <a:pt x="870" y="605"/>
                    <a:pt x="871" y="604"/>
                    <a:pt x="874" y="601"/>
                  </a:cubicBezTo>
                  <a:cubicBezTo>
                    <a:pt x="878" y="598"/>
                    <a:pt x="879" y="598"/>
                    <a:pt x="882" y="595"/>
                  </a:cubicBezTo>
                  <a:cubicBezTo>
                    <a:pt x="886" y="592"/>
                    <a:pt x="887" y="591"/>
                    <a:pt x="890" y="588"/>
                  </a:cubicBezTo>
                  <a:cubicBezTo>
                    <a:pt x="894" y="585"/>
                    <a:pt x="894" y="584"/>
                    <a:pt x="898" y="581"/>
                  </a:cubicBezTo>
                  <a:cubicBezTo>
                    <a:pt x="901" y="578"/>
                    <a:pt x="902" y="578"/>
                    <a:pt x="906" y="575"/>
                  </a:cubicBezTo>
                  <a:cubicBezTo>
                    <a:pt x="909" y="572"/>
                    <a:pt x="910" y="571"/>
                    <a:pt x="914" y="568"/>
                  </a:cubicBezTo>
                  <a:cubicBezTo>
                    <a:pt x="917" y="565"/>
                    <a:pt x="918" y="565"/>
                    <a:pt x="922" y="562"/>
                  </a:cubicBezTo>
                  <a:cubicBezTo>
                    <a:pt x="925" y="559"/>
                    <a:pt x="926" y="558"/>
                    <a:pt x="930" y="555"/>
                  </a:cubicBezTo>
                  <a:cubicBezTo>
                    <a:pt x="933" y="552"/>
                    <a:pt x="934" y="552"/>
                    <a:pt x="938" y="549"/>
                  </a:cubicBezTo>
                  <a:cubicBezTo>
                    <a:pt x="942" y="546"/>
                    <a:pt x="942" y="545"/>
                    <a:pt x="946" y="542"/>
                  </a:cubicBezTo>
                  <a:cubicBezTo>
                    <a:pt x="950" y="539"/>
                    <a:pt x="951" y="539"/>
                    <a:pt x="954" y="536"/>
                  </a:cubicBezTo>
                  <a:cubicBezTo>
                    <a:pt x="958" y="533"/>
                    <a:pt x="959" y="532"/>
                    <a:pt x="962" y="529"/>
                  </a:cubicBezTo>
                  <a:cubicBezTo>
                    <a:pt x="966" y="526"/>
                    <a:pt x="967" y="526"/>
                    <a:pt x="971" y="523"/>
                  </a:cubicBezTo>
                  <a:cubicBezTo>
                    <a:pt x="974" y="520"/>
                    <a:pt x="975" y="519"/>
                    <a:pt x="979" y="516"/>
                  </a:cubicBezTo>
                  <a:cubicBezTo>
                    <a:pt x="983" y="514"/>
                    <a:pt x="984" y="513"/>
                    <a:pt x="987" y="510"/>
                  </a:cubicBezTo>
                  <a:cubicBezTo>
                    <a:pt x="991" y="507"/>
                    <a:pt x="992" y="507"/>
                    <a:pt x="996" y="504"/>
                  </a:cubicBezTo>
                  <a:cubicBezTo>
                    <a:pt x="1000" y="501"/>
                    <a:pt x="1000" y="500"/>
                    <a:pt x="1004" y="497"/>
                  </a:cubicBezTo>
                  <a:cubicBezTo>
                    <a:pt x="1008" y="494"/>
                    <a:pt x="1009" y="494"/>
                    <a:pt x="1013" y="491"/>
                  </a:cubicBezTo>
                  <a:cubicBezTo>
                    <a:pt x="1017" y="488"/>
                    <a:pt x="1017" y="487"/>
                    <a:pt x="1021" y="485"/>
                  </a:cubicBezTo>
                  <a:cubicBezTo>
                    <a:pt x="1025" y="482"/>
                    <a:pt x="1026" y="481"/>
                    <a:pt x="1030" y="478"/>
                  </a:cubicBezTo>
                  <a:cubicBezTo>
                    <a:pt x="1034" y="476"/>
                    <a:pt x="1035" y="475"/>
                    <a:pt x="1039" y="472"/>
                  </a:cubicBezTo>
                  <a:cubicBezTo>
                    <a:pt x="1042" y="469"/>
                    <a:pt x="1043" y="469"/>
                    <a:pt x="1047" y="466"/>
                  </a:cubicBezTo>
                  <a:cubicBezTo>
                    <a:pt x="1051" y="463"/>
                    <a:pt x="1052" y="462"/>
                    <a:pt x="1056" y="460"/>
                  </a:cubicBezTo>
                  <a:cubicBezTo>
                    <a:pt x="1060" y="457"/>
                    <a:pt x="1061" y="456"/>
                    <a:pt x="1065" y="453"/>
                  </a:cubicBezTo>
                  <a:cubicBezTo>
                    <a:pt x="1069" y="451"/>
                    <a:pt x="1070" y="450"/>
                    <a:pt x="1074" y="447"/>
                  </a:cubicBezTo>
                  <a:cubicBezTo>
                    <a:pt x="1078" y="444"/>
                    <a:pt x="1078" y="444"/>
                    <a:pt x="1083" y="441"/>
                  </a:cubicBezTo>
                  <a:cubicBezTo>
                    <a:pt x="1087" y="438"/>
                    <a:pt x="1087" y="438"/>
                    <a:pt x="1092" y="435"/>
                  </a:cubicBezTo>
                  <a:cubicBezTo>
                    <a:pt x="1096" y="432"/>
                    <a:pt x="1096" y="432"/>
                    <a:pt x="1100" y="429"/>
                  </a:cubicBezTo>
                  <a:cubicBezTo>
                    <a:pt x="1105" y="426"/>
                    <a:pt x="1105" y="425"/>
                    <a:pt x="1110" y="423"/>
                  </a:cubicBezTo>
                  <a:cubicBezTo>
                    <a:pt x="1114" y="420"/>
                    <a:pt x="1115" y="419"/>
                    <a:pt x="1119" y="417"/>
                  </a:cubicBezTo>
                  <a:cubicBezTo>
                    <a:pt x="1123" y="414"/>
                    <a:pt x="1124" y="413"/>
                    <a:pt x="1128" y="411"/>
                  </a:cubicBezTo>
                  <a:cubicBezTo>
                    <a:pt x="1132" y="408"/>
                    <a:pt x="1133" y="407"/>
                    <a:pt x="1137" y="405"/>
                  </a:cubicBezTo>
                  <a:cubicBezTo>
                    <a:pt x="1141" y="402"/>
                    <a:pt x="1142" y="401"/>
                    <a:pt x="1146" y="399"/>
                  </a:cubicBezTo>
                  <a:cubicBezTo>
                    <a:pt x="1151" y="396"/>
                    <a:pt x="1151" y="395"/>
                    <a:pt x="1156" y="393"/>
                  </a:cubicBezTo>
                  <a:cubicBezTo>
                    <a:pt x="1160" y="390"/>
                    <a:pt x="1161" y="389"/>
                    <a:pt x="1165" y="387"/>
                  </a:cubicBezTo>
                  <a:cubicBezTo>
                    <a:pt x="1169" y="384"/>
                    <a:pt x="1170" y="383"/>
                    <a:pt x="1175" y="381"/>
                  </a:cubicBezTo>
                  <a:cubicBezTo>
                    <a:pt x="1179" y="378"/>
                    <a:pt x="1180" y="377"/>
                    <a:pt x="1184" y="375"/>
                  </a:cubicBezTo>
                  <a:cubicBezTo>
                    <a:pt x="1188" y="372"/>
                    <a:pt x="1189" y="372"/>
                    <a:pt x="1194" y="369"/>
                  </a:cubicBezTo>
                  <a:cubicBezTo>
                    <a:pt x="1198" y="366"/>
                    <a:pt x="1199" y="366"/>
                    <a:pt x="1203" y="363"/>
                  </a:cubicBezTo>
                  <a:cubicBezTo>
                    <a:pt x="1207" y="360"/>
                    <a:pt x="1209" y="360"/>
                    <a:pt x="1213" y="357"/>
                  </a:cubicBezTo>
                  <a:cubicBezTo>
                    <a:pt x="1217" y="354"/>
                    <a:pt x="1218" y="354"/>
                    <a:pt x="1223" y="351"/>
                  </a:cubicBezTo>
                  <a:cubicBezTo>
                    <a:pt x="1227" y="349"/>
                    <a:pt x="1228" y="348"/>
                    <a:pt x="1232" y="346"/>
                  </a:cubicBezTo>
                  <a:cubicBezTo>
                    <a:pt x="1237" y="343"/>
                    <a:pt x="1238" y="342"/>
                    <a:pt x="1242" y="340"/>
                  </a:cubicBezTo>
                  <a:cubicBezTo>
                    <a:pt x="1247" y="337"/>
                    <a:pt x="1248" y="337"/>
                    <a:pt x="1252" y="334"/>
                  </a:cubicBezTo>
                  <a:cubicBezTo>
                    <a:pt x="1257" y="331"/>
                    <a:pt x="1258" y="331"/>
                    <a:pt x="1262" y="328"/>
                  </a:cubicBezTo>
                  <a:cubicBezTo>
                    <a:pt x="1267" y="326"/>
                    <a:pt x="1268" y="325"/>
                    <a:pt x="1272" y="323"/>
                  </a:cubicBezTo>
                  <a:cubicBezTo>
                    <a:pt x="1277" y="320"/>
                    <a:pt x="1278" y="319"/>
                    <a:pt x="1282" y="317"/>
                  </a:cubicBezTo>
                  <a:cubicBezTo>
                    <a:pt x="1287" y="314"/>
                    <a:pt x="1288" y="314"/>
                    <a:pt x="1292" y="311"/>
                  </a:cubicBezTo>
                  <a:cubicBezTo>
                    <a:pt x="1297" y="309"/>
                    <a:pt x="1298" y="308"/>
                    <a:pt x="1303" y="306"/>
                  </a:cubicBezTo>
                  <a:cubicBezTo>
                    <a:pt x="1307" y="303"/>
                    <a:pt x="1308" y="303"/>
                    <a:pt x="1313" y="300"/>
                  </a:cubicBezTo>
                  <a:cubicBezTo>
                    <a:pt x="1318" y="298"/>
                    <a:pt x="1319" y="297"/>
                    <a:pt x="1323" y="295"/>
                  </a:cubicBezTo>
                  <a:cubicBezTo>
                    <a:pt x="1328" y="292"/>
                    <a:pt x="1329" y="291"/>
                    <a:pt x="1334" y="289"/>
                  </a:cubicBezTo>
                  <a:cubicBezTo>
                    <a:pt x="1339" y="286"/>
                    <a:pt x="1340" y="286"/>
                    <a:pt x="1344" y="283"/>
                  </a:cubicBezTo>
                  <a:cubicBezTo>
                    <a:pt x="1349" y="281"/>
                    <a:pt x="1350" y="280"/>
                    <a:pt x="1355" y="278"/>
                  </a:cubicBezTo>
                  <a:cubicBezTo>
                    <a:pt x="1360" y="275"/>
                    <a:pt x="1361" y="275"/>
                    <a:pt x="1365" y="273"/>
                  </a:cubicBezTo>
                  <a:cubicBezTo>
                    <a:pt x="1370" y="270"/>
                    <a:pt x="1371" y="270"/>
                    <a:pt x="1376" y="267"/>
                  </a:cubicBezTo>
                  <a:cubicBezTo>
                    <a:pt x="1381" y="265"/>
                    <a:pt x="1382" y="264"/>
                    <a:pt x="1387" y="262"/>
                  </a:cubicBezTo>
                  <a:cubicBezTo>
                    <a:pt x="1392" y="259"/>
                    <a:pt x="1393" y="259"/>
                    <a:pt x="1398" y="256"/>
                  </a:cubicBezTo>
                  <a:cubicBezTo>
                    <a:pt x="1403" y="254"/>
                    <a:pt x="1404" y="253"/>
                    <a:pt x="1409" y="251"/>
                  </a:cubicBezTo>
                  <a:cubicBezTo>
                    <a:pt x="1414" y="249"/>
                    <a:pt x="1415" y="248"/>
                    <a:pt x="1420" y="246"/>
                  </a:cubicBezTo>
                  <a:cubicBezTo>
                    <a:pt x="1425" y="243"/>
                    <a:pt x="1426" y="243"/>
                    <a:pt x="1431" y="240"/>
                  </a:cubicBezTo>
                  <a:cubicBezTo>
                    <a:pt x="1436" y="238"/>
                    <a:pt x="1437" y="237"/>
                    <a:pt x="1442" y="235"/>
                  </a:cubicBezTo>
                  <a:cubicBezTo>
                    <a:pt x="1447" y="233"/>
                    <a:pt x="1448" y="232"/>
                    <a:pt x="1453" y="230"/>
                  </a:cubicBezTo>
                  <a:cubicBezTo>
                    <a:pt x="1458" y="227"/>
                    <a:pt x="1460" y="227"/>
                    <a:pt x="1465" y="225"/>
                  </a:cubicBezTo>
                  <a:cubicBezTo>
                    <a:pt x="1470" y="222"/>
                    <a:pt x="1471" y="222"/>
                    <a:pt x="1476" y="219"/>
                  </a:cubicBezTo>
                  <a:cubicBezTo>
                    <a:pt x="1481" y="217"/>
                    <a:pt x="1482" y="217"/>
                    <a:pt x="1488" y="214"/>
                  </a:cubicBezTo>
                  <a:cubicBezTo>
                    <a:pt x="1493" y="212"/>
                    <a:pt x="1494" y="212"/>
                    <a:pt x="1499" y="209"/>
                  </a:cubicBezTo>
                  <a:cubicBezTo>
                    <a:pt x="1505" y="207"/>
                    <a:pt x="1506" y="206"/>
                    <a:pt x="1511" y="204"/>
                  </a:cubicBezTo>
                  <a:cubicBezTo>
                    <a:pt x="1516" y="202"/>
                    <a:pt x="1517" y="201"/>
                    <a:pt x="1523" y="199"/>
                  </a:cubicBezTo>
                  <a:cubicBezTo>
                    <a:pt x="1528" y="197"/>
                    <a:pt x="1529" y="196"/>
                    <a:pt x="1535" y="194"/>
                  </a:cubicBezTo>
                  <a:cubicBezTo>
                    <a:pt x="1540" y="192"/>
                    <a:pt x="1541" y="191"/>
                    <a:pt x="1547" y="189"/>
                  </a:cubicBezTo>
                  <a:cubicBezTo>
                    <a:pt x="1552" y="187"/>
                    <a:pt x="1553" y="186"/>
                    <a:pt x="1559" y="184"/>
                  </a:cubicBezTo>
                  <a:cubicBezTo>
                    <a:pt x="1564" y="182"/>
                    <a:pt x="1565" y="181"/>
                    <a:pt x="1571" y="179"/>
                  </a:cubicBezTo>
                  <a:cubicBezTo>
                    <a:pt x="1576" y="177"/>
                    <a:pt x="1578" y="177"/>
                    <a:pt x="1583" y="174"/>
                  </a:cubicBezTo>
                  <a:cubicBezTo>
                    <a:pt x="1589" y="172"/>
                    <a:pt x="1590" y="172"/>
                    <a:pt x="1595" y="170"/>
                  </a:cubicBezTo>
                  <a:cubicBezTo>
                    <a:pt x="1601" y="167"/>
                    <a:pt x="1602" y="167"/>
                    <a:pt x="1608" y="165"/>
                  </a:cubicBezTo>
                  <a:cubicBezTo>
                    <a:pt x="1614" y="163"/>
                    <a:pt x="1615" y="162"/>
                    <a:pt x="1621" y="160"/>
                  </a:cubicBezTo>
                  <a:cubicBezTo>
                    <a:pt x="1626" y="158"/>
                    <a:pt x="1628" y="157"/>
                    <a:pt x="1633" y="155"/>
                  </a:cubicBezTo>
                  <a:cubicBezTo>
                    <a:pt x="1639" y="153"/>
                    <a:pt x="1640" y="153"/>
                    <a:pt x="1646" y="151"/>
                  </a:cubicBezTo>
                  <a:cubicBezTo>
                    <a:pt x="1652" y="148"/>
                    <a:pt x="1653" y="148"/>
                    <a:pt x="1659" y="146"/>
                  </a:cubicBezTo>
                  <a:cubicBezTo>
                    <a:pt x="1665" y="144"/>
                    <a:pt x="1666" y="143"/>
                    <a:pt x="1672" y="141"/>
                  </a:cubicBezTo>
                  <a:cubicBezTo>
                    <a:pt x="1678" y="139"/>
                    <a:pt x="1679" y="139"/>
                    <a:pt x="1685" y="137"/>
                  </a:cubicBezTo>
                  <a:cubicBezTo>
                    <a:pt x="1691" y="135"/>
                    <a:pt x="1692" y="134"/>
                    <a:pt x="1698" y="132"/>
                  </a:cubicBezTo>
                  <a:cubicBezTo>
                    <a:pt x="1705" y="130"/>
                    <a:pt x="1706" y="130"/>
                    <a:pt x="1712" y="128"/>
                  </a:cubicBezTo>
                  <a:cubicBezTo>
                    <a:pt x="1718" y="126"/>
                    <a:pt x="1719" y="125"/>
                    <a:pt x="1725" y="123"/>
                  </a:cubicBezTo>
                  <a:cubicBezTo>
                    <a:pt x="1732" y="121"/>
                    <a:pt x="1733" y="121"/>
                    <a:pt x="1739" y="119"/>
                  </a:cubicBezTo>
                  <a:cubicBezTo>
                    <a:pt x="1745" y="117"/>
                    <a:pt x="1747" y="116"/>
                    <a:pt x="1753" y="114"/>
                  </a:cubicBezTo>
                  <a:cubicBezTo>
                    <a:pt x="1759" y="112"/>
                    <a:pt x="1761" y="112"/>
                    <a:pt x="1767" y="110"/>
                  </a:cubicBezTo>
                  <a:cubicBezTo>
                    <a:pt x="1773" y="108"/>
                    <a:pt x="1775" y="108"/>
                    <a:pt x="1781" y="106"/>
                  </a:cubicBezTo>
                  <a:cubicBezTo>
                    <a:pt x="1788" y="104"/>
                    <a:pt x="1789" y="103"/>
                    <a:pt x="1796" y="101"/>
                  </a:cubicBezTo>
                  <a:cubicBezTo>
                    <a:pt x="1802" y="99"/>
                    <a:pt x="1804" y="99"/>
                    <a:pt x="1810" y="97"/>
                  </a:cubicBezTo>
                  <a:cubicBezTo>
                    <a:pt x="1817" y="95"/>
                    <a:pt x="1818" y="95"/>
                    <a:pt x="1825" y="93"/>
                  </a:cubicBezTo>
                  <a:cubicBezTo>
                    <a:pt x="1831" y="91"/>
                    <a:pt x="1833" y="91"/>
                    <a:pt x="1840" y="89"/>
                  </a:cubicBezTo>
                  <a:cubicBezTo>
                    <a:pt x="1846" y="87"/>
                    <a:pt x="1848" y="87"/>
                    <a:pt x="1855" y="85"/>
                  </a:cubicBezTo>
                  <a:cubicBezTo>
                    <a:pt x="1861" y="83"/>
                    <a:pt x="1863" y="83"/>
                    <a:pt x="1870" y="81"/>
                  </a:cubicBezTo>
                  <a:cubicBezTo>
                    <a:pt x="1877" y="79"/>
                    <a:pt x="1878" y="79"/>
                    <a:pt x="1885" y="77"/>
                  </a:cubicBezTo>
                  <a:cubicBezTo>
                    <a:pt x="1892" y="75"/>
                    <a:pt x="1894" y="75"/>
                    <a:pt x="1901" y="73"/>
                  </a:cubicBezTo>
                  <a:cubicBezTo>
                    <a:pt x="1908" y="71"/>
                    <a:pt x="1910" y="71"/>
                    <a:pt x="1917" y="69"/>
                  </a:cubicBezTo>
                  <a:cubicBezTo>
                    <a:pt x="1924" y="67"/>
                    <a:pt x="1926" y="67"/>
                    <a:pt x="1933" y="65"/>
                  </a:cubicBezTo>
                  <a:cubicBezTo>
                    <a:pt x="1940" y="64"/>
                    <a:pt x="1942" y="63"/>
                    <a:pt x="1949" y="62"/>
                  </a:cubicBezTo>
                  <a:cubicBezTo>
                    <a:pt x="1957" y="60"/>
                    <a:pt x="1958" y="59"/>
                    <a:pt x="1966" y="58"/>
                  </a:cubicBezTo>
                  <a:cubicBezTo>
                    <a:pt x="1974" y="56"/>
                    <a:pt x="1975" y="56"/>
                    <a:pt x="1983" y="54"/>
                  </a:cubicBezTo>
                  <a:cubicBezTo>
                    <a:pt x="1991" y="53"/>
                    <a:pt x="1992" y="52"/>
                    <a:pt x="2000" y="51"/>
                  </a:cubicBezTo>
                  <a:cubicBezTo>
                    <a:pt x="2008" y="49"/>
                    <a:pt x="2010" y="49"/>
                    <a:pt x="2018" y="47"/>
                  </a:cubicBezTo>
                  <a:cubicBezTo>
                    <a:pt x="2026" y="45"/>
                    <a:pt x="2028" y="45"/>
                    <a:pt x="2036" y="44"/>
                  </a:cubicBezTo>
                  <a:cubicBezTo>
                    <a:pt x="2044" y="42"/>
                    <a:pt x="2046" y="42"/>
                    <a:pt x="2054" y="40"/>
                  </a:cubicBezTo>
                  <a:cubicBezTo>
                    <a:pt x="2062" y="39"/>
                    <a:pt x="2064" y="38"/>
                    <a:pt x="2072" y="37"/>
                  </a:cubicBezTo>
                  <a:cubicBezTo>
                    <a:pt x="2081" y="35"/>
                    <a:pt x="2083" y="35"/>
                    <a:pt x="2092" y="34"/>
                  </a:cubicBezTo>
                  <a:cubicBezTo>
                    <a:pt x="2100" y="32"/>
                    <a:pt x="2102" y="32"/>
                    <a:pt x="2111" y="30"/>
                  </a:cubicBezTo>
                  <a:cubicBezTo>
                    <a:pt x="2120" y="29"/>
                    <a:pt x="2122" y="29"/>
                    <a:pt x="2131" y="27"/>
                  </a:cubicBezTo>
                  <a:cubicBezTo>
                    <a:pt x="2141" y="26"/>
                    <a:pt x="2143" y="26"/>
                    <a:pt x="2152" y="24"/>
                  </a:cubicBezTo>
                  <a:cubicBezTo>
                    <a:pt x="2162" y="23"/>
                    <a:pt x="2164" y="23"/>
                    <a:pt x="2173" y="21"/>
                  </a:cubicBezTo>
                  <a:cubicBezTo>
                    <a:pt x="2183" y="20"/>
                    <a:pt x="2186" y="20"/>
                    <a:pt x="2195" y="19"/>
                  </a:cubicBezTo>
                  <a:cubicBezTo>
                    <a:pt x="2206" y="17"/>
                    <a:pt x="2208" y="17"/>
                    <a:pt x="2218" y="16"/>
                  </a:cubicBezTo>
                  <a:cubicBezTo>
                    <a:pt x="2229" y="15"/>
                    <a:pt x="2231" y="14"/>
                    <a:pt x="2242" y="13"/>
                  </a:cubicBezTo>
                  <a:cubicBezTo>
                    <a:pt x="2254" y="12"/>
                    <a:pt x="2256" y="12"/>
                    <a:pt x="2267" y="11"/>
                  </a:cubicBezTo>
                  <a:cubicBezTo>
                    <a:pt x="2279" y="10"/>
                    <a:pt x="2282" y="10"/>
                    <a:pt x="2294" y="9"/>
                  </a:cubicBezTo>
                  <a:cubicBezTo>
                    <a:pt x="2307" y="8"/>
                    <a:pt x="2310" y="7"/>
                    <a:pt x="2322" y="6"/>
                  </a:cubicBezTo>
                  <a:cubicBezTo>
                    <a:pt x="2336" y="5"/>
                    <a:pt x="2339" y="5"/>
                    <a:pt x="2353" y="4"/>
                  </a:cubicBezTo>
                  <a:cubicBezTo>
                    <a:pt x="2369" y="3"/>
                    <a:pt x="2372" y="3"/>
                    <a:pt x="2388" y="3"/>
                  </a:cubicBezTo>
                  <a:cubicBezTo>
                    <a:pt x="2407" y="2"/>
                    <a:pt x="2411" y="1"/>
                    <a:pt x="2430" y="1"/>
                  </a:cubicBezTo>
                  <a:cubicBezTo>
                    <a:pt x="2459" y="0"/>
                    <a:pt x="2495" y="0"/>
                    <a:pt x="2495" y="0"/>
                  </a:cubicBezTo>
                </a:path>
              </a:pathLst>
            </a:custGeom>
            <a:noFill/>
            <a:ln w="19050" cap="sq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72" name="Serbest Form 71"/>
          <p:cNvSpPr/>
          <p:nvPr/>
        </p:nvSpPr>
        <p:spPr>
          <a:xfrm>
            <a:off x="2642234" y="2209800"/>
            <a:ext cx="158115" cy="131445"/>
          </a:xfrm>
          <a:custGeom>
            <a:avLst/>
            <a:gdLst>
              <a:gd name="connsiteX0" fmla="*/ 0 w 156210"/>
              <a:gd name="connsiteY0" fmla="*/ 70485 h 131445"/>
              <a:gd name="connsiteX1" fmla="*/ 83820 w 156210"/>
              <a:gd name="connsiteY1" fmla="*/ 26670 h 131445"/>
              <a:gd name="connsiteX2" fmla="*/ 123825 w 156210"/>
              <a:gd name="connsiteY2" fmla="*/ 0 h 131445"/>
              <a:gd name="connsiteX3" fmla="*/ 156210 w 156210"/>
              <a:gd name="connsiteY3" fmla="*/ 53340 h 131445"/>
              <a:gd name="connsiteX4" fmla="*/ 49530 w 156210"/>
              <a:gd name="connsiteY4" fmla="*/ 112395 h 131445"/>
              <a:gd name="connsiteX5" fmla="*/ 15240 w 156210"/>
              <a:gd name="connsiteY5" fmla="*/ 131445 h 131445"/>
              <a:gd name="connsiteX6" fmla="*/ 0 w 156210"/>
              <a:gd name="connsiteY6" fmla="*/ 70485 h 131445"/>
              <a:gd name="connsiteX0" fmla="*/ 0 w 158115"/>
              <a:gd name="connsiteY0" fmla="*/ 72390 h 131445"/>
              <a:gd name="connsiteX1" fmla="*/ 85725 w 158115"/>
              <a:gd name="connsiteY1" fmla="*/ 26670 h 131445"/>
              <a:gd name="connsiteX2" fmla="*/ 125730 w 158115"/>
              <a:gd name="connsiteY2" fmla="*/ 0 h 131445"/>
              <a:gd name="connsiteX3" fmla="*/ 158115 w 158115"/>
              <a:gd name="connsiteY3" fmla="*/ 53340 h 131445"/>
              <a:gd name="connsiteX4" fmla="*/ 51435 w 158115"/>
              <a:gd name="connsiteY4" fmla="*/ 112395 h 131445"/>
              <a:gd name="connsiteX5" fmla="*/ 17145 w 158115"/>
              <a:gd name="connsiteY5" fmla="*/ 131445 h 131445"/>
              <a:gd name="connsiteX6" fmla="*/ 0 w 158115"/>
              <a:gd name="connsiteY6" fmla="*/ 72390 h 131445"/>
              <a:gd name="connsiteX0" fmla="*/ 0 w 158115"/>
              <a:gd name="connsiteY0" fmla="*/ 72390 h 131445"/>
              <a:gd name="connsiteX1" fmla="*/ 85725 w 158115"/>
              <a:gd name="connsiteY1" fmla="*/ 26670 h 131445"/>
              <a:gd name="connsiteX2" fmla="*/ 125730 w 158115"/>
              <a:gd name="connsiteY2" fmla="*/ 0 h 131445"/>
              <a:gd name="connsiteX3" fmla="*/ 158115 w 158115"/>
              <a:gd name="connsiteY3" fmla="*/ 53340 h 131445"/>
              <a:gd name="connsiteX4" fmla="*/ 51435 w 158115"/>
              <a:gd name="connsiteY4" fmla="*/ 112395 h 131445"/>
              <a:gd name="connsiteX5" fmla="*/ 20955 w 158115"/>
              <a:gd name="connsiteY5" fmla="*/ 131445 h 131445"/>
              <a:gd name="connsiteX6" fmla="*/ 0 w 158115"/>
              <a:gd name="connsiteY6" fmla="*/ 72390 h 131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115" h="131445">
                <a:moveTo>
                  <a:pt x="0" y="72390"/>
                </a:moveTo>
                <a:lnTo>
                  <a:pt x="85725" y="26670"/>
                </a:lnTo>
                <a:lnTo>
                  <a:pt x="125730" y="0"/>
                </a:lnTo>
                <a:lnTo>
                  <a:pt x="158115" y="53340"/>
                </a:lnTo>
                <a:lnTo>
                  <a:pt x="51435" y="112395"/>
                </a:lnTo>
                <a:lnTo>
                  <a:pt x="20955" y="131445"/>
                </a:lnTo>
                <a:lnTo>
                  <a:pt x="0" y="72390"/>
                </a:lnTo>
                <a:close/>
              </a:path>
            </a:pathLst>
          </a:custGeom>
          <a:solidFill>
            <a:srgbClr val="FF00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" name="Serbest Form 2"/>
          <p:cNvSpPr/>
          <p:nvPr/>
        </p:nvSpPr>
        <p:spPr>
          <a:xfrm>
            <a:off x="2750820" y="5208270"/>
            <a:ext cx="158115" cy="108585"/>
          </a:xfrm>
          <a:custGeom>
            <a:avLst/>
            <a:gdLst>
              <a:gd name="connsiteX0" fmla="*/ 0 w 158115"/>
              <a:gd name="connsiteY0" fmla="*/ 49530 h 108585"/>
              <a:gd name="connsiteX1" fmla="*/ 131445 w 158115"/>
              <a:gd name="connsiteY1" fmla="*/ 0 h 108585"/>
              <a:gd name="connsiteX2" fmla="*/ 158115 w 158115"/>
              <a:gd name="connsiteY2" fmla="*/ 55245 h 108585"/>
              <a:gd name="connsiteX3" fmla="*/ 47625 w 158115"/>
              <a:gd name="connsiteY3" fmla="*/ 100965 h 108585"/>
              <a:gd name="connsiteX4" fmla="*/ 17145 w 158115"/>
              <a:gd name="connsiteY4" fmla="*/ 108585 h 108585"/>
              <a:gd name="connsiteX5" fmla="*/ 0 w 158115"/>
              <a:gd name="connsiteY5" fmla="*/ 49530 h 108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8115" h="108585">
                <a:moveTo>
                  <a:pt x="0" y="49530"/>
                </a:moveTo>
                <a:lnTo>
                  <a:pt x="131445" y="0"/>
                </a:lnTo>
                <a:lnTo>
                  <a:pt x="158115" y="55245"/>
                </a:lnTo>
                <a:lnTo>
                  <a:pt x="47625" y="100965"/>
                </a:lnTo>
                <a:lnTo>
                  <a:pt x="17145" y="108585"/>
                </a:lnTo>
                <a:lnTo>
                  <a:pt x="0" y="49530"/>
                </a:lnTo>
                <a:close/>
              </a:path>
            </a:pathLst>
          </a:custGeom>
          <a:solidFill>
            <a:srgbClr val="FF00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8383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/>
      <p:bldP spid="190" grpId="0" animBg="1"/>
      <p:bldP spid="113" grpId="0" animBg="1"/>
      <p:bldP spid="19" grpId="0"/>
      <p:bldP spid="21" grpId="0" animBg="1"/>
      <p:bldP spid="25" grpId="0" animBg="1"/>
      <p:bldP spid="2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sim 3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3003" y="4810321"/>
            <a:ext cx="2898997" cy="1922161"/>
          </a:xfrm>
          <a:prstGeom prst="rect">
            <a:avLst/>
          </a:prstGeom>
        </p:spPr>
      </p:pic>
      <p:sp>
        <p:nvSpPr>
          <p:cNvPr id="6" name="Dikdörtgen 5"/>
          <p:cNvSpPr/>
          <p:nvPr/>
        </p:nvSpPr>
        <p:spPr>
          <a:xfrm>
            <a:off x="4551834" y="9058266"/>
            <a:ext cx="372845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tr-TR" sz="1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ullanım alanı</a:t>
            </a:r>
          </a:p>
          <a:p>
            <a:pPr marL="171450" indent="-1714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arım </a:t>
            </a:r>
            <a:r>
              <a:rPr lang="tr-T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üre haritalarının çiziminde kullanılır.</a:t>
            </a:r>
            <a:endParaRPr lang="tr-TR" sz="1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 l="2287" t="3204" r="2796" b="3435"/>
          <a:stretch/>
        </p:blipFill>
        <p:spPr>
          <a:xfrm>
            <a:off x="6298026" y="4787513"/>
            <a:ext cx="2811725" cy="1998697"/>
          </a:xfrm>
          <a:prstGeom prst="rect">
            <a:avLst/>
          </a:prstGeom>
        </p:spPr>
      </p:pic>
      <p:pic>
        <p:nvPicPr>
          <p:cNvPr id="3" name="Resim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3FA"/>
              </a:clrFrom>
              <a:clrTo>
                <a:srgbClr val="FFF3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78720" y="311205"/>
            <a:ext cx="5930028" cy="4246504"/>
          </a:xfrm>
          <a:prstGeom prst="rect">
            <a:avLst/>
          </a:prstGeom>
        </p:spPr>
      </p:pic>
      <p:pic>
        <p:nvPicPr>
          <p:cNvPr id="11" name="Resim 10"/>
          <p:cNvPicPr>
            <a:picLocks noChangeAspect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902" y="4782623"/>
            <a:ext cx="2206752" cy="2092816"/>
          </a:xfrm>
          <a:prstGeom prst="rect">
            <a:avLst/>
          </a:prstGeom>
        </p:spPr>
      </p:pic>
      <p:pic>
        <p:nvPicPr>
          <p:cNvPr id="12" name="Resim 11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06425" y="4790115"/>
            <a:ext cx="2196791" cy="2067885"/>
          </a:xfrm>
          <a:prstGeom prst="rect">
            <a:avLst/>
          </a:prstGeom>
        </p:spPr>
      </p:pic>
      <p:pic>
        <p:nvPicPr>
          <p:cNvPr id="13" name="Resim 12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3FA"/>
              </a:clrFrom>
              <a:clrTo>
                <a:srgbClr val="FFF3FA">
                  <a:alpha val="0"/>
                </a:srgbClr>
              </a:clrTo>
            </a:clrChange>
          </a:blip>
          <a:srcRect l="4310" t="4749" r="2371" b="3973"/>
          <a:stretch/>
        </p:blipFill>
        <p:spPr>
          <a:xfrm>
            <a:off x="202610" y="81401"/>
            <a:ext cx="5279136" cy="4706112"/>
          </a:xfrm>
          <a:prstGeom prst="rect">
            <a:avLst/>
          </a:prstGeom>
        </p:spPr>
      </p:pic>
      <p:sp>
        <p:nvSpPr>
          <p:cNvPr id="14" name="Dikdörtgen 13"/>
          <p:cNvSpPr/>
          <p:nvPr/>
        </p:nvSpPr>
        <p:spPr>
          <a:xfrm>
            <a:off x="8092031" y="311205"/>
            <a:ext cx="1903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err="1">
                <a:solidFill>
                  <a:srgbClr val="FF0000"/>
                </a:solidFill>
              </a:rPr>
              <a:t>Albers</a:t>
            </a:r>
            <a:r>
              <a:rPr lang="tr-TR" dirty="0">
                <a:solidFill>
                  <a:srgbClr val="FF0000"/>
                </a:solidFill>
              </a:rPr>
              <a:t> Projeksiyon</a:t>
            </a:r>
          </a:p>
        </p:txBody>
      </p:sp>
      <p:sp>
        <p:nvSpPr>
          <p:cNvPr id="15" name="Dikdörtgen 14"/>
          <p:cNvSpPr/>
          <p:nvPr/>
        </p:nvSpPr>
        <p:spPr>
          <a:xfrm>
            <a:off x="1728024" y="311205"/>
            <a:ext cx="2101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rgbClr val="FF0000"/>
                </a:solidFill>
              </a:rPr>
              <a:t>Lambert </a:t>
            </a:r>
            <a:r>
              <a:rPr lang="tr-TR" dirty="0">
                <a:solidFill>
                  <a:srgbClr val="FF0000"/>
                </a:solidFill>
              </a:rPr>
              <a:t>Projeksiyon</a:t>
            </a:r>
          </a:p>
        </p:txBody>
      </p:sp>
      <p:pic>
        <p:nvPicPr>
          <p:cNvPr id="16" name="Resim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3FA"/>
              </a:clrFrom>
              <a:clrTo>
                <a:srgbClr val="FFF3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2535" y="311205"/>
            <a:ext cx="5930028" cy="4246504"/>
          </a:xfrm>
          <a:prstGeom prst="rect">
            <a:avLst/>
          </a:prstGeom>
        </p:spPr>
      </p:pic>
      <p:pic>
        <p:nvPicPr>
          <p:cNvPr id="17" name="Resim 16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3FA"/>
              </a:clrFrom>
              <a:clrTo>
                <a:srgbClr val="FFF3FA">
                  <a:alpha val="0"/>
                </a:srgbClr>
              </a:clrTo>
            </a:clrChange>
          </a:blip>
          <a:srcRect l="4310" t="4749" r="2371" b="3973"/>
          <a:stretch/>
        </p:blipFill>
        <p:spPr>
          <a:xfrm>
            <a:off x="206425" y="81401"/>
            <a:ext cx="5279136" cy="4706112"/>
          </a:xfrm>
          <a:prstGeom prst="rect">
            <a:avLst/>
          </a:prstGeom>
        </p:spPr>
      </p:pic>
      <p:pic>
        <p:nvPicPr>
          <p:cNvPr id="18" name="Resim 17"/>
          <p:cNvPicPr>
            <a:picLocks noChangeAspect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3003" y="4815211"/>
            <a:ext cx="2898997" cy="1922161"/>
          </a:xfrm>
          <a:prstGeom prst="rect">
            <a:avLst/>
          </a:prstGeom>
        </p:spPr>
      </p:pic>
      <p:pic>
        <p:nvPicPr>
          <p:cNvPr id="19" name="Resim 18"/>
          <p:cNvPicPr>
            <a:picLocks noChangeAspect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902" y="4787513"/>
            <a:ext cx="2206752" cy="2092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40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www.worldmapper.org/images/smallpng/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496"/>
            <a:ext cx="4876800" cy="240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Resim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46" b="8448"/>
          <a:stretch/>
        </p:blipFill>
        <p:spPr>
          <a:xfrm>
            <a:off x="6392333" y="0"/>
            <a:ext cx="5799667" cy="2415801"/>
          </a:xfrm>
          <a:prstGeom prst="rect">
            <a:avLst/>
          </a:prstGeom>
        </p:spPr>
      </p:pic>
      <p:pic>
        <p:nvPicPr>
          <p:cNvPr id="2" name="Resim 1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640" y="2611966"/>
            <a:ext cx="5314188" cy="2679699"/>
          </a:xfrm>
          <a:prstGeom prst="rect">
            <a:avLst/>
          </a:prstGeom>
        </p:spPr>
      </p:pic>
      <p:sp>
        <p:nvSpPr>
          <p:cNvPr id="4" name="Metin kutusu 3"/>
          <p:cNvSpPr txBox="1"/>
          <p:nvPr/>
        </p:nvSpPr>
        <p:spPr>
          <a:xfrm>
            <a:off x="0" y="0"/>
            <a:ext cx="4115294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b="1" dirty="0">
                <a:hlinkClick r:id="rId5"/>
              </a:rPr>
              <a:t>http://www.worldmapper.org</a:t>
            </a:r>
            <a:r>
              <a:rPr lang="tr-TR" b="1" dirty="0" smtClean="0">
                <a:hlinkClick r:id="rId5"/>
              </a:rPr>
              <a:t>/</a:t>
            </a:r>
            <a:r>
              <a:rPr lang="tr-TR" b="1" dirty="0" smtClean="0"/>
              <a:t> Haritaları</a:t>
            </a:r>
            <a:endParaRPr lang="tr-TR" b="1" dirty="0"/>
          </a:p>
        </p:txBody>
      </p:sp>
      <p:sp>
        <p:nvSpPr>
          <p:cNvPr id="5" name="Metin kutusu 4"/>
          <p:cNvSpPr txBox="1"/>
          <p:nvPr/>
        </p:nvSpPr>
        <p:spPr>
          <a:xfrm>
            <a:off x="7855132" y="2415801"/>
            <a:ext cx="32212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Alan Koruyan Lambert Silindir Projeksiyon (SP40)</a:t>
            </a:r>
            <a:endParaRPr lang="tr-TR" sz="1200" dirty="0"/>
          </a:p>
        </p:txBody>
      </p:sp>
      <p:pic>
        <p:nvPicPr>
          <p:cNvPr id="8196" name="Picture 4" descr="http://www.worldmapper.org/images/smallpng/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14" y="1727729"/>
            <a:ext cx="4876800" cy="240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Metin kutusu 5"/>
          <p:cNvSpPr txBox="1"/>
          <p:nvPr/>
        </p:nvSpPr>
        <p:spPr>
          <a:xfrm>
            <a:off x="5154494" y="2138802"/>
            <a:ext cx="12378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Nüfus Büyüklüğü</a:t>
            </a:r>
            <a:endParaRPr lang="tr-TR" sz="1200" dirty="0"/>
          </a:p>
        </p:txBody>
      </p:sp>
      <p:pic>
        <p:nvPicPr>
          <p:cNvPr id="8202" name="Picture 10" descr="http://www.worldmapper.org/images/smallpng/77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67" y="2611966"/>
            <a:ext cx="4876800" cy="240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Metin kutusu 12"/>
          <p:cNvSpPr txBox="1"/>
          <p:nvPr/>
        </p:nvSpPr>
        <p:spPr>
          <a:xfrm>
            <a:off x="5650944" y="2927879"/>
            <a:ext cx="10525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Araba İhracatı</a:t>
            </a:r>
            <a:endParaRPr lang="tr-TR" sz="1200" dirty="0"/>
          </a:p>
        </p:txBody>
      </p:sp>
      <p:pic>
        <p:nvPicPr>
          <p:cNvPr id="8204" name="Picture 12" descr="http://www.worldmapper.org/images/smallpng/78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427" y="3439957"/>
            <a:ext cx="4876800" cy="240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Metin kutusu 14"/>
          <p:cNvSpPr txBox="1"/>
          <p:nvPr/>
        </p:nvSpPr>
        <p:spPr>
          <a:xfrm>
            <a:off x="6015320" y="3829865"/>
            <a:ext cx="10248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Araba İthalatı</a:t>
            </a:r>
            <a:endParaRPr lang="tr-TR" sz="1200" dirty="0"/>
          </a:p>
        </p:txBody>
      </p:sp>
      <p:pic>
        <p:nvPicPr>
          <p:cNvPr id="8206" name="Picture 14" descr="http://www.worldmapper.org/images/smallpng/143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102" y="4341943"/>
            <a:ext cx="4876800" cy="240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Metin kutusu 16"/>
          <p:cNvSpPr txBox="1"/>
          <p:nvPr/>
        </p:nvSpPr>
        <p:spPr>
          <a:xfrm>
            <a:off x="6464953" y="4727993"/>
            <a:ext cx="5822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İşsizlik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226232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etin kutusu 1"/>
          <p:cNvSpPr txBox="1"/>
          <p:nvPr/>
        </p:nvSpPr>
        <p:spPr>
          <a:xfrm>
            <a:off x="0" y="0"/>
            <a:ext cx="1967975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Projeksiyon Seçimi</a:t>
            </a:r>
            <a:endParaRPr lang="tr-TR" b="1" dirty="0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3FA"/>
              </a:clrFrom>
              <a:clrTo>
                <a:srgbClr val="FFF3FA">
                  <a:alpha val="0"/>
                </a:srgbClr>
              </a:clrTo>
            </a:clrChange>
          </a:blip>
          <a:srcRect l="4310" t="4749" r="2371" b="3973"/>
          <a:stretch/>
        </p:blipFill>
        <p:spPr>
          <a:xfrm>
            <a:off x="10483706" y="3030910"/>
            <a:ext cx="1484650" cy="1323498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2970" y="6023025"/>
            <a:ext cx="1052019" cy="697534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>
          <a:blip r:embed="rId4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5595" y="4207233"/>
            <a:ext cx="724272" cy="686877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56" t="360" r="23594" b="-1"/>
          <a:stretch/>
        </p:blipFill>
        <p:spPr>
          <a:xfrm>
            <a:off x="10163634" y="1252955"/>
            <a:ext cx="1228912" cy="1159538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6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5955" y="1985545"/>
            <a:ext cx="870270" cy="827470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3FA"/>
              </a:clrFrom>
              <a:clrTo>
                <a:srgbClr val="FFF3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81966" y="31785"/>
            <a:ext cx="1545076" cy="1105980"/>
          </a:xfrm>
          <a:prstGeom prst="rect">
            <a:avLst/>
          </a:prstGeom>
        </p:spPr>
      </p:pic>
      <p:pic>
        <p:nvPicPr>
          <p:cNvPr id="10" name="Resim 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</a:blip>
          <a:stretch>
            <a:fillRect/>
          </a:stretch>
        </p:blipFill>
        <p:spPr>
          <a:xfrm>
            <a:off x="11393849" y="923373"/>
            <a:ext cx="762376" cy="545987"/>
          </a:xfrm>
          <a:prstGeom prst="rect">
            <a:avLst/>
          </a:prstGeom>
        </p:spPr>
      </p:pic>
      <p:pic>
        <p:nvPicPr>
          <p:cNvPr id="11" name="İçerik Yer Tutucusu 3"/>
          <p:cNvPicPr>
            <a:picLocks noChangeAspect="1"/>
          </p:cNvPicPr>
          <p:nvPr/>
        </p:nvPicPr>
        <p:blipFill>
          <a:blip r:embed="rId9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685" y="2039327"/>
            <a:ext cx="714497" cy="846524"/>
          </a:xfrm>
          <a:prstGeom prst="rect">
            <a:avLst/>
          </a:prstGeom>
        </p:spPr>
      </p:pic>
      <p:pic>
        <p:nvPicPr>
          <p:cNvPr id="12" name="Resim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5086" y="870943"/>
            <a:ext cx="1734376" cy="2082604"/>
          </a:xfrm>
          <a:prstGeom prst="rect">
            <a:avLst/>
          </a:prstGeom>
        </p:spPr>
      </p:pic>
      <p:pic>
        <p:nvPicPr>
          <p:cNvPr id="13" name="Resim 12"/>
          <p:cNvPicPr>
            <a:picLocks noChangeAspect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149" y="3577430"/>
            <a:ext cx="879992" cy="682835"/>
          </a:xfrm>
          <a:prstGeom prst="rect">
            <a:avLst/>
          </a:prstGeom>
        </p:spPr>
      </p:pic>
      <p:pic>
        <p:nvPicPr>
          <p:cNvPr id="14" name="Resim 13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0" r="17583"/>
          <a:stretch/>
        </p:blipFill>
        <p:spPr>
          <a:xfrm>
            <a:off x="5478683" y="3059828"/>
            <a:ext cx="1377627" cy="1070101"/>
          </a:xfrm>
          <a:prstGeom prst="rect">
            <a:avLst/>
          </a:prstGeom>
        </p:spPr>
      </p:pic>
      <p:pic>
        <p:nvPicPr>
          <p:cNvPr id="15" name="Resim 14"/>
          <p:cNvPicPr>
            <a:picLocks noChangeAspect="1"/>
          </p:cNvPicPr>
          <p:nvPr/>
        </p:nvPicPr>
        <p:blipFill>
          <a:blip r:embed="rId1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0158" y="4988646"/>
            <a:ext cx="1222183" cy="446807"/>
          </a:xfrm>
          <a:prstGeom prst="rect">
            <a:avLst/>
          </a:prstGeom>
        </p:spPr>
      </p:pic>
      <p:pic>
        <p:nvPicPr>
          <p:cNvPr id="16" name="Resim 15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46" b="8448"/>
          <a:stretch/>
        </p:blipFill>
        <p:spPr>
          <a:xfrm>
            <a:off x="5318126" y="4414556"/>
            <a:ext cx="1953957" cy="813904"/>
          </a:xfrm>
          <a:prstGeom prst="rect">
            <a:avLst/>
          </a:prstGeom>
        </p:spPr>
      </p:pic>
      <p:pic>
        <p:nvPicPr>
          <p:cNvPr id="17" name="Resim 16"/>
          <p:cNvPicPr>
            <a:picLocks noChangeAspect="1"/>
          </p:cNvPicPr>
          <p:nvPr/>
        </p:nvPicPr>
        <p:blipFill>
          <a:blip r:embed="rId15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933" y="6141019"/>
            <a:ext cx="807655" cy="684751"/>
          </a:xfrm>
          <a:prstGeom prst="rect">
            <a:avLst/>
          </a:prstGeom>
        </p:spPr>
      </p:pic>
      <p:pic>
        <p:nvPicPr>
          <p:cNvPr id="18" name="Resim 17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33" r="17917"/>
          <a:stretch/>
        </p:blipFill>
        <p:spPr>
          <a:xfrm>
            <a:off x="5469178" y="5483980"/>
            <a:ext cx="1750722" cy="1374020"/>
          </a:xfrm>
          <a:prstGeom prst="rect">
            <a:avLst/>
          </a:prstGeom>
        </p:spPr>
      </p:pic>
      <p:pic>
        <p:nvPicPr>
          <p:cNvPr id="19" name="Resim 18"/>
          <p:cNvPicPr>
            <a:picLocks noChangeAspect="1"/>
          </p:cNvPicPr>
          <p:nvPr/>
        </p:nvPicPr>
        <p:blipFill rotWithShape="1">
          <a:blip r:embed="rId17"/>
          <a:srcRect l="1255" t="1154" r="917" b="6923"/>
          <a:stretch/>
        </p:blipFill>
        <p:spPr>
          <a:xfrm>
            <a:off x="7582073" y="180888"/>
            <a:ext cx="2541811" cy="1051026"/>
          </a:xfrm>
          <a:prstGeom prst="rect">
            <a:avLst/>
          </a:prstGeom>
        </p:spPr>
      </p:pic>
      <p:pic>
        <p:nvPicPr>
          <p:cNvPr id="20" name="Picture 2" descr="C:\ProgramData\Mapthematics\Geocart\Version 3\ProjectionInfo\Eckert_I-distortion.png"/>
          <p:cNvPicPr>
            <a:picLocks noChangeAspect="1" noChangeArrowheads="1"/>
          </p:cNvPicPr>
          <p:nvPr/>
        </p:nvPicPr>
        <p:blipFill>
          <a:blip r:embed="rId18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3274" y="1218608"/>
            <a:ext cx="1430361" cy="589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Resim 20"/>
          <p:cNvPicPr>
            <a:picLocks noChangeAspect="1"/>
          </p:cNvPicPr>
          <p:nvPr/>
        </p:nvPicPr>
        <p:blipFill>
          <a:blip r:embed="rId19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7159" y="2852788"/>
            <a:ext cx="1324716" cy="673216"/>
          </a:xfrm>
          <a:prstGeom prst="rect">
            <a:avLst/>
          </a:prstGeom>
        </p:spPr>
      </p:pic>
      <p:pic>
        <p:nvPicPr>
          <p:cNvPr id="22" name="Resim 21"/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3515" y="1766914"/>
            <a:ext cx="2664065" cy="1343365"/>
          </a:xfrm>
          <a:prstGeom prst="rect">
            <a:avLst/>
          </a:prstGeom>
        </p:spPr>
      </p:pic>
      <p:pic>
        <p:nvPicPr>
          <p:cNvPr id="23" name="Resim 22"/>
          <p:cNvPicPr>
            <a:picLocks noChangeAspect="1"/>
          </p:cNvPicPr>
          <p:nvPr/>
        </p:nvPicPr>
        <p:blipFill>
          <a:blip r:embed="rId2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9084" y="4522227"/>
            <a:ext cx="1241389" cy="630870"/>
          </a:xfrm>
          <a:prstGeom prst="rect">
            <a:avLst/>
          </a:prstGeom>
        </p:spPr>
      </p:pic>
      <p:pic>
        <p:nvPicPr>
          <p:cNvPr id="24" name="Resim 23"/>
          <p:cNvPicPr>
            <a:picLocks noChangeAspect="1"/>
          </p:cNvPicPr>
          <p:nvPr/>
        </p:nvPicPr>
        <p:blipFill>
          <a:blip r:embed="rId22" cstate="print">
            <a:clrChange>
              <a:clrFrom>
                <a:srgbClr val="C1C1C1"/>
              </a:clrFrom>
              <a:clrTo>
                <a:srgbClr val="C1C1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3338" y="3468738"/>
            <a:ext cx="2338857" cy="1179378"/>
          </a:xfrm>
          <a:prstGeom prst="rect">
            <a:avLst/>
          </a:prstGeom>
        </p:spPr>
      </p:pic>
      <p:pic>
        <p:nvPicPr>
          <p:cNvPr id="25" name="Resim 24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AFD"/>
              </a:clrFrom>
              <a:clrTo>
                <a:srgbClr val="FFFA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0722" y="5126173"/>
            <a:ext cx="2467064" cy="1245619"/>
          </a:xfrm>
          <a:prstGeom prst="rect">
            <a:avLst/>
          </a:prstGeom>
        </p:spPr>
      </p:pic>
      <p:pic>
        <p:nvPicPr>
          <p:cNvPr id="26" name="Resim 25"/>
          <p:cNvPicPr>
            <a:picLocks noChangeAspect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905" y="6187017"/>
            <a:ext cx="1314173" cy="670983"/>
          </a:xfrm>
          <a:prstGeom prst="rect">
            <a:avLst/>
          </a:prstGeom>
        </p:spPr>
      </p:pic>
      <p:pic>
        <p:nvPicPr>
          <p:cNvPr id="27" name="Resim 26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063" y="1882663"/>
            <a:ext cx="1612363" cy="1518893"/>
          </a:xfrm>
          <a:prstGeom prst="rect">
            <a:avLst/>
          </a:prstGeom>
        </p:spPr>
      </p:pic>
      <p:pic>
        <p:nvPicPr>
          <p:cNvPr id="28" name="Resim 27"/>
          <p:cNvPicPr>
            <a:picLocks noChangeAspect="1"/>
          </p:cNvPicPr>
          <p:nvPr/>
        </p:nvPicPr>
        <p:blipFill>
          <a:blip r:embed="rId26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134" y="2674604"/>
            <a:ext cx="931905" cy="939503"/>
          </a:xfrm>
          <a:prstGeom prst="rect">
            <a:avLst/>
          </a:prstGeom>
        </p:spPr>
      </p:pic>
      <p:pic>
        <p:nvPicPr>
          <p:cNvPr id="29" name="Resim 28"/>
          <p:cNvPicPr>
            <a:picLocks noChangeAspect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593" y="3549796"/>
            <a:ext cx="1558073" cy="1480625"/>
          </a:xfrm>
          <a:prstGeom prst="rect">
            <a:avLst/>
          </a:prstGeom>
        </p:spPr>
      </p:pic>
      <p:pic>
        <p:nvPicPr>
          <p:cNvPr id="30" name="Resim 29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187" y="4188633"/>
            <a:ext cx="918428" cy="918428"/>
          </a:xfrm>
          <a:prstGeom prst="rect">
            <a:avLst/>
          </a:prstGeom>
        </p:spPr>
      </p:pic>
      <p:pic>
        <p:nvPicPr>
          <p:cNvPr id="31" name="Resim 3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6574" y="2927996"/>
            <a:ext cx="851931" cy="851931"/>
          </a:xfrm>
          <a:prstGeom prst="rect">
            <a:avLst/>
          </a:prstGeom>
        </p:spPr>
      </p:pic>
      <p:pic>
        <p:nvPicPr>
          <p:cNvPr id="32" name="Resim 31"/>
          <p:cNvPicPr>
            <a:picLocks noChangeAspect="1"/>
          </p:cNvPicPr>
          <p:nvPr/>
        </p:nvPicPr>
        <p:blipFill rotWithShape="1"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50" r="24750"/>
          <a:stretch/>
        </p:blipFill>
        <p:spPr>
          <a:xfrm>
            <a:off x="-4558" y="2222519"/>
            <a:ext cx="1563351" cy="1561040"/>
          </a:xfrm>
          <a:prstGeom prst="rect">
            <a:avLst/>
          </a:prstGeom>
        </p:spPr>
      </p:pic>
      <p:pic>
        <p:nvPicPr>
          <p:cNvPr id="33" name="Resim 32"/>
          <p:cNvPicPr>
            <a:picLocks noChangeAspect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33" r="25077"/>
          <a:stretch/>
        </p:blipFill>
        <p:spPr>
          <a:xfrm>
            <a:off x="-50886" y="3894011"/>
            <a:ext cx="1592875" cy="1590846"/>
          </a:xfrm>
          <a:prstGeom prst="rect">
            <a:avLst/>
          </a:prstGeom>
        </p:spPr>
      </p:pic>
      <p:pic>
        <p:nvPicPr>
          <p:cNvPr id="34" name="Resim 33"/>
          <p:cNvPicPr>
            <a:picLocks noChangeAspect="1"/>
          </p:cNvPicPr>
          <p:nvPr/>
        </p:nvPicPr>
        <p:blipFill>
          <a:blip r:embed="rId3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5894" y="4584225"/>
            <a:ext cx="951495" cy="951495"/>
          </a:xfrm>
          <a:prstGeom prst="rect">
            <a:avLst/>
          </a:prstGeom>
        </p:spPr>
      </p:pic>
      <p:pic>
        <p:nvPicPr>
          <p:cNvPr id="35" name="Resim 34"/>
          <p:cNvPicPr>
            <a:picLocks noChangeAspect="1"/>
          </p:cNvPicPr>
          <p:nvPr/>
        </p:nvPicPr>
        <p:blipFill rotWithShape="1"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83" t="6289" r="27500" b="4966"/>
          <a:stretch/>
        </p:blipFill>
        <p:spPr>
          <a:xfrm>
            <a:off x="0" y="5549050"/>
            <a:ext cx="1381130" cy="1376006"/>
          </a:xfrm>
          <a:prstGeom prst="rect">
            <a:avLst/>
          </a:prstGeom>
        </p:spPr>
      </p:pic>
      <p:pic>
        <p:nvPicPr>
          <p:cNvPr id="36" name="Resim 35"/>
          <p:cNvPicPr>
            <a:picLocks noChangeAspect="1"/>
          </p:cNvPicPr>
          <p:nvPr/>
        </p:nvPicPr>
        <p:blipFill>
          <a:blip r:embed="rId3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736" y="5887952"/>
            <a:ext cx="967680" cy="967680"/>
          </a:xfrm>
          <a:prstGeom prst="rect">
            <a:avLst/>
          </a:prstGeom>
        </p:spPr>
      </p:pic>
      <p:pic>
        <p:nvPicPr>
          <p:cNvPr id="37" name="Resim 36"/>
          <p:cNvPicPr>
            <a:picLocks noChangeAspect="1"/>
          </p:cNvPicPr>
          <p:nvPr/>
        </p:nvPicPr>
        <p:blipFill rotWithShape="1"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3" r="24917"/>
          <a:stretch/>
        </p:blipFill>
        <p:spPr>
          <a:xfrm>
            <a:off x="2456916" y="-51911"/>
            <a:ext cx="1626513" cy="1632190"/>
          </a:xfrm>
          <a:prstGeom prst="rect">
            <a:avLst/>
          </a:prstGeom>
        </p:spPr>
      </p:pic>
      <p:pic>
        <p:nvPicPr>
          <p:cNvPr id="38" name="Resim 37"/>
          <p:cNvPicPr>
            <a:picLocks noChangeAspect="1"/>
          </p:cNvPicPr>
          <p:nvPr/>
        </p:nvPicPr>
        <p:blipFill>
          <a:blip r:embed="rId3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872" y="990372"/>
            <a:ext cx="892291" cy="892291"/>
          </a:xfrm>
          <a:prstGeom prst="rect">
            <a:avLst/>
          </a:prstGeom>
        </p:spPr>
      </p:pic>
      <p:pic>
        <p:nvPicPr>
          <p:cNvPr id="39" name="Resim 38"/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324" y="1500701"/>
            <a:ext cx="949460" cy="949460"/>
          </a:xfrm>
          <a:prstGeom prst="rect">
            <a:avLst/>
          </a:prstGeom>
        </p:spPr>
      </p:pic>
      <p:pic>
        <p:nvPicPr>
          <p:cNvPr id="40" name="Resim 39"/>
          <p:cNvPicPr>
            <a:picLocks noChangeAspect="1"/>
          </p:cNvPicPr>
          <p:nvPr/>
        </p:nvPicPr>
        <p:blipFill rotWithShape="1">
          <a:blip r:embed="rId3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r="25000"/>
          <a:stretch/>
        </p:blipFill>
        <p:spPr>
          <a:xfrm>
            <a:off x="-37625" y="451440"/>
            <a:ext cx="1739100" cy="1753895"/>
          </a:xfrm>
          <a:prstGeom prst="rect">
            <a:avLst/>
          </a:prstGeom>
        </p:spPr>
      </p:pic>
      <p:pic>
        <p:nvPicPr>
          <p:cNvPr id="41" name="Resim 40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295" y="5251698"/>
            <a:ext cx="2188665" cy="1103643"/>
          </a:xfrm>
          <a:prstGeom prst="rect">
            <a:avLst/>
          </a:prstGeom>
        </p:spPr>
      </p:pic>
      <p:pic>
        <p:nvPicPr>
          <p:cNvPr id="42" name="Resim 41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195062" y="6396268"/>
            <a:ext cx="947982" cy="484295"/>
          </a:xfrm>
          <a:prstGeom prst="rect">
            <a:avLst/>
          </a:prstGeom>
        </p:spPr>
      </p:pic>
      <p:pic>
        <p:nvPicPr>
          <p:cNvPr id="43" name="Resim 42"/>
          <p:cNvPicPr>
            <a:picLocks noChangeAspect="1"/>
          </p:cNvPicPr>
          <p:nvPr/>
        </p:nvPicPr>
        <p:blipFill rotWithShape="1"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0" r="11916"/>
          <a:stretch/>
        </p:blipFill>
        <p:spPr>
          <a:xfrm>
            <a:off x="5303522" y="-52449"/>
            <a:ext cx="1397820" cy="923392"/>
          </a:xfrm>
          <a:prstGeom prst="rect">
            <a:avLst/>
          </a:prstGeom>
        </p:spPr>
      </p:pic>
      <p:pic>
        <p:nvPicPr>
          <p:cNvPr id="44" name="Resim 43"/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0358" y="281017"/>
            <a:ext cx="821715" cy="542820"/>
          </a:xfrm>
          <a:prstGeom prst="rect">
            <a:avLst/>
          </a:prstGeom>
        </p:spPr>
      </p:pic>
      <p:pic>
        <p:nvPicPr>
          <p:cNvPr id="45" name="Resim 44"/>
          <p:cNvPicPr>
            <a:picLocks noChangeAspect="1"/>
          </p:cNvPicPr>
          <p:nvPr/>
        </p:nvPicPr>
        <p:blipFill>
          <a:blip r:embed="rId43">
            <a:clrChange>
              <a:clrFrom>
                <a:srgbClr val="FFFAFD"/>
              </a:clrFrom>
              <a:clrTo>
                <a:srgbClr val="FFFA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23151" y="4988646"/>
            <a:ext cx="1380402" cy="988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42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710818F7-792E-4AF7-A984-35B4A04742D8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322184E9-8242-48A2-9DEE-F09C5A6725B4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FECEA369-8876-46AC-8C87-52DE73FFE0BD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A14195A9-81A2-49E5-8582-83E2F048E164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84FFFC7F-5055-4845-8790-69161A7EB22B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429B6A4F-484C-4003-A2F5-3FE46B1C5F34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6C8B92CA-A3CD-48E3-8B4D-49C01E55B8D0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0</TotalTime>
  <Words>399</Words>
  <Application>Microsoft Office PowerPoint</Application>
  <PresentationFormat>Geniş ekran</PresentationFormat>
  <Paragraphs>95</Paragraphs>
  <Slides>10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7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10</vt:i4>
      </vt:variant>
    </vt:vector>
  </HeadingPairs>
  <TitlesOfParts>
    <vt:vector size="20" baseType="lpstr">
      <vt:lpstr>Meiryo</vt:lpstr>
      <vt:lpstr>Arial</vt:lpstr>
      <vt:lpstr>Calibri</vt:lpstr>
      <vt:lpstr>Calibri Light</vt:lpstr>
      <vt:lpstr>Segoe Print</vt:lpstr>
      <vt:lpstr>Tahoma</vt:lpstr>
      <vt:lpstr>Times New Roman</vt:lpstr>
      <vt:lpstr>Office Teması</vt:lpstr>
      <vt:lpstr>CorelDRAW</vt:lpstr>
      <vt:lpstr>Equation</vt:lpstr>
      <vt:lpstr>Kartografya Yrd. Doç. Dr. Erkan Yılmaz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rtografya Yrd. Doç. Dr. Erkan Yılmaz</dc:title>
  <dc:creator>erkan yilmaz</dc:creator>
  <cp:lastModifiedBy>Makale Değer</cp:lastModifiedBy>
  <cp:revision>93</cp:revision>
  <dcterms:created xsi:type="dcterms:W3CDTF">2015-03-21T16:23:15Z</dcterms:created>
  <dcterms:modified xsi:type="dcterms:W3CDTF">2015-03-26T09:13:04Z</dcterms:modified>
</cp:coreProperties>
</file>